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sldIdLst>
    <p:sldId id="368" r:id="rId2"/>
    <p:sldId id="443" r:id="rId3"/>
    <p:sldId id="421" r:id="rId4"/>
    <p:sldId id="420" r:id="rId5"/>
    <p:sldId id="438" r:id="rId6"/>
    <p:sldId id="437" r:id="rId7"/>
    <p:sldId id="407" r:id="rId8"/>
    <p:sldId id="459" r:id="rId9"/>
    <p:sldId id="460" r:id="rId10"/>
    <p:sldId id="600" r:id="rId11"/>
    <p:sldId id="601" r:id="rId12"/>
    <p:sldId id="530" r:id="rId13"/>
    <p:sldId id="664" r:id="rId14"/>
    <p:sldId id="458" r:id="rId15"/>
    <p:sldId id="454" r:id="rId16"/>
    <p:sldId id="455" r:id="rId17"/>
    <p:sldId id="590" r:id="rId18"/>
    <p:sldId id="583" r:id="rId19"/>
    <p:sldId id="591" r:id="rId20"/>
    <p:sldId id="592" r:id="rId21"/>
    <p:sldId id="593" r:id="rId22"/>
    <p:sldId id="594" r:id="rId23"/>
    <p:sldId id="597" r:id="rId24"/>
    <p:sldId id="602" r:id="rId25"/>
    <p:sldId id="603" r:id="rId26"/>
    <p:sldId id="666" r:id="rId27"/>
    <p:sldId id="464" r:id="rId28"/>
    <p:sldId id="619" r:id="rId29"/>
    <p:sldId id="620" r:id="rId30"/>
    <p:sldId id="621" r:id="rId31"/>
    <p:sldId id="622" r:id="rId32"/>
    <p:sldId id="623" r:id="rId33"/>
    <p:sldId id="624" r:id="rId34"/>
    <p:sldId id="625" r:id="rId35"/>
    <p:sldId id="581" r:id="rId36"/>
    <p:sldId id="626" r:id="rId37"/>
    <p:sldId id="634" r:id="rId38"/>
    <p:sldId id="635" r:id="rId39"/>
    <p:sldId id="636" r:id="rId40"/>
    <p:sldId id="678" r:id="rId41"/>
    <p:sldId id="679" r:id="rId42"/>
    <p:sldId id="680" r:id="rId43"/>
    <p:sldId id="642" r:id="rId44"/>
    <p:sldId id="644" r:id="rId45"/>
    <p:sldId id="645" r:id="rId46"/>
    <p:sldId id="643" r:id="rId47"/>
    <p:sldId id="646" r:id="rId48"/>
    <p:sldId id="582" r:id="rId49"/>
    <p:sldId id="681" r:id="rId50"/>
    <p:sldId id="682" r:id="rId51"/>
    <p:sldId id="683" r:id="rId52"/>
    <p:sldId id="684" r:id="rId53"/>
    <p:sldId id="685" r:id="rId54"/>
    <p:sldId id="687" r:id="rId55"/>
    <p:sldId id="686" r:id="rId56"/>
    <p:sldId id="486" r:id="rId57"/>
    <p:sldId id="480" r:id="rId58"/>
    <p:sldId id="667" r:id="rId59"/>
    <p:sldId id="668" r:id="rId60"/>
    <p:sldId id="669" r:id="rId61"/>
    <p:sldId id="670" r:id="rId62"/>
    <p:sldId id="649" r:id="rId63"/>
    <p:sldId id="650" r:id="rId64"/>
    <p:sldId id="651" r:id="rId65"/>
    <p:sldId id="652" r:id="rId66"/>
    <p:sldId id="647" r:id="rId67"/>
    <p:sldId id="588" r:id="rId68"/>
    <p:sldId id="691" r:id="rId69"/>
    <p:sldId id="540" r:id="rId70"/>
    <p:sldId id="541" r:id="rId71"/>
    <p:sldId id="542" r:id="rId72"/>
    <p:sldId id="543" r:id="rId73"/>
    <p:sldId id="551" r:id="rId74"/>
    <p:sldId id="552" r:id="rId75"/>
    <p:sldId id="671" r:id="rId76"/>
    <p:sldId id="654" r:id="rId77"/>
    <p:sldId id="589" r:id="rId78"/>
    <p:sldId id="554" r:id="rId79"/>
    <p:sldId id="688" r:id="rId80"/>
    <p:sldId id="689" r:id="rId81"/>
    <p:sldId id="556" r:id="rId82"/>
    <p:sldId id="557" r:id="rId83"/>
    <p:sldId id="558" r:id="rId84"/>
    <p:sldId id="559" r:id="rId85"/>
    <p:sldId id="560" r:id="rId86"/>
    <p:sldId id="672" r:id="rId87"/>
    <p:sldId id="673" r:id="rId88"/>
    <p:sldId id="563" r:id="rId89"/>
    <p:sldId id="564" r:id="rId90"/>
    <p:sldId id="565" r:id="rId91"/>
    <p:sldId id="674" r:id="rId92"/>
    <p:sldId id="675" r:id="rId93"/>
    <p:sldId id="676" r:id="rId94"/>
    <p:sldId id="677" r:id="rId95"/>
    <p:sldId id="657" r:id="rId96"/>
    <p:sldId id="656" r:id="rId97"/>
    <p:sldId id="659" r:id="rId98"/>
    <p:sldId id="574" r:id="rId99"/>
    <p:sldId id="577" r:id="rId100"/>
    <p:sldId id="575" r:id="rId101"/>
    <p:sldId id="578" r:id="rId102"/>
    <p:sldId id="579" r:id="rId103"/>
    <p:sldId id="580" r:id="rId104"/>
    <p:sldId id="660" r:id="rId105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99"/>
    <a:srgbClr val="860000"/>
    <a:srgbClr val="006600"/>
    <a:srgbClr val="BBE0E3"/>
    <a:srgbClr val="FF3300"/>
    <a:srgbClr val="FF0000"/>
    <a:srgbClr val="99CC00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1" autoAdjust="0"/>
    <p:restoredTop sz="95740" autoAdjust="0"/>
  </p:normalViewPr>
  <p:slideViewPr>
    <p:cSldViewPr>
      <p:cViewPr varScale="1">
        <p:scale>
          <a:sx n="81" d="100"/>
          <a:sy n="81" d="100"/>
        </p:scale>
        <p:origin x="1138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rabanek Pavel" userId="38d2ea11-e460-4ee9-aa28-44bb1ab9e556" providerId="ADAL" clId="{528D3481-11CF-47CF-A08A-293DDB44C04A}"/>
    <pc:docChg chg="undo custSel delSld modSld">
      <pc:chgData name="Skrabanek Pavel" userId="38d2ea11-e460-4ee9-aa28-44bb1ab9e556" providerId="ADAL" clId="{528D3481-11CF-47CF-A08A-293DDB44C04A}" dt="2017-10-12T16:15:52.533" v="586" actId="2696"/>
      <pc:docMkLst>
        <pc:docMk/>
      </pc:docMkLst>
      <pc:sldChg chg="addSp delSp modSp">
        <pc:chgData name="Skrabanek Pavel" userId="38d2ea11-e460-4ee9-aa28-44bb1ab9e556" providerId="ADAL" clId="{528D3481-11CF-47CF-A08A-293DDB44C04A}" dt="2017-10-10T05:23:59.092" v="569" actId="1076"/>
        <pc:sldMkLst>
          <pc:docMk/>
          <pc:sldMk cId="1915473772" sldId="421"/>
        </pc:sldMkLst>
        <pc:spChg chg="add mod ord">
          <ac:chgData name="Skrabanek Pavel" userId="38d2ea11-e460-4ee9-aa28-44bb1ab9e556" providerId="ADAL" clId="{528D3481-11CF-47CF-A08A-293DDB44C04A}" dt="2017-10-10T05:22:12.030" v="552" actId="167"/>
          <ac:spMkLst>
            <pc:docMk/>
            <pc:sldMk cId="1915473772" sldId="421"/>
            <ac:spMk id="19" creationId="{847BA8FC-CA46-400B-8869-DBB1BB8044E6}"/>
          </ac:spMkLst>
        </pc:spChg>
        <pc:picChg chg="add mod ord">
          <ac:chgData name="Skrabanek Pavel" userId="38d2ea11-e460-4ee9-aa28-44bb1ab9e556" providerId="ADAL" clId="{528D3481-11CF-47CF-A08A-293DDB44C04A}" dt="2017-10-10T05:23:49.909" v="567" actId="1076"/>
          <ac:picMkLst>
            <pc:docMk/>
            <pc:sldMk cId="1915473772" sldId="421"/>
            <ac:picMk id="2" creationId="{F7F31090-ACE8-4F60-BA81-5185BF85AD87}"/>
          </ac:picMkLst>
        </pc:picChg>
        <pc:picChg chg="add mod ord">
          <ac:chgData name="Skrabanek Pavel" userId="38d2ea11-e460-4ee9-aa28-44bb1ab9e556" providerId="ADAL" clId="{528D3481-11CF-47CF-A08A-293DDB44C04A}" dt="2017-10-10T05:23:59.092" v="569" actId="1076"/>
          <ac:picMkLst>
            <pc:docMk/>
            <pc:sldMk cId="1915473772" sldId="421"/>
            <ac:picMk id="74754" creationId="{46ECB1C0-E186-46B3-A926-91AC753AF7F6}"/>
          </ac:picMkLst>
        </pc:picChg>
        <pc:picChg chg="add del mod">
          <ac:chgData name="Skrabanek Pavel" userId="38d2ea11-e460-4ee9-aa28-44bb1ab9e556" providerId="ADAL" clId="{528D3481-11CF-47CF-A08A-293DDB44C04A}" dt="2017-10-10T05:02:37.963" v="516" actId="1076"/>
          <ac:picMkLst>
            <pc:docMk/>
            <pc:sldMk cId="1915473772" sldId="421"/>
            <ac:picMk id="74754" creationId="{1AFC0762-6EC3-4D4A-A0CE-3D3D749CF436}"/>
          </ac:picMkLst>
        </pc:picChg>
        <pc:picChg chg="add mod ord">
          <ac:chgData name="Skrabanek Pavel" userId="38d2ea11-e460-4ee9-aa28-44bb1ab9e556" providerId="ADAL" clId="{528D3481-11CF-47CF-A08A-293DDB44C04A}" dt="2017-10-10T05:23:06.735" v="560" actId="1076"/>
          <ac:picMkLst>
            <pc:docMk/>
            <pc:sldMk cId="1915473772" sldId="421"/>
            <ac:picMk id="74756" creationId="{912C7436-B436-419A-9D21-68F5D1A81A3D}"/>
          </ac:picMkLst>
        </pc:picChg>
        <pc:picChg chg="add del mod">
          <ac:chgData name="Skrabanek Pavel" userId="38d2ea11-e460-4ee9-aa28-44bb1ab9e556" providerId="ADAL" clId="{528D3481-11CF-47CF-A08A-293DDB44C04A}" dt="2017-10-10T05:05:32.881" v="524" actId="1076"/>
          <ac:picMkLst>
            <pc:docMk/>
            <pc:sldMk cId="1915473772" sldId="421"/>
            <ac:picMk id="74758" creationId="{1F14032A-4831-4395-BDB0-85A88510BD8F}"/>
          </ac:picMkLst>
        </pc:picChg>
        <pc:picChg chg="add mod ord">
          <ac:chgData name="Skrabanek Pavel" userId="38d2ea11-e460-4ee9-aa28-44bb1ab9e556" providerId="ADAL" clId="{528D3481-11CF-47CF-A08A-293DDB44C04A}" dt="2017-10-10T05:23:54.661" v="568" actId="1076"/>
          <ac:picMkLst>
            <pc:docMk/>
            <pc:sldMk cId="1915473772" sldId="421"/>
            <ac:picMk id="74760" creationId="{5E70A643-B913-4741-8A47-8C4B03DAB597}"/>
          </ac:picMkLst>
        </pc:picChg>
      </pc:sldChg>
      <pc:sldChg chg="modSp">
        <pc:chgData name="Skrabanek Pavel" userId="38d2ea11-e460-4ee9-aa28-44bb1ab9e556" providerId="ADAL" clId="{528D3481-11CF-47CF-A08A-293DDB44C04A}" dt="2017-09-19T16:15:52.104" v="247" actId="1038"/>
        <pc:sldMkLst>
          <pc:docMk/>
          <pc:sldMk cId="1279201357" sldId="454"/>
        </pc:sldMkLst>
        <pc:spChg chg="mod">
          <ac:chgData name="Skrabanek Pavel" userId="38d2ea11-e460-4ee9-aa28-44bb1ab9e556" providerId="ADAL" clId="{528D3481-11CF-47CF-A08A-293DDB44C04A}" dt="2017-09-19T16:15:52.104" v="247" actId="1038"/>
          <ac:spMkLst>
            <pc:docMk/>
            <pc:sldMk cId="1279201357" sldId="454"/>
            <ac:spMk id="25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52.104" v="247" actId="1038"/>
          <ac:spMkLst>
            <pc:docMk/>
            <pc:sldMk cId="1279201357" sldId="454"/>
            <ac:spMk id="26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42.831" v="245" actId="1038"/>
          <ac:spMkLst>
            <pc:docMk/>
            <pc:sldMk cId="1279201357" sldId="454"/>
            <ac:spMk id="36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42.831" v="245" actId="1038"/>
          <ac:spMkLst>
            <pc:docMk/>
            <pc:sldMk cId="1279201357" sldId="454"/>
            <ac:spMk id="37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4:51.480" v="233" actId="947"/>
          <ac:spMkLst>
            <pc:docMk/>
            <pc:sldMk cId="1279201357" sldId="454"/>
            <ac:spMk id="39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27.189" v="242" actId="20577"/>
          <ac:spMkLst>
            <pc:docMk/>
            <pc:sldMk cId="1279201357" sldId="454"/>
            <ac:spMk id="40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42.831" v="245" actId="1038"/>
          <ac:spMkLst>
            <pc:docMk/>
            <pc:sldMk cId="1279201357" sldId="454"/>
            <ac:spMk id="4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42.831" v="245" actId="1038"/>
          <ac:spMkLst>
            <pc:docMk/>
            <pc:sldMk cId="1279201357" sldId="454"/>
            <ac:spMk id="45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42.831" v="245" actId="1038"/>
          <ac:spMkLst>
            <pc:docMk/>
            <pc:sldMk cId="1279201357" sldId="454"/>
            <ac:spMk id="47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5:42.831" v="245" actId="1038"/>
          <ac:spMkLst>
            <pc:docMk/>
            <pc:sldMk cId="1279201357" sldId="454"/>
            <ac:spMk id="48" creationId="{00000000-0000-0000-0000-000000000000}"/>
          </ac:spMkLst>
        </pc:sp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2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4:58.058" v="235" actId="1038"/>
          <ac:graphicFrameMkLst>
            <pc:docMk/>
            <pc:sldMk cId="1279201357" sldId="454"/>
            <ac:graphicFrameMk id="3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4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52.104" v="247" actId="1038"/>
          <ac:graphicFrameMkLst>
            <pc:docMk/>
            <pc:sldMk cId="1279201357" sldId="454"/>
            <ac:graphicFrameMk id="31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30.206" v="243" actId="1037"/>
          <ac:graphicFrameMkLst>
            <pc:docMk/>
            <pc:sldMk cId="1279201357" sldId="454"/>
            <ac:graphicFrameMk id="34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35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43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44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46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49" creationId="{00000000-0000-0000-0000-000000000000}"/>
          </ac:graphicFrameMkLst>
        </pc:graphicFrameChg>
        <pc:graphicFrameChg chg="mod">
          <ac:chgData name="Skrabanek Pavel" userId="38d2ea11-e460-4ee9-aa28-44bb1ab9e556" providerId="ADAL" clId="{528D3481-11CF-47CF-A08A-293DDB44C04A}" dt="2017-09-19T16:15:42.831" v="245" actId="1038"/>
          <ac:graphicFrameMkLst>
            <pc:docMk/>
            <pc:sldMk cId="1279201357" sldId="454"/>
            <ac:graphicFrameMk id="61" creationId="{00000000-0000-0000-0000-000000000000}"/>
          </ac:graphicFrameMkLst>
        </pc:graphicFrameChg>
        <pc:cxnChg chg="mod">
          <ac:chgData name="Skrabanek Pavel" userId="38d2ea11-e460-4ee9-aa28-44bb1ab9e556" providerId="ADAL" clId="{528D3481-11CF-47CF-A08A-293DDB44C04A}" dt="2017-09-19T16:15:42.831" v="245" actId="1038"/>
          <ac:cxnSpMkLst>
            <pc:docMk/>
            <pc:sldMk cId="1279201357" sldId="454"/>
            <ac:cxnSpMk id="5" creationId="{00000000-0000-0000-0000-000000000000}"/>
          </ac:cxnSpMkLst>
        </pc:cxnChg>
        <pc:cxnChg chg="mod">
          <ac:chgData name="Skrabanek Pavel" userId="38d2ea11-e460-4ee9-aa28-44bb1ab9e556" providerId="ADAL" clId="{528D3481-11CF-47CF-A08A-293DDB44C04A}" dt="2017-09-19T16:15:42.831" v="245" actId="1038"/>
          <ac:cxnSpMkLst>
            <pc:docMk/>
            <pc:sldMk cId="1279201357" sldId="454"/>
            <ac:cxnSpMk id="7" creationId="{00000000-0000-0000-0000-000000000000}"/>
          </ac:cxnSpMkLst>
        </pc:cxnChg>
      </pc:sldChg>
      <pc:sldChg chg="modSp">
        <pc:chgData name="Skrabanek Pavel" userId="38d2ea11-e460-4ee9-aa28-44bb1ab9e556" providerId="ADAL" clId="{528D3481-11CF-47CF-A08A-293DDB44C04A}" dt="2017-09-19T16:37:58.001" v="460" actId="113"/>
        <pc:sldMkLst>
          <pc:docMk/>
          <pc:sldMk cId="3546622300" sldId="455"/>
        </pc:sldMkLst>
        <pc:spChg chg="mod">
          <ac:chgData name="Skrabanek Pavel" userId="38d2ea11-e460-4ee9-aa28-44bb1ab9e556" providerId="ADAL" clId="{528D3481-11CF-47CF-A08A-293DDB44C04A}" dt="2017-09-19T16:37:58.001" v="460" actId="113"/>
          <ac:spMkLst>
            <pc:docMk/>
            <pc:sldMk cId="3546622300" sldId="455"/>
            <ac:spMk id="2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7:58.001" v="460" actId="113"/>
          <ac:spMkLst>
            <pc:docMk/>
            <pc:sldMk cId="3546622300" sldId="455"/>
            <ac:spMk id="25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7:58.001" v="460" actId="113"/>
          <ac:spMkLst>
            <pc:docMk/>
            <pc:sldMk cId="3546622300" sldId="455"/>
            <ac:spMk id="26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7:58.001" v="460" actId="113"/>
          <ac:spMkLst>
            <pc:docMk/>
            <pc:sldMk cId="3546622300" sldId="455"/>
            <ac:spMk id="39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7:58.001" v="460" actId="113"/>
          <ac:spMkLst>
            <pc:docMk/>
            <pc:sldMk cId="3546622300" sldId="455"/>
            <ac:spMk id="86" creationId="{00000000-0000-0000-0000-000000000000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7:35.092" v="395" actId="114"/>
        <pc:sldMkLst>
          <pc:docMk/>
          <pc:sldMk cId="3893856117" sldId="464"/>
        </pc:sldMkLst>
        <pc:spChg chg="del">
          <ac:chgData name="Skrabanek Pavel" userId="38d2ea11-e460-4ee9-aa28-44bb1ab9e556" providerId="ADAL" clId="{528D3481-11CF-47CF-A08A-293DDB44C04A}" dt="2017-09-19T16:18:18.303" v="291" actId="478"/>
          <ac:spMkLst>
            <pc:docMk/>
            <pc:sldMk cId="3893856117" sldId="464"/>
            <ac:spMk id="19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18.563" v="292" actId="114"/>
          <ac:spMkLst>
            <pc:docMk/>
            <pc:sldMk cId="3893856117" sldId="464"/>
            <ac:spMk id="20" creationId="{3C5305CE-9274-4660-938B-FB178AFC506D}"/>
          </ac:spMkLst>
        </pc:spChg>
        <pc:spChg chg="mod">
          <ac:chgData name="Skrabanek Pavel" userId="38d2ea11-e460-4ee9-aa28-44bb1ab9e556" providerId="ADAL" clId="{528D3481-11CF-47CF-A08A-293DDB44C04A}" dt="2017-09-19T16:24:47.387" v="356" actId="20577"/>
          <ac:spMkLst>
            <pc:docMk/>
            <pc:sldMk cId="3893856117" sldId="464"/>
            <ac:spMk id="2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7:35.092" v="395" actId="114"/>
          <ac:spMkLst>
            <pc:docMk/>
            <pc:sldMk cId="3893856117" sldId="464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18.303" v="291" actId="478"/>
          <ac:spMkLst>
            <pc:docMk/>
            <pc:sldMk cId="3893856117" sldId="464"/>
            <ac:spMk id="25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18.563" v="292" actId="114"/>
          <ac:spMkLst>
            <pc:docMk/>
            <pc:sldMk cId="3893856117" sldId="464"/>
            <ac:spMk id="26" creationId="{5B9F4F85-F7D6-456C-B462-847B2321FDDB}"/>
          </ac:spMkLst>
        </pc:spChg>
        <pc:spChg chg="del">
          <ac:chgData name="Skrabanek Pavel" userId="38d2ea11-e460-4ee9-aa28-44bb1ab9e556" providerId="ADAL" clId="{528D3481-11CF-47CF-A08A-293DDB44C04A}" dt="2017-09-19T16:18:18.303" v="291" actId="478"/>
          <ac:spMkLst>
            <pc:docMk/>
            <pc:sldMk cId="3893856117" sldId="464"/>
            <ac:spMk id="27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18.303" v="291" actId="478"/>
          <ac:spMkLst>
            <pc:docMk/>
            <pc:sldMk cId="3893856117" sldId="464"/>
            <ac:spMk id="2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18.563" v="292" actId="114"/>
          <ac:spMkLst>
            <pc:docMk/>
            <pc:sldMk cId="3893856117" sldId="464"/>
            <ac:spMk id="29" creationId="{38D99B1A-5F6D-4ED1-B872-BE0250FD401F}"/>
          </ac:spMkLst>
        </pc:spChg>
        <pc:spChg chg="add">
          <ac:chgData name="Skrabanek Pavel" userId="38d2ea11-e460-4ee9-aa28-44bb1ab9e556" providerId="ADAL" clId="{528D3481-11CF-47CF-A08A-293DDB44C04A}" dt="2017-09-19T16:18:18.563" v="292" actId="114"/>
          <ac:spMkLst>
            <pc:docMk/>
            <pc:sldMk cId="3893856117" sldId="464"/>
            <ac:spMk id="30" creationId="{6794070D-BE1E-4D37-92D1-E924287FA56D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2:43.615" v="319" actId="6549"/>
        <pc:sldMkLst>
          <pc:docMk/>
          <pc:sldMk cId="1936111195" sldId="583"/>
        </pc:sldMkLst>
        <pc:spChg chg="mod">
          <ac:chgData name="Skrabanek Pavel" userId="38d2ea11-e460-4ee9-aa28-44bb1ab9e556" providerId="ADAL" clId="{528D3481-11CF-47CF-A08A-293DDB44C04A}" dt="2017-09-19T16:00:13.007" v="87" actId="14100"/>
          <ac:spMkLst>
            <pc:docMk/>
            <pc:sldMk cId="1936111195" sldId="583"/>
            <ac:spMk id="4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13:14.646" v="227" actId="114"/>
          <ac:spMkLst>
            <pc:docMk/>
            <pc:sldMk cId="1936111195" sldId="583"/>
            <ac:spMk id="17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5:59:59.678" v="85" actId="14100"/>
          <ac:spMkLst>
            <pc:docMk/>
            <pc:sldMk cId="1936111195" sldId="583"/>
            <ac:spMk id="19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1.784" v="261" actId="478"/>
          <ac:spMkLst>
            <pc:docMk/>
            <pc:sldMk cId="1936111195" sldId="583"/>
            <ac:spMk id="20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1.784" v="261" actId="478"/>
          <ac:spMkLst>
            <pc:docMk/>
            <pc:sldMk cId="1936111195" sldId="583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2:43.615" v="319" actId="6549"/>
          <ac:spMkLst>
            <pc:docMk/>
            <pc:sldMk cId="1936111195" sldId="583"/>
            <ac:spMk id="22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1.784" v="261" actId="478"/>
          <ac:spMkLst>
            <pc:docMk/>
            <pc:sldMk cId="1936111195" sldId="583"/>
            <ac:spMk id="23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1.784" v="261" actId="478"/>
          <ac:spMkLst>
            <pc:docMk/>
            <pc:sldMk cId="1936111195" sldId="583"/>
            <ac:spMk id="24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12.180" v="262" actId="6549"/>
          <ac:spMkLst>
            <pc:docMk/>
            <pc:sldMk cId="1936111195" sldId="583"/>
            <ac:spMk id="25" creationId="{2C3038B9-44BE-40A8-8205-C51CA84287A6}"/>
          </ac:spMkLst>
        </pc:spChg>
        <pc:spChg chg="add">
          <ac:chgData name="Skrabanek Pavel" userId="38d2ea11-e460-4ee9-aa28-44bb1ab9e556" providerId="ADAL" clId="{528D3481-11CF-47CF-A08A-293DDB44C04A}" dt="2017-09-19T16:17:12.180" v="262" actId="6549"/>
          <ac:spMkLst>
            <pc:docMk/>
            <pc:sldMk cId="1936111195" sldId="583"/>
            <ac:spMk id="26" creationId="{79B642E6-683F-4FE5-9647-2D536BD45F80}"/>
          </ac:spMkLst>
        </pc:spChg>
        <pc:spChg chg="add">
          <ac:chgData name="Skrabanek Pavel" userId="38d2ea11-e460-4ee9-aa28-44bb1ab9e556" providerId="ADAL" clId="{528D3481-11CF-47CF-A08A-293DDB44C04A}" dt="2017-09-19T16:17:12.180" v="262" actId="6549"/>
          <ac:spMkLst>
            <pc:docMk/>
            <pc:sldMk cId="1936111195" sldId="583"/>
            <ac:spMk id="27" creationId="{C9DE5569-428D-4B77-A12D-9898CCF3E8B7}"/>
          </ac:spMkLst>
        </pc:spChg>
        <pc:spChg chg="add">
          <ac:chgData name="Skrabanek Pavel" userId="38d2ea11-e460-4ee9-aa28-44bb1ab9e556" providerId="ADAL" clId="{528D3481-11CF-47CF-A08A-293DDB44C04A}" dt="2017-09-19T16:17:12.180" v="262" actId="6549"/>
          <ac:spMkLst>
            <pc:docMk/>
            <pc:sldMk cId="1936111195" sldId="583"/>
            <ac:spMk id="28" creationId="{64C905E9-0C78-4156-96BC-B4043AA54ADA}"/>
          </ac:spMkLst>
        </pc:spChg>
      </pc:sldChg>
      <pc:sldChg chg="modSp">
        <pc:chgData name="Skrabanek Pavel" userId="38d2ea11-e460-4ee9-aa28-44bb1ab9e556" providerId="ADAL" clId="{528D3481-11CF-47CF-A08A-293DDB44C04A}" dt="2017-09-19T16:22:31.636" v="317" actId="20577"/>
        <pc:sldMkLst>
          <pc:docMk/>
          <pc:sldMk cId="1552823862" sldId="590"/>
        </pc:sldMkLst>
        <pc:spChg chg="mod">
          <ac:chgData name="Skrabanek Pavel" userId="38d2ea11-e460-4ee9-aa28-44bb1ab9e556" providerId="ADAL" clId="{528D3481-11CF-47CF-A08A-293DDB44C04A}" dt="2017-09-19T16:17:03.280" v="260" actId="6549"/>
          <ac:spMkLst>
            <pc:docMk/>
            <pc:sldMk cId="1552823862" sldId="590"/>
            <ac:spMk id="18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2:31.636" v="317" actId="20577"/>
          <ac:spMkLst>
            <pc:docMk/>
            <pc:sldMk cId="1552823862" sldId="590"/>
            <ac:spMk id="22" creationId="{00000000-0000-0000-0000-000000000000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3:24.694" v="330" actId="14100"/>
        <pc:sldMkLst>
          <pc:docMk/>
          <pc:sldMk cId="525385138" sldId="591"/>
        </pc:sldMkLst>
        <pc:spChg chg="del">
          <ac:chgData name="Skrabanek Pavel" userId="38d2ea11-e460-4ee9-aa28-44bb1ab9e556" providerId="ADAL" clId="{528D3481-11CF-47CF-A08A-293DDB44C04A}" dt="2017-09-19T16:17:15.679" v="263" actId="478"/>
          <ac:spMkLst>
            <pc:docMk/>
            <pc:sldMk cId="525385138" sldId="591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3:24.694" v="330" actId="14100"/>
          <ac:spMkLst>
            <pc:docMk/>
            <pc:sldMk cId="525385138" sldId="591"/>
            <ac:spMk id="22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15.996" v="264" actId="14100"/>
          <ac:spMkLst>
            <pc:docMk/>
            <pc:sldMk cId="525385138" sldId="591"/>
            <ac:spMk id="23" creationId="{26FECAEB-5E30-4EB1-A310-5BA459FDB337}"/>
          </ac:spMkLst>
        </pc:spChg>
        <pc:spChg chg="del">
          <ac:chgData name="Skrabanek Pavel" userId="38d2ea11-e460-4ee9-aa28-44bb1ab9e556" providerId="ADAL" clId="{528D3481-11CF-47CF-A08A-293DDB44C04A}" dt="2017-09-19T16:17:15.679" v="263" actId="478"/>
          <ac:spMkLst>
            <pc:docMk/>
            <pc:sldMk cId="525385138" sldId="591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5.679" v="263" actId="478"/>
          <ac:spMkLst>
            <pc:docMk/>
            <pc:sldMk cId="525385138" sldId="591"/>
            <ac:spMk id="25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5.679" v="263" actId="478"/>
          <ac:spMkLst>
            <pc:docMk/>
            <pc:sldMk cId="525385138" sldId="591"/>
            <ac:spMk id="26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15.996" v="264" actId="14100"/>
          <ac:spMkLst>
            <pc:docMk/>
            <pc:sldMk cId="525385138" sldId="591"/>
            <ac:spMk id="27" creationId="{6413C2C6-9137-43FC-8ECD-923BA6433978}"/>
          </ac:spMkLst>
        </pc:spChg>
        <pc:spChg chg="add">
          <ac:chgData name="Skrabanek Pavel" userId="38d2ea11-e460-4ee9-aa28-44bb1ab9e556" providerId="ADAL" clId="{528D3481-11CF-47CF-A08A-293DDB44C04A}" dt="2017-09-19T16:17:15.996" v="264" actId="14100"/>
          <ac:spMkLst>
            <pc:docMk/>
            <pc:sldMk cId="525385138" sldId="591"/>
            <ac:spMk id="28" creationId="{48AF8CF7-CFE4-42BF-9410-47E50BA7B3FC}"/>
          </ac:spMkLst>
        </pc:spChg>
        <pc:spChg chg="add">
          <ac:chgData name="Skrabanek Pavel" userId="38d2ea11-e460-4ee9-aa28-44bb1ab9e556" providerId="ADAL" clId="{528D3481-11CF-47CF-A08A-293DDB44C04A}" dt="2017-09-19T16:17:15.996" v="264" actId="14100"/>
          <ac:spMkLst>
            <pc:docMk/>
            <pc:sldMk cId="525385138" sldId="591"/>
            <ac:spMk id="29" creationId="{678D28B4-E9A8-47FA-A5A3-677040BFD043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3:51.209" v="339" actId="6549"/>
        <pc:sldMkLst>
          <pc:docMk/>
          <pc:sldMk cId="374753755" sldId="592"/>
        </pc:sldMkLst>
        <pc:spChg chg="del">
          <ac:chgData name="Skrabanek Pavel" userId="38d2ea11-e460-4ee9-aa28-44bb1ab9e556" providerId="ADAL" clId="{528D3481-11CF-47CF-A08A-293DDB44C04A}" dt="2017-09-19T16:17:19.608" v="265" actId="478"/>
          <ac:spMkLst>
            <pc:docMk/>
            <pc:sldMk cId="374753755" sldId="592"/>
            <ac:spMk id="20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19.893" v="266" actId="6549"/>
          <ac:spMkLst>
            <pc:docMk/>
            <pc:sldMk cId="374753755" sldId="592"/>
            <ac:spMk id="21" creationId="{FCEE07E9-A0FB-4091-9EBE-D31403F14039}"/>
          </ac:spMkLst>
        </pc:spChg>
        <pc:spChg chg="mod">
          <ac:chgData name="Skrabanek Pavel" userId="38d2ea11-e460-4ee9-aa28-44bb1ab9e556" providerId="ADAL" clId="{528D3481-11CF-47CF-A08A-293DDB44C04A}" dt="2017-09-19T16:23:51.209" v="339" actId="6549"/>
          <ac:spMkLst>
            <pc:docMk/>
            <pc:sldMk cId="374753755" sldId="592"/>
            <ac:spMk id="22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9.608" v="265" actId="478"/>
          <ac:spMkLst>
            <pc:docMk/>
            <pc:sldMk cId="374753755" sldId="592"/>
            <ac:spMk id="23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9.608" v="265" actId="478"/>
          <ac:spMkLst>
            <pc:docMk/>
            <pc:sldMk cId="374753755" sldId="592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19.608" v="265" actId="478"/>
          <ac:spMkLst>
            <pc:docMk/>
            <pc:sldMk cId="374753755" sldId="592"/>
            <ac:spMk id="25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19.893" v="266" actId="6549"/>
          <ac:spMkLst>
            <pc:docMk/>
            <pc:sldMk cId="374753755" sldId="592"/>
            <ac:spMk id="26" creationId="{E2D92E0D-3ECF-4796-B772-B2DB6BCB8816}"/>
          </ac:spMkLst>
        </pc:spChg>
        <pc:spChg chg="add">
          <ac:chgData name="Skrabanek Pavel" userId="38d2ea11-e460-4ee9-aa28-44bb1ab9e556" providerId="ADAL" clId="{528D3481-11CF-47CF-A08A-293DDB44C04A}" dt="2017-09-19T16:17:19.893" v="266" actId="6549"/>
          <ac:spMkLst>
            <pc:docMk/>
            <pc:sldMk cId="374753755" sldId="592"/>
            <ac:spMk id="27" creationId="{D26E38E8-6544-46F8-A39C-910EDFB2C6AB}"/>
          </ac:spMkLst>
        </pc:spChg>
        <pc:spChg chg="add">
          <ac:chgData name="Skrabanek Pavel" userId="38d2ea11-e460-4ee9-aa28-44bb1ab9e556" providerId="ADAL" clId="{528D3481-11CF-47CF-A08A-293DDB44C04A}" dt="2017-09-19T16:17:19.893" v="266" actId="6549"/>
          <ac:spMkLst>
            <pc:docMk/>
            <pc:sldMk cId="374753755" sldId="592"/>
            <ac:spMk id="28" creationId="{6FA42106-AF44-4B88-BBA9-6FFAF4746F30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32:53.671" v="438" actId="20577"/>
        <pc:sldMkLst>
          <pc:docMk/>
          <pc:sldMk cId="3525292008" sldId="593"/>
        </pc:sldMkLst>
        <pc:spChg chg="del">
          <ac:chgData name="Skrabanek Pavel" userId="38d2ea11-e460-4ee9-aa28-44bb1ab9e556" providerId="ADAL" clId="{528D3481-11CF-47CF-A08A-293DDB44C04A}" dt="2017-09-19T16:17:23.673" v="267" actId="478"/>
          <ac:spMkLst>
            <pc:docMk/>
            <pc:sldMk cId="3525292008" sldId="593"/>
            <ac:spMk id="19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2:47.718" v="437" actId="14100"/>
          <ac:spMkLst>
            <pc:docMk/>
            <pc:sldMk cId="3525292008" sldId="593"/>
            <ac:spMk id="20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4:05.170" v="341" actId="6549"/>
          <ac:spMkLst>
            <pc:docMk/>
            <pc:sldMk cId="3525292008" sldId="593"/>
            <ac:spMk id="2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2:53.671" v="438" actId="20577"/>
          <ac:spMkLst>
            <pc:docMk/>
            <pc:sldMk cId="3525292008" sldId="593"/>
            <ac:spMk id="23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23.673" v="267" actId="478"/>
          <ac:spMkLst>
            <pc:docMk/>
            <pc:sldMk cId="3525292008" sldId="593"/>
            <ac:spMk id="24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23.964" v="268" actId="20577"/>
          <ac:spMkLst>
            <pc:docMk/>
            <pc:sldMk cId="3525292008" sldId="593"/>
            <ac:spMk id="25" creationId="{A29437CD-6F62-4477-B260-7057F28775F8}"/>
          </ac:spMkLst>
        </pc:spChg>
        <pc:spChg chg="del">
          <ac:chgData name="Skrabanek Pavel" userId="38d2ea11-e460-4ee9-aa28-44bb1ab9e556" providerId="ADAL" clId="{528D3481-11CF-47CF-A08A-293DDB44C04A}" dt="2017-09-19T16:17:23.673" v="267" actId="478"/>
          <ac:spMkLst>
            <pc:docMk/>
            <pc:sldMk cId="3525292008" sldId="593"/>
            <ac:spMk id="26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23.673" v="267" actId="478"/>
          <ac:spMkLst>
            <pc:docMk/>
            <pc:sldMk cId="3525292008" sldId="593"/>
            <ac:spMk id="27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23.964" v="268" actId="20577"/>
          <ac:spMkLst>
            <pc:docMk/>
            <pc:sldMk cId="3525292008" sldId="593"/>
            <ac:spMk id="28" creationId="{9A45142B-E122-4FBA-B0E9-48512E557C31}"/>
          </ac:spMkLst>
        </pc:spChg>
        <pc:spChg chg="add">
          <ac:chgData name="Skrabanek Pavel" userId="38d2ea11-e460-4ee9-aa28-44bb1ab9e556" providerId="ADAL" clId="{528D3481-11CF-47CF-A08A-293DDB44C04A}" dt="2017-09-19T16:17:23.964" v="268" actId="20577"/>
          <ac:spMkLst>
            <pc:docMk/>
            <pc:sldMk cId="3525292008" sldId="593"/>
            <ac:spMk id="29" creationId="{0DF76E5C-5C5D-4BB1-9E4E-D6972138C877}"/>
          </ac:spMkLst>
        </pc:spChg>
        <pc:spChg chg="add">
          <ac:chgData name="Skrabanek Pavel" userId="38d2ea11-e460-4ee9-aa28-44bb1ab9e556" providerId="ADAL" clId="{528D3481-11CF-47CF-A08A-293DDB44C04A}" dt="2017-09-19T16:17:23.964" v="268" actId="20577"/>
          <ac:spMkLst>
            <pc:docMk/>
            <pc:sldMk cId="3525292008" sldId="593"/>
            <ac:spMk id="30" creationId="{E659A52C-B1E8-486C-A8D7-6946CD1EB626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31:01.092" v="420" actId="6549"/>
        <pc:sldMkLst>
          <pc:docMk/>
          <pc:sldMk cId="2594543420" sldId="594"/>
        </pc:sldMkLst>
        <pc:spChg chg="del">
          <ac:chgData name="Skrabanek Pavel" userId="38d2ea11-e460-4ee9-aa28-44bb1ab9e556" providerId="ADAL" clId="{528D3481-11CF-47CF-A08A-293DDB44C04A}" dt="2017-09-19T16:17:28.169" v="269" actId="478"/>
          <ac:spMkLst>
            <pc:docMk/>
            <pc:sldMk cId="2594543420" sldId="594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4:12.260" v="342" actId="14100"/>
          <ac:spMkLst>
            <pc:docMk/>
            <pc:sldMk cId="2594543420" sldId="594"/>
            <ac:spMk id="2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1:01.092" v="420" actId="6549"/>
          <ac:spMkLst>
            <pc:docMk/>
            <pc:sldMk cId="2594543420" sldId="594"/>
            <ac:spMk id="23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28.557" v="270" actId="6549"/>
          <ac:spMkLst>
            <pc:docMk/>
            <pc:sldMk cId="2594543420" sldId="594"/>
            <ac:spMk id="24" creationId="{4981B33F-4E6E-4E90-BCC5-FB917C3BF43B}"/>
          </ac:spMkLst>
        </pc:spChg>
        <pc:spChg chg="add">
          <ac:chgData name="Skrabanek Pavel" userId="38d2ea11-e460-4ee9-aa28-44bb1ab9e556" providerId="ADAL" clId="{528D3481-11CF-47CF-A08A-293DDB44C04A}" dt="2017-09-19T16:17:28.557" v="270" actId="6549"/>
          <ac:spMkLst>
            <pc:docMk/>
            <pc:sldMk cId="2594543420" sldId="594"/>
            <ac:spMk id="25" creationId="{F57796B4-336C-49F7-9E4C-23FC377909B1}"/>
          </ac:spMkLst>
        </pc:spChg>
        <pc:spChg chg="add">
          <ac:chgData name="Skrabanek Pavel" userId="38d2ea11-e460-4ee9-aa28-44bb1ab9e556" providerId="ADAL" clId="{528D3481-11CF-47CF-A08A-293DDB44C04A}" dt="2017-09-19T16:17:28.557" v="270" actId="6549"/>
          <ac:spMkLst>
            <pc:docMk/>
            <pc:sldMk cId="2594543420" sldId="594"/>
            <ac:spMk id="26" creationId="{5A8AB085-B749-4869-97E4-7B79ED0CF0E6}"/>
          </ac:spMkLst>
        </pc:spChg>
        <pc:spChg chg="del">
          <ac:chgData name="Skrabanek Pavel" userId="38d2ea11-e460-4ee9-aa28-44bb1ab9e556" providerId="ADAL" clId="{528D3481-11CF-47CF-A08A-293DDB44C04A}" dt="2017-09-19T16:17:28.169" v="269" actId="478"/>
          <ac:spMkLst>
            <pc:docMk/>
            <pc:sldMk cId="2594543420" sldId="594"/>
            <ac:spMk id="27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28.557" v="270" actId="6549"/>
          <ac:spMkLst>
            <pc:docMk/>
            <pc:sldMk cId="2594543420" sldId="594"/>
            <ac:spMk id="28" creationId="{562EE798-B9E4-43CE-A299-438B3C314383}"/>
          </ac:spMkLst>
        </pc:spChg>
        <pc:spChg chg="del">
          <ac:chgData name="Skrabanek Pavel" userId="38d2ea11-e460-4ee9-aa28-44bb1ab9e556" providerId="ADAL" clId="{528D3481-11CF-47CF-A08A-293DDB44C04A}" dt="2017-09-19T16:17:28.169" v="269" actId="478"/>
          <ac:spMkLst>
            <pc:docMk/>
            <pc:sldMk cId="2594543420" sldId="594"/>
            <ac:spMk id="29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28.169" v="269" actId="478"/>
          <ac:spMkLst>
            <pc:docMk/>
            <pc:sldMk cId="2594543420" sldId="594"/>
            <ac:spMk id="30" creationId="{00000000-0000-0000-0000-000000000000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4:21.734" v="345" actId="14100"/>
        <pc:sldMkLst>
          <pc:docMk/>
          <pc:sldMk cId="1104353357" sldId="597"/>
        </pc:sldMkLst>
        <pc:spChg chg="del">
          <ac:chgData name="Skrabanek Pavel" userId="38d2ea11-e460-4ee9-aa28-44bb1ab9e556" providerId="ADAL" clId="{528D3481-11CF-47CF-A08A-293DDB44C04A}" dt="2017-09-19T16:17:32.082" v="271" actId="478"/>
          <ac:spMkLst>
            <pc:docMk/>
            <pc:sldMk cId="1104353357" sldId="597"/>
            <ac:spMk id="17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32.490" v="272" actId="14100"/>
          <ac:spMkLst>
            <pc:docMk/>
            <pc:sldMk cId="1104353357" sldId="597"/>
            <ac:spMk id="18" creationId="{8672561E-A291-4C22-B7B4-A2B4DA41F2E3}"/>
          </ac:spMkLst>
        </pc:spChg>
        <pc:spChg chg="del">
          <ac:chgData name="Skrabanek Pavel" userId="38d2ea11-e460-4ee9-aa28-44bb1ab9e556" providerId="ADAL" clId="{528D3481-11CF-47CF-A08A-293DDB44C04A}" dt="2017-09-19T16:17:32.082" v="271" actId="478"/>
          <ac:spMkLst>
            <pc:docMk/>
            <pc:sldMk cId="1104353357" sldId="597"/>
            <ac:spMk id="19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32.082" v="271" actId="478"/>
          <ac:spMkLst>
            <pc:docMk/>
            <pc:sldMk cId="1104353357" sldId="597"/>
            <ac:spMk id="20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32.082" v="271" actId="478"/>
          <ac:spMkLst>
            <pc:docMk/>
            <pc:sldMk cId="1104353357" sldId="597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4:21.734" v="345" actId="14100"/>
          <ac:spMkLst>
            <pc:docMk/>
            <pc:sldMk cId="1104353357" sldId="597"/>
            <ac:spMk id="22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7:32.490" v="272" actId="14100"/>
          <ac:spMkLst>
            <pc:docMk/>
            <pc:sldMk cId="1104353357" sldId="597"/>
            <ac:spMk id="23" creationId="{901E539C-F3ED-42AF-9B59-A8A96E4467C6}"/>
          </ac:spMkLst>
        </pc:spChg>
        <pc:spChg chg="add">
          <ac:chgData name="Skrabanek Pavel" userId="38d2ea11-e460-4ee9-aa28-44bb1ab9e556" providerId="ADAL" clId="{528D3481-11CF-47CF-A08A-293DDB44C04A}" dt="2017-09-19T16:17:32.490" v="272" actId="14100"/>
          <ac:spMkLst>
            <pc:docMk/>
            <pc:sldMk cId="1104353357" sldId="597"/>
            <ac:spMk id="24" creationId="{C31CFCF0-530B-4CB0-B74D-E2296D6B9B0B}"/>
          </ac:spMkLst>
        </pc:spChg>
        <pc:spChg chg="add">
          <ac:chgData name="Skrabanek Pavel" userId="38d2ea11-e460-4ee9-aa28-44bb1ab9e556" providerId="ADAL" clId="{528D3481-11CF-47CF-A08A-293DDB44C04A}" dt="2017-09-19T16:17:32.490" v="272" actId="14100"/>
          <ac:spMkLst>
            <pc:docMk/>
            <pc:sldMk cId="1104353357" sldId="597"/>
            <ac:spMk id="25" creationId="{556106B4-3CBC-476F-92F6-A08129B73222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4:28.656" v="348" actId="20577"/>
        <pc:sldMkLst>
          <pc:docMk/>
          <pc:sldMk cId="260455812" sldId="602"/>
        </pc:sldMkLst>
        <pc:spChg chg="mod">
          <ac:chgData name="Skrabanek Pavel" userId="38d2ea11-e460-4ee9-aa28-44bb1ab9e556" providerId="ADAL" clId="{528D3481-11CF-47CF-A08A-293DDB44C04A}" dt="2017-09-19T16:24:28.656" v="348" actId="20577"/>
          <ac:spMkLst>
            <pc:docMk/>
            <pc:sldMk cId="260455812" sldId="602"/>
            <ac:spMk id="22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37.506" v="273" actId="478"/>
          <ac:spMkLst>
            <pc:docMk/>
            <pc:sldMk cId="260455812" sldId="602"/>
            <ac:spMk id="62" creationId="{00000000-0000-0000-0000-000000000000}"/>
          </ac:spMkLst>
        </pc:spChg>
        <pc:spChg chg="add ord">
          <ac:chgData name="Skrabanek Pavel" userId="38d2ea11-e460-4ee9-aa28-44bb1ab9e556" providerId="ADAL" clId="{528D3481-11CF-47CF-A08A-293DDB44C04A}" dt="2017-09-19T16:17:43.121" v="275" actId="167"/>
          <ac:spMkLst>
            <pc:docMk/>
            <pc:sldMk cId="260455812" sldId="602"/>
            <ac:spMk id="64" creationId="{7F518E8E-CD6F-4709-A56E-80246153F132}"/>
          </ac:spMkLst>
        </pc:spChg>
        <pc:spChg chg="del">
          <ac:chgData name="Skrabanek Pavel" userId="38d2ea11-e460-4ee9-aa28-44bb1ab9e556" providerId="ADAL" clId="{528D3481-11CF-47CF-A08A-293DDB44C04A}" dt="2017-09-19T16:17:37.506" v="273" actId="478"/>
          <ac:spMkLst>
            <pc:docMk/>
            <pc:sldMk cId="260455812" sldId="602"/>
            <ac:spMk id="68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37.506" v="273" actId="478"/>
          <ac:spMkLst>
            <pc:docMk/>
            <pc:sldMk cId="260455812" sldId="602"/>
            <ac:spMk id="70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37.506" v="273" actId="478"/>
          <ac:spMkLst>
            <pc:docMk/>
            <pc:sldMk cId="260455812" sldId="602"/>
            <ac:spMk id="71" creationId="{00000000-0000-0000-0000-000000000000}"/>
          </ac:spMkLst>
        </pc:spChg>
        <pc:spChg chg="add ord">
          <ac:chgData name="Skrabanek Pavel" userId="38d2ea11-e460-4ee9-aa28-44bb1ab9e556" providerId="ADAL" clId="{528D3481-11CF-47CF-A08A-293DDB44C04A}" dt="2017-09-19T16:17:43.121" v="275" actId="167"/>
          <ac:spMkLst>
            <pc:docMk/>
            <pc:sldMk cId="260455812" sldId="602"/>
            <ac:spMk id="72" creationId="{420A6E52-BB37-4536-BED5-8BBCC01B7775}"/>
          </ac:spMkLst>
        </pc:spChg>
        <pc:spChg chg="add ord">
          <ac:chgData name="Skrabanek Pavel" userId="38d2ea11-e460-4ee9-aa28-44bb1ab9e556" providerId="ADAL" clId="{528D3481-11CF-47CF-A08A-293DDB44C04A}" dt="2017-09-19T16:17:43.121" v="275" actId="167"/>
          <ac:spMkLst>
            <pc:docMk/>
            <pc:sldMk cId="260455812" sldId="602"/>
            <ac:spMk id="78" creationId="{098E8F2E-2846-4F7F-BF6B-BE02B03A93B7}"/>
          </ac:spMkLst>
        </pc:spChg>
        <pc:spChg chg="add ord">
          <ac:chgData name="Skrabanek Pavel" userId="38d2ea11-e460-4ee9-aa28-44bb1ab9e556" providerId="ADAL" clId="{528D3481-11CF-47CF-A08A-293DDB44C04A}" dt="2017-09-19T16:17:43.121" v="275" actId="167"/>
          <ac:spMkLst>
            <pc:docMk/>
            <pc:sldMk cId="260455812" sldId="602"/>
            <ac:spMk id="79" creationId="{39CDF1B3-07BD-47C5-B6DA-F91F44648D2D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4:36.993" v="352" actId="20577"/>
        <pc:sldMkLst>
          <pc:docMk/>
          <pc:sldMk cId="91293912" sldId="603"/>
        </pc:sldMkLst>
        <pc:spChg chg="mod">
          <ac:chgData name="Skrabanek Pavel" userId="38d2ea11-e460-4ee9-aa28-44bb1ab9e556" providerId="ADAL" clId="{528D3481-11CF-47CF-A08A-293DDB44C04A}" dt="2017-09-19T16:24:36.993" v="352" actId="20577"/>
          <ac:spMkLst>
            <pc:docMk/>
            <pc:sldMk cId="91293912" sldId="603"/>
            <ac:spMk id="22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48.435" v="276" actId="478"/>
          <ac:spMkLst>
            <pc:docMk/>
            <pc:sldMk cId="91293912" sldId="603"/>
            <ac:spMk id="65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7:49.508" v="278" actId="20577"/>
          <ac:spMkLst>
            <pc:docMk/>
            <pc:sldMk cId="91293912" sldId="603"/>
            <ac:spMk id="66" creationId="{401782FB-76C4-42F3-9696-57A29EC59D87}"/>
          </ac:spMkLst>
        </pc:spChg>
        <pc:spChg chg="del">
          <ac:chgData name="Skrabanek Pavel" userId="38d2ea11-e460-4ee9-aa28-44bb1ab9e556" providerId="ADAL" clId="{528D3481-11CF-47CF-A08A-293DDB44C04A}" dt="2017-09-19T16:17:48.435" v="276" actId="478"/>
          <ac:spMkLst>
            <pc:docMk/>
            <pc:sldMk cId="91293912" sldId="603"/>
            <ac:spMk id="67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52.683" v="279" actId="478"/>
          <ac:spMkLst>
            <pc:docMk/>
            <pc:sldMk cId="91293912" sldId="603"/>
            <ac:spMk id="71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7:48.435" v="276" actId="478"/>
          <ac:spMkLst>
            <pc:docMk/>
            <pc:sldMk cId="91293912" sldId="603"/>
            <ac:spMk id="72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7:49.508" v="278" actId="20577"/>
          <ac:spMkLst>
            <pc:docMk/>
            <pc:sldMk cId="91293912" sldId="603"/>
            <ac:spMk id="78" creationId="{235F4E67-E35A-4800-9692-400F129D5677}"/>
          </ac:spMkLst>
        </pc:spChg>
        <pc:spChg chg="add del">
          <ac:chgData name="Skrabanek Pavel" userId="38d2ea11-e460-4ee9-aa28-44bb1ab9e556" providerId="ADAL" clId="{528D3481-11CF-47CF-A08A-293DDB44C04A}" dt="2017-09-19T16:17:49.508" v="278" actId="20577"/>
          <ac:spMkLst>
            <pc:docMk/>
            <pc:sldMk cId="91293912" sldId="603"/>
            <ac:spMk id="79" creationId="{5A35BA2F-EAA0-4E1D-B4A4-25A0132EC39F}"/>
          </ac:spMkLst>
        </pc:spChg>
        <pc:spChg chg="add del">
          <ac:chgData name="Skrabanek Pavel" userId="38d2ea11-e460-4ee9-aa28-44bb1ab9e556" providerId="ADAL" clId="{528D3481-11CF-47CF-A08A-293DDB44C04A}" dt="2017-09-19T16:17:49.508" v="278" actId="20577"/>
          <ac:spMkLst>
            <pc:docMk/>
            <pc:sldMk cId="91293912" sldId="603"/>
            <ac:spMk id="80" creationId="{61244B07-8B1B-4705-A2CD-F91E4100C37D}"/>
          </ac:spMkLst>
        </pc:spChg>
        <pc:spChg chg="add">
          <ac:chgData name="Skrabanek Pavel" userId="38d2ea11-e460-4ee9-aa28-44bb1ab9e556" providerId="ADAL" clId="{528D3481-11CF-47CF-A08A-293DDB44C04A}" dt="2017-09-19T16:17:52.984" v="280" actId="20577"/>
          <ac:spMkLst>
            <pc:docMk/>
            <pc:sldMk cId="91293912" sldId="603"/>
            <ac:spMk id="82" creationId="{68E82A54-1A21-4314-9737-F9678E4A663B}"/>
          </ac:spMkLst>
        </pc:spChg>
        <pc:spChg chg="add">
          <ac:chgData name="Skrabanek Pavel" userId="38d2ea11-e460-4ee9-aa28-44bb1ab9e556" providerId="ADAL" clId="{528D3481-11CF-47CF-A08A-293DDB44C04A}" dt="2017-09-19T16:17:52.984" v="280" actId="20577"/>
          <ac:spMkLst>
            <pc:docMk/>
            <pc:sldMk cId="91293912" sldId="603"/>
            <ac:spMk id="84" creationId="{9D10F3BB-BE1B-476C-B8F6-2D009D7BA03D}"/>
          </ac:spMkLst>
        </pc:spChg>
        <pc:spChg chg="add">
          <ac:chgData name="Skrabanek Pavel" userId="38d2ea11-e460-4ee9-aa28-44bb1ab9e556" providerId="ADAL" clId="{528D3481-11CF-47CF-A08A-293DDB44C04A}" dt="2017-09-19T16:17:52.984" v="280" actId="20577"/>
          <ac:spMkLst>
            <pc:docMk/>
            <pc:sldMk cId="91293912" sldId="603"/>
            <ac:spMk id="93" creationId="{C1258E76-1A2D-4ABB-9071-A74BC1D3EEA9}"/>
          </ac:spMkLst>
        </pc:spChg>
        <pc:spChg chg="add">
          <ac:chgData name="Skrabanek Pavel" userId="38d2ea11-e460-4ee9-aa28-44bb1ab9e556" providerId="ADAL" clId="{528D3481-11CF-47CF-A08A-293DDB44C04A}" dt="2017-09-19T16:17:52.984" v="280" actId="20577"/>
          <ac:spMkLst>
            <pc:docMk/>
            <pc:sldMk cId="91293912" sldId="603"/>
            <ac:spMk id="94" creationId="{D55051E0-9003-440F-8770-18FD31060BE7}"/>
          </ac:spMkLst>
        </pc:spChg>
      </pc:sldChg>
      <pc:sldChg chg="del">
        <pc:chgData name="Skrabanek Pavel" userId="38d2ea11-e460-4ee9-aa28-44bb1ab9e556" providerId="ADAL" clId="{528D3481-11CF-47CF-A08A-293DDB44C04A}" dt="2017-10-12T16:15:52.178" v="571" actId="2696"/>
        <pc:sldMkLst>
          <pc:docMk/>
          <pc:sldMk cId="2834757344" sldId="604"/>
        </pc:sldMkLst>
      </pc:sldChg>
      <pc:sldChg chg="del">
        <pc:chgData name="Skrabanek Pavel" userId="38d2ea11-e460-4ee9-aa28-44bb1ab9e556" providerId="ADAL" clId="{528D3481-11CF-47CF-A08A-293DDB44C04A}" dt="2017-10-12T16:15:52.178" v="572" actId="2696"/>
        <pc:sldMkLst>
          <pc:docMk/>
          <pc:sldMk cId="694261509" sldId="605"/>
        </pc:sldMkLst>
      </pc:sldChg>
      <pc:sldChg chg="del">
        <pc:chgData name="Skrabanek Pavel" userId="38d2ea11-e460-4ee9-aa28-44bb1ab9e556" providerId="ADAL" clId="{528D3481-11CF-47CF-A08A-293DDB44C04A}" dt="2017-10-12T16:15:52.194" v="573" actId="2696"/>
        <pc:sldMkLst>
          <pc:docMk/>
          <pc:sldMk cId="2068137999" sldId="606"/>
        </pc:sldMkLst>
      </pc:sldChg>
      <pc:sldChg chg="del">
        <pc:chgData name="Skrabanek Pavel" userId="38d2ea11-e460-4ee9-aa28-44bb1ab9e556" providerId="ADAL" clId="{528D3481-11CF-47CF-A08A-293DDB44C04A}" dt="2017-10-12T16:15:52.217" v="574" actId="2696"/>
        <pc:sldMkLst>
          <pc:docMk/>
          <pc:sldMk cId="3940486298" sldId="607"/>
        </pc:sldMkLst>
      </pc:sldChg>
      <pc:sldChg chg="del">
        <pc:chgData name="Skrabanek Pavel" userId="38d2ea11-e460-4ee9-aa28-44bb1ab9e556" providerId="ADAL" clId="{528D3481-11CF-47CF-A08A-293DDB44C04A}" dt="2017-10-12T16:15:52.264" v="575" actId="2696"/>
        <pc:sldMkLst>
          <pc:docMk/>
          <pc:sldMk cId="1469419132" sldId="609"/>
        </pc:sldMkLst>
      </pc:sldChg>
      <pc:sldChg chg="del">
        <pc:chgData name="Skrabanek Pavel" userId="38d2ea11-e460-4ee9-aa28-44bb1ab9e556" providerId="ADAL" clId="{528D3481-11CF-47CF-A08A-293DDB44C04A}" dt="2017-10-12T16:15:52.295" v="576" actId="2696"/>
        <pc:sldMkLst>
          <pc:docMk/>
          <pc:sldMk cId="4229194229" sldId="610"/>
        </pc:sldMkLst>
      </pc:sldChg>
      <pc:sldChg chg="del">
        <pc:chgData name="Skrabanek Pavel" userId="38d2ea11-e460-4ee9-aa28-44bb1ab9e556" providerId="ADAL" clId="{528D3481-11CF-47CF-A08A-293DDB44C04A}" dt="2017-10-12T16:15:52.317" v="577" actId="2696"/>
        <pc:sldMkLst>
          <pc:docMk/>
          <pc:sldMk cId="1183219609" sldId="611"/>
        </pc:sldMkLst>
      </pc:sldChg>
      <pc:sldChg chg="del">
        <pc:chgData name="Skrabanek Pavel" userId="38d2ea11-e460-4ee9-aa28-44bb1ab9e556" providerId="ADAL" clId="{528D3481-11CF-47CF-A08A-293DDB44C04A}" dt="2017-10-12T16:15:52.348" v="578" actId="2696"/>
        <pc:sldMkLst>
          <pc:docMk/>
          <pc:sldMk cId="1251221291" sldId="612"/>
        </pc:sldMkLst>
      </pc:sldChg>
      <pc:sldChg chg="del">
        <pc:chgData name="Skrabanek Pavel" userId="38d2ea11-e460-4ee9-aa28-44bb1ab9e556" providerId="ADAL" clId="{528D3481-11CF-47CF-A08A-293DDB44C04A}" dt="2017-10-12T16:15:52.379" v="579" actId="2696"/>
        <pc:sldMkLst>
          <pc:docMk/>
          <pc:sldMk cId="4051994479" sldId="613"/>
        </pc:sldMkLst>
      </pc:sldChg>
      <pc:sldChg chg="del">
        <pc:chgData name="Skrabanek Pavel" userId="38d2ea11-e460-4ee9-aa28-44bb1ab9e556" providerId="ADAL" clId="{528D3481-11CF-47CF-A08A-293DDB44C04A}" dt="2017-10-12T16:15:52.395" v="580" actId="2696"/>
        <pc:sldMkLst>
          <pc:docMk/>
          <pc:sldMk cId="4223301223" sldId="614"/>
        </pc:sldMkLst>
      </pc:sldChg>
      <pc:sldChg chg="del">
        <pc:chgData name="Skrabanek Pavel" userId="38d2ea11-e460-4ee9-aa28-44bb1ab9e556" providerId="ADAL" clId="{528D3481-11CF-47CF-A08A-293DDB44C04A}" dt="2017-10-12T16:15:52.433" v="581" actId="2696"/>
        <pc:sldMkLst>
          <pc:docMk/>
          <pc:sldMk cId="2664470324" sldId="615"/>
        </pc:sldMkLst>
      </pc:sldChg>
      <pc:sldChg chg="del">
        <pc:chgData name="Skrabanek Pavel" userId="38d2ea11-e460-4ee9-aa28-44bb1ab9e556" providerId="ADAL" clId="{528D3481-11CF-47CF-A08A-293DDB44C04A}" dt="2017-10-12T16:15:52.448" v="582" actId="2696"/>
        <pc:sldMkLst>
          <pc:docMk/>
          <pc:sldMk cId="230591698" sldId="616"/>
        </pc:sldMkLst>
      </pc:sldChg>
      <pc:sldChg chg="del">
        <pc:chgData name="Skrabanek Pavel" userId="38d2ea11-e460-4ee9-aa28-44bb1ab9e556" providerId="ADAL" clId="{528D3481-11CF-47CF-A08A-293DDB44C04A}" dt="2017-10-12T16:15:52.480" v="584" actId="2696"/>
        <pc:sldMkLst>
          <pc:docMk/>
          <pc:sldMk cId="48231154" sldId="617"/>
        </pc:sldMkLst>
      </pc:sldChg>
      <pc:sldChg chg="del">
        <pc:chgData name="Skrabanek Pavel" userId="38d2ea11-e460-4ee9-aa28-44bb1ab9e556" providerId="ADAL" clId="{528D3481-11CF-47CF-A08A-293DDB44C04A}" dt="2017-10-12T16:15:52.480" v="583" actId="2696"/>
        <pc:sldMkLst>
          <pc:docMk/>
          <pc:sldMk cId="610108599" sldId="618"/>
        </pc:sldMkLst>
      </pc:sldChg>
      <pc:sldChg chg="addSp delSp modSp">
        <pc:chgData name="Skrabanek Pavel" userId="38d2ea11-e460-4ee9-aa28-44bb1ab9e556" providerId="ADAL" clId="{528D3481-11CF-47CF-A08A-293DDB44C04A}" dt="2017-09-19T16:24:51.203" v="358" actId="20577"/>
        <pc:sldMkLst>
          <pc:docMk/>
          <pc:sldMk cId="2090552081" sldId="619"/>
        </pc:sldMkLst>
        <pc:spChg chg="del">
          <ac:chgData name="Skrabanek Pavel" userId="38d2ea11-e460-4ee9-aa28-44bb1ab9e556" providerId="ADAL" clId="{528D3481-11CF-47CF-A08A-293DDB44C04A}" dt="2017-09-19T16:18:29.519" v="293" actId="478"/>
          <ac:spMkLst>
            <pc:docMk/>
            <pc:sldMk cId="2090552081" sldId="619"/>
            <ac:spMk id="1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29.741" v="294" actId="20577"/>
          <ac:spMkLst>
            <pc:docMk/>
            <pc:sldMk cId="2090552081" sldId="619"/>
            <ac:spMk id="19" creationId="{A8293A7C-2CEE-4EA1-84C8-5A52534A0BD9}"/>
          </ac:spMkLst>
        </pc:spChg>
        <pc:spChg chg="add">
          <ac:chgData name="Skrabanek Pavel" userId="38d2ea11-e460-4ee9-aa28-44bb1ab9e556" providerId="ADAL" clId="{528D3481-11CF-47CF-A08A-293DDB44C04A}" dt="2017-09-19T16:18:29.741" v="294" actId="20577"/>
          <ac:spMkLst>
            <pc:docMk/>
            <pc:sldMk cId="2090552081" sldId="619"/>
            <ac:spMk id="20" creationId="{DFB7990D-9916-4349-87C8-F3C9F51D2293}"/>
          </ac:spMkLst>
        </pc:spChg>
        <pc:spChg chg="del">
          <ac:chgData name="Skrabanek Pavel" userId="38d2ea11-e460-4ee9-aa28-44bb1ab9e556" providerId="ADAL" clId="{528D3481-11CF-47CF-A08A-293DDB44C04A}" dt="2017-09-19T16:18:29.519" v="293" actId="478"/>
          <ac:spMkLst>
            <pc:docMk/>
            <pc:sldMk cId="2090552081" sldId="619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4:51.203" v="358" actId="20577"/>
          <ac:spMkLst>
            <pc:docMk/>
            <pc:sldMk cId="2090552081" sldId="619"/>
            <ac:spMk id="22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29.741" v="294" actId="20577"/>
          <ac:spMkLst>
            <pc:docMk/>
            <pc:sldMk cId="2090552081" sldId="619"/>
            <ac:spMk id="23" creationId="{56A0B70F-6FF0-453E-A69C-4F424868FA2E}"/>
          </ac:spMkLst>
        </pc:spChg>
        <pc:spChg chg="del">
          <ac:chgData name="Skrabanek Pavel" userId="38d2ea11-e460-4ee9-aa28-44bb1ab9e556" providerId="ADAL" clId="{528D3481-11CF-47CF-A08A-293DDB44C04A}" dt="2017-09-19T16:18:29.519" v="293" actId="478"/>
          <ac:spMkLst>
            <pc:docMk/>
            <pc:sldMk cId="2090552081" sldId="619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29.519" v="293" actId="478"/>
          <ac:spMkLst>
            <pc:docMk/>
            <pc:sldMk cId="2090552081" sldId="619"/>
            <ac:spMk id="25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29.741" v="294" actId="20577"/>
          <ac:spMkLst>
            <pc:docMk/>
            <pc:sldMk cId="2090552081" sldId="619"/>
            <ac:spMk id="28" creationId="{94BD23C6-A289-44D0-939B-90E233828CA0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4:54.468" v="360" actId="20577"/>
        <pc:sldMkLst>
          <pc:docMk/>
          <pc:sldMk cId="2489329973" sldId="620"/>
        </pc:sldMkLst>
        <pc:spChg chg="del">
          <ac:chgData name="Skrabanek Pavel" userId="38d2ea11-e460-4ee9-aa28-44bb1ab9e556" providerId="ADAL" clId="{528D3481-11CF-47CF-A08A-293DDB44C04A}" dt="2017-09-19T16:18:33.608" v="295" actId="478"/>
          <ac:spMkLst>
            <pc:docMk/>
            <pc:sldMk cId="2489329973" sldId="620"/>
            <ac:spMk id="19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33.868" v="296" actId="20577"/>
          <ac:spMkLst>
            <pc:docMk/>
            <pc:sldMk cId="2489329973" sldId="620"/>
            <ac:spMk id="20" creationId="{6AAACCED-75A7-4094-971C-F2D91244DE22}"/>
          </ac:spMkLst>
        </pc:spChg>
        <pc:spChg chg="mod">
          <ac:chgData name="Skrabanek Pavel" userId="38d2ea11-e460-4ee9-aa28-44bb1ab9e556" providerId="ADAL" clId="{528D3481-11CF-47CF-A08A-293DDB44C04A}" dt="2017-09-19T16:24:54.468" v="360" actId="20577"/>
          <ac:spMkLst>
            <pc:docMk/>
            <pc:sldMk cId="2489329973" sldId="620"/>
            <ac:spMk id="22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33.608" v="295" actId="478"/>
          <ac:spMkLst>
            <pc:docMk/>
            <pc:sldMk cId="2489329973" sldId="620"/>
            <ac:spMk id="25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33.868" v="296" actId="20577"/>
          <ac:spMkLst>
            <pc:docMk/>
            <pc:sldMk cId="2489329973" sldId="620"/>
            <ac:spMk id="26" creationId="{DD756289-CDFC-4743-83E4-39073C998116}"/>
          </ac:spMkLst>
        </pc:spChg>
        <pc:spChg chg="del">
          <ac:chgData name="Skrabanek Pavel" userId="38d2ea11-e460-4ee9-aa28-44bb1ab9e556" providerId="ADAL" clId="{528D3481-11CF-47CF-A08A-293DDB44C04A}" dt="2017-09-19T16:18:33.608" v="295" actId="478"/>
          <ac:spMkLst>
            <pc:docMk/>
            <pc:sldMk cId="2489329973" sldId="620"/>
            <ac:spMk id="27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33.608" v="295" actId="478"/>
          <ac:spMkLst>
            <pc:docMk/>
            <pc:sldMk cId="2489329973" sldId="620"/>
            <ac:spMk id="2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33.868" v="296" actId="20577"/>
          <ac:spMkLst>
            <pc:docMk/>
            <pc:sldMk cId="2489329973" sldId="620"/>
            <ac:spMk id="29" creationId="{E5ADAE32-2785-4084-82B5-9047E07A8233}"/>
          </ac:spMkLst>
        </pc:spChg>
        <pc:spChg chg="add">
          <ac:chgData name="Skrabanek Pavel" userId="38d2ea11-e460-4ee9-aa28-44bb1ab9e556" providerId="ADAL" clId="{528D3481-11CF-47CF-A08A-293DDB44C04A}" dt="2017-09-19T16:18:33.868" v="296" actId="20577"/>
          <ac:spMkLst>
            <pc:docMk/>
            <pc:sldMk cId="2489329973" sldId="620"/>
            <ac:spMk id="30" creationId="{546E7C40-6A5A-4139-8D64-A240ABFF6A4C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4:57.779" v="362" actId="20577"/>
        <pc:sldMkLst>
          <pc:docMk/>
          <pc:sldMk cId="3468957226" sldId="621"/>
        </pc:sldMkLst>
        <pc:spChg chg="del">
          <ac:chgData name="Skrabanek Pavel" userId="38d2ea11-e460-4ee9-aa28-44bb1ab9e556" providerId="ADAL" clId="{528D3481-11CF-47CF-A08A-293DDB44C04A}" dt="2017-09-19T16:18:37.768" v="297" actId="478"/>
          <ac:spMkLst>
            <pc:docMk/>
            <pc:sldMk cId="3468957226" sldId="621"/>
            <ac:spMk id="19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38.029" v="298" actId="20577"/>
          <ac:spMkLst>
            <pc:docMk/>
            <pc:sldMk cId="3468957226" sldId="621"/>
            <ac:spMk id="20" creationId="{5756C1AB-5E5A-438E-9F70-37632DAFB97E}"/>
          </ac:spMkLst>
        </pc:spChg>
        <pc:spChg chg="del">
          <ac:chgData name="Skrabanek Pavel" userId="38d2ea11-e460-4ee9-aa28-44bb1ab9e556" providerId="ADAL" clId="{528D3481-11CF-47CF-A08A-293DDB44C04A}" dt="2017-09-19T16:18:37.768" v="297" actId="478"/>
          <ac:spMkLst>
            <pc:docMk/>
            <pc:sldMk cId="3468957226" sldId="621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4:57.779" v="362" actId="20577"/>
          <ac:spMkLst>
            <pc:docMk/>
            <pc:sldMk cId="3468957226" sldId="621"/>
            <ac:spMk id="22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38.029" v="298" actId="20577"/>
          <ac:spMkLst>
            <pc:docMk/>
            <pc:sldMk cId="3468957226" sldId="621"/>
            <ac:spMk id="23" creationId="{F29EFFEF-5E5F-4BBF-811A-857966618F7F}"/>
          </ac:spMkLst>
        </pc:spChg>
        <pc:spChg chg="del">
          <ac:chgData name="Skrabanek Pavel" userId="38d2ea11-e460-4ee9-aa28-44bb1ab9e556" providerId="ADAL" clId="{528D3481-11CF-47CF-A08A-293DDB44C04A}" dt="2017-09-19T16:18:37.768" v="297" actId="478"/>
          <ac:spMkLst>
            <pc:docMk/>
            <pc:sldMk cId="3468957226" sldId="621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37.768" v="297" actId="478"/>
          <ac:spMkLst>
            <pc:docMk/>
            <pc:sldMk cId="3468957226" sldId="621"/>
            <ac:spMk id="2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38.029" v="298" actId="20577"/>
          <ac:spMkLst>
            <pc:docMk/>
            <pc:sldMk cId="3468957226" sldId="621"/>
            <ac:spMk id="29" creationId="{3738B280-7D39-45FE-891F-4B0FC03EB538}"/>
          </ac:spMkLst>
        </pc:spChg>
        <pc:spChg chg="add">
          <ac:chgData name="Skrabanek Pavel" userId="38d2ea11-e460-4ee9-aa28-44bb1ab9e556" providerId="ADAL" clId="{528D3481-11CF-47CF-A08A-293DDB44C04A}" dt="2017-09-19T16:18:38.029" v="298" actId="20577"/>
          <ac:spMkLst>
            <pc:docMk/>
            <pc:sldMk cId="3468957226" sldId="621"/>
            <ac:spMk id="30" creationId="{485D2FEF-B8E8-4D00-8DF6-34BAEE9162FF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30:31.255" v="419" actId="1037"/>
        <pc:sldMkLst>
          <pc:docMk/>
          <pc:sldMk cId="2664729617" sldId="622"/>
        </pc:sldMkLst>
        <pc:spChg chg="del">
          <ac:chgData name="Skrabanek Pavel" userId="38d2ea11-e460-4ee9-aa28-44bb1ab9e556" providerId="ADAL" clId="{528D3481-11CF-47CF-A08A-293DDB44C04A}" dt="2017-09-19T16:18:41.969" v="299" actId="478"/>
          <ac:spMkLst>
            <pc:docMk/>
            <pc:sldMk cId="2664729617" sldId="622"/>
            <ac:spMk id="19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42.197" v="300" actId="1037"/>
          <ac:spMkLst>
            <pc:docMk/>
            <pc:sldMk cId="2664729617" sldId="622"/>
            <ac:spMk id="20" creationId="{68C971CD-B341-4844-89DE-07431E477132}"/>
          </ac:spMkLst>
        </pc:spChg>
        <pc:spChg chg="mod">
          <ac:chgData name="Skrabanek Pavel" userId="38d2ea11-e460-4ee9-aa28-44bb1ab9e556" providerId="ADAL" clId="{528D3481-11CF-47CF-A08A-293DDB44C04A}" dt="2017-09-19T16:30:28.615" v="418" actId="1037"/>
          <ac:spMkLst>
            <pc:docMk/>
            <pc:sldMk cId="2664729617" sldId="622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5:01.901" v="364" actId="20577"/>
          <ac:spMkLst>
            <pc:docMk/>
            <pc:sldMk cId="2664729617" sldId="622"/>
            <ac:spMk id="2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8:27.193" v="399" actId="14100"/>
          <ac:spMkLst>
            <pc:docMk/>
            <pc:sldMk cId="2664729617" sldId="622"/>
            <ac:spMk id="23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30:31.255" v="419" actId="1037"/>
          <ac:spMkLst>
            <pc:docMk/>
            <pc:sldMk cId="2664729617" sldId="622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41.969" v="299" actId="478"/>
          <ac:spMkLst>
            <pc:docMk/>
            <pc:sldMk cId="2664729617" sldId="622"/>
            <ac:spMk id="25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42.197" v="300" actId="1037"/>
          <ac:spMkLst>
            <pc:docMk/>
            <pc:sldMk cId="2664729617" sldId="622"/>
            <ac:spMk id="26" creationId="{D2CD5CF7-87B8-492E-B068-4A697106F898}"/>
          </ac:spMkLst>
        </pc:spChg>
        <pc:spChg chg="del">
          <ac:chgData name="Skrabanek Pavel" userId="38d2ea11-e460-4ee9-aa28-44bb1ab9e556" providerId="ADAL" clId="{528D3481-11CF-47CF-A08A-293DDB44C04A}" dt="2017-09-19T16:18:41.969" v="299" actId="478"/>
          <ac:spMkLst>
            <pc:docMk/>
            <pc:sldMk cId="2664729617" sldId="622"/>
            <ac:spMk id="27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41.969" v="299" actId="478"/>
          <ac:spMkLst>
            <pc:docMk/>
            <pc:sldMk cId="2664729617" sldId="622"/>
            <ac:spMk id="2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42.197" v="300" actId="1037"/>
          <ac:spMkLst>
            <pc:docMk/>
            <pc:sldMk cId="2664729617" sldId="622"/>
            <ac:spMk id="29" creationId="{F21EFC95-F70F-473D-A6D0-F43F5C60F2F0}"/>
          </ac:spMkLst>
        </pc:spChg>
        <pc:spChg chg="add">
          <ac:chgData name="Skrabanek Pavel" userId="38d2ea11-e460-4ee9-aa28-44bb1ab9e556" providerId="ADAL" clId="{528D3481-11CF-47CF-A08A-293DDB44C04A}" dt="2017-09-19T16:18:42.197" v="300" actId="1037"/>
          <ac:spMkLst>
            <pc:docMk/>
            <pc:sldMk cId="2664729617" sldId="622"/>
            <ac:spMk id="30" creationId="{DA04324A-DC36-4D9C-8688-CD8B23A50E1A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8:51.484" v="404" actId="14100"/>
        <pc:sldMkLst>
          <pc:docMk/>
          <pc:sldMk cId="228018945" sldId="623"/>
        </pc:sldMkLst>
        <pc:spChg chg="del">
          <ac:chgData name="Skrabanek Pavel" userId="38d2ea11-e460-4ee9-aa28-44bb1ab9e556" providerId="ADAL" clId="{528D3481-11CF-47CF-A08A-293DDB44C04A}" dt="2017-09-19T16:18:45.985" v="301" actId="478"/>
          <ac:spMkLst>
            <pc:docMk/>
            <pc:sldMk cId="228018945" sldId="623"/>
            <ac:spMk id="19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46.198" v="302" actId="14100"/>
          <ac:spMkLst>
            <pc:docMk/>
            <pc:sldMk cId="228018945" sldId="623"/>
            <ac:spMk id="20" creationId="{7FC0D49A-6B16-4F8A-8D68-3713BED9E8AB}"/>
          </ac:spMkLst>
        </pc:spChg>
        <pc:spChg chg="del">
          <ac:chgData name="Skrabanek Pavel" userId="38d2ea11-e460-4ee9-aa28-44bb1ab9e556" providerId="ADAL" clId="{528D3481-11CF-47CF-A08A-293DDB44C04A}" dt="2017-09-19T16:18:45.985" v="301" actId="478"/>
          <ac:spMkLst>
            <pc:docMk/>
            <pc:sldMk cId="228018945" sldId="623"/>
            <ac:spMk id="21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5:05.653" v="366" actId="20577"/>
          <ac:spMkLst>
            <pc:docMk/>
            <pc:sldMk cId="228018945" sldId="623"/>
            <ac:spMk id="22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46.198" v="302" actId="14100"/>
          <ac:spMkLst>
            <pc:docMk/>
            <pc:sldMk cId="228018945" sldId="623"/>
            <ac:spMk id="23" creationId="{8B20A2FC-500E-449B-BA63-F1F1813FA3EF}"/>
          </ac:spMkLst>
        </pc:spChg>
        <pc:spChg chg="del">
          <ac:chgData name="Skrabanek Pavel" userId="38d2ea11-e460-4ee9-aa28-44bb1ab9e556" providerId="ADAL" clId="{528D3481-11CF-47CF-A08A-293DDB44C04A}" dt="2017-09-19T16:18:45.985" v="301" actId="478"/>
          <ac:spMkLst>
            <pc:docMk/>
            <pc:sldMk cId="228018945" sldId="623"/>
            <ac:spMk id="24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45.985" v="301" actId="478"/>
          <ac:spMkLst>
            <pc:docMk/>
            <pc:sldMk cId="228018945" sldId="623"/>
            <ac:spMk id="25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8:46.260" v="403" actId="1038"/>
          <ac:spMkLst>
            <pc:docMk/>
            <pc:sldMk cId="228018945" sldId="623"/>
            <ac:spMk id="26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8:42.476" v="401" actId="14100"/>
          <ac:spMkLst>
            <pc:docMk/>
            <pc:sldMk cId="228018945" sldId="623"/>
            <ac:spMk id="27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8:51.484" v="404" actId="14100"/>
          <ac:spMkLst>
            <pc:docMk/>
            <pc:sldMk cId="228018945" sldId="623"/>
            <ac:spMk id="2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46.198" v="302" actId="14100"/>
          <ac:spMkLst>
            <pc:docMk/>
            <pc:sldMk cId="228018945" sldId="623"/>
            <ac:spMk id="29" creationId="{04380D2F-6756-47C1-B9DD-1F6F311D5505}"/>
          </ac:spMkLst>
        </pc:spChg>
        <pc:spChg chg="add">
          <ac:chgData name="Skrabanek Pavel" userId="38d2ea11-e460-4ee9-aa28-44bb1ab9e556" providerId="ADAL" clId="{528D3481-11CF-47CF-A08A-293DDB44C04A}" dt="2017-09-19T16:18:46.198" v="302" actId="14100"/>
          <ac:spMkLst>
            <pc:docMk/>
            <pc:sldMk cId="228018945" sldId="623"/>
            <ac:spMk id="30" creationId="{8C218C27-A382-49FB-A675-A59075E35864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9:49.139" v="411" actId="14100"/>
        <pc:sldMkLst>
          <pc:docMk/>
          <pc:sldMk cId="1042590729" sldId="624"/>
        </pc:sldMkLst>
        <pc:spChg chg="add del">
          <ac:chgData name="Skrabanek Pavel" userId="38d2ea11-e460-4ee9-aa28-44bb1ab9e556" providerId="ADAL" clId="{528D3481-11CF-47CF-A08A-293DDB44C04A}" dt="2017-09-19T16:18:56.443" v="307" actId="478"/>
          <ac:spMkLst>
            <pc:docMk/>
            <pc:sldMk cId="1042590729" sldId="624"/>
            <ac:spMk id="19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8:51.868" v="305" actId="14100"/>
          <ac:spMkLst>
            <pc:docMk/>
            <pc:sldMk cId="1042590729" sldId="624"/>
            <ac:spMk id="20" creationId="{FDC44DFD-254C-4245-AD7D-6485E786F6D0}"/>
          </ac:spMkLst>
        </pc:spChg>
        <pc:spChg chg="mod">
          <ac:chgData name="Skrabanek Pavel" userId="38d2ea11-e460-4ee9-aa28-44bb1ab9e556" providerId="ADAL" clId="{528D3481-11CF-47CF-A08A-293DDB44C04A}" dt="2017-09-19T16:25:08.493" v="368" actId="20577"/>
          <ac:spMkLst>
            <pc:docMk/>
            <pc:sldMk cId="1042590729" sldId="624"/>
            <ac:spMk id="22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9:49.139" v="411" actId="14100"/>
          <ac:spMkLst>
            <pc:docMk/>
            <pc:sldMk cId="1042590729" sldId="624"/>
            <ac:spMk id="23" creationId="{00000000-0000-0000-0000-000000000000}"/>
          </ac:spMkLst>
        </pc:spChg>
        <pc:spChg chg="mod">
          <ac:chgData name="Skrabanek Pavel" userId="38d2ea11-e460-4ee9-aa28-44bb1ab9e556" providerId="ADAL" clId="{528D3481-11CF-47CF-A08A-293DDB44C04A}" dt="2017-09-19T16:29:43.299" v="410" actId="14100"/>
          <ac:spMkLst>
            <pc:docMk/>
            <pc:sldMk cId="1042590729" sldId="624"/>
            <ac:spMk id="24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8:51.868" v="305" actId="14100"/>
          <ac:spMkLst>
            <pc:docMk/>
            <pc:sldMk cId="1042590729" sldId="624"/>
            <ac:spMk id="25" creationId="{FD5DAB3E-1994-4319-B3F1-7E2B3C76C749}"/>
          </ac:spMkLst>
        </pc:spChg>
        <pc:spChg chg="add del">
          <ac:chgData name="Skrabanek Pavel" userId="38d2ea11-e460-4ee9-aa28-44bb1ab9e556" providerId="ADAL" clId="{528D3481-11CF-47CF-A08A-293DDB44C04A}" dt="2017-09-19T16:18:51.868" v="305" actId="14100"/>
          <ac:spMkLst>
            <pc:docMk/>
            <pc:sldMk cId="1042590729" sldId="624"/>
            <ac:spMk id="26" creationId="{02299727-3663-4282-A129-919A81A26C47}"/>
          </ac:spMkLst>
        </pc:spChg>
        <pc:spChg chg="add del">
          <ac:chgData name="Skrabanek Pavel" userId="38d2ea11-e460-4ee9-aa28-44bb1ab9e556" providerId="ADAL" clId="{528D3481-11CF-47CF-A08A-293DDB44C04A}" dt="2017-09-19T16:18:51.868" v="305" actId="14100"/>
          <ac:spMkLst>
            <pc:docMk/>
            <pc:sldMk cId="1042590729" sldId="624"/>
            <ac:spMk id="27" creationId="{740DDF9B-92EF-4FD1-8BB8-2AE8F6E048F6}"/>
          </ac:spMkLst>
        </pc:spChg>
        <pc:spChg chg="add">
          <ac:chgData name="Skrabanek Pavel" userId="38d2ea11-e460-4ee9-aa28-44bb1ab9e556" providerId="ADAL" clId="{528D3481-11CF-47CF-A08A-293DDB44C04A}" dt="2017-09-19T16:18:56.711" v="308" actId="14100"/>
          <ac:spMkLst>
            <pc:docMk/>
            <pc:sldMk cId="1042590729" sldId="624"/>
            <ac:spMk id="28" creationId="{8F54BA5A-CE18-4CC8-984A-4F00870BCA37}"/>
          </ac:spMkLst>
        </pc:spChg>
        <pc:spChg chg="add del">
          <ac:chgData name="Skrabanek Pavel" userId="38d2ea11-e460-4ee9-aa28-44bb1ab9e556" providerId="ADAL" clId="{528D3481-11CF-47CF-A08A-293DDB44C04A}" dt="2017-09-19T16:18:56.443" v="307" actId="478"/>
          <ac:spMkLst>
            <pc:docMk/>
            <pc:sldMk cId="1042590729" sldId="624"/>
            <ac:spMk id="29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56.711" v="308" actId="14100"/>
          <ac:spMkLst>
            <pc:docMk/>
            <pc:sldMk cId="1042590729" sldId="624"/>
            <ac:spMk id="30" creationId="{CC4B43D0-2656-4FAC-97C6-BCA0E78A949E}"/>
          </ac:spMkLst>
        </pc:spChg>
        <pc:spChg chg="add del">
          <ac:chgData name="Skrabanek Pavel" userId="38d2ea11-e460-4ee9-aa28-44bb1ab9e556" providerId="ADAL" clId="{528D3481-11CF-47CF-A08A-293DDB44C04A}" dt="2017-09-19T16:18:56.443" v="307" actId="478"/>
          <ac:spMkLst>
            <pc:docMk/>
            <pc:sldMk cId="1042590729" sldId="624"/>
            <ac:spMk id="31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8:56.443" v="307" actId="478"/>
          <ac:spMkLst>
            <pc:docMk/>
            <pc:sldMk cId="1042590729" sldId="624"/>
            <ac:spMk id="32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56.711" v="308" actId="14100"/>
          <ac:spMkLst>
            <pc:docMk/>
            <pc:sldMk cId="1042590729" sldId="624"/>
            <ac:spMk id="33" creationId="{B2658DA3-C1E4-42E7-9570-FF59303218B3}"/>
          </ac:spMkLst>
        </pc:spChg>
        <pc:spChg chg="add">
          <ac:chgData name="Skrabanek Pavel" userId="38d2ea11-e460-4ee9-aa28-44bb1ab9e556" providerId="ADAL" clId="{528D3481-11CF-47CF-A08A-293DDB44C04A}" dt="2017-09-19T16:18:56.711" v="308" actId="14100"/>
          <ac:spMkLst>
            <pc:docMk/>
            <pc:sldMk cId="1042590729" sldId="624"/>
            <ac:spMk id="34" creationId="{5281CDEC-0C2B-4655-99BF-BD509972450F}"/>
          </ac:spMkLst>
        </pc:spChg>
      </pc:sldChg>
      <pc:sldChg chg="addSp delSp modSp">
        <pc:chgData name="Skrabanek Pavel" userId="38d2ea11-e460-4ee9-aa28-44bb1ab9e556" providerId="ADAL" clId="{528D3481-11CF-47CF-A08A-293DDB44C04A}" dt="2017-09-19T16:25:11.838" v="370" actId="20577"/>
        <pc:sldMkLst>
          <pc:docMk/>
          <pc:sldMk cId="2739253050" sldId="625"/>
        </pc:sldMkLst>
        <pc:spChg chg="mod">
          <ac:chgData name="Skrabanek Pavel" userId="38d2ea11-e460-4ee9-aa28-44bb1ab9e556" providerId="ADAL" clId="{528D3481-11CF-47CF-A08A-293DDB44C04A}" dt="2017-09-19T16:25:11.838" v="370" actId="20577"/>
          <ac:spMkLst>
            <pc:docMk/>
            <pc:sldMk cId="2739253050" sldId="625"/>
            <ac:spMk id="62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9:02.235" v="309" actId="478"/>
          <ac:spMkLst>
            <pc:docMk/>
            <pc:sldMk cId="2739253050" sldId="625"/>
            <ac:spMk id="96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9:02.423" v="310" actId="20577"/>
          <ac:spMkLst>
            <pc:docMk/>
            <pc:sldMk cId="2739253050" sldId="625"/>
            <ac:spMk id="97" creationId="{B5677BBB-8875-4D84-ADFD-29EA7447C556}"/>
          </ac:spMkLst>
        </pc:spChg>
        <pc:spChg chg="del">
          <ac:chgData name="Skrabanek Pavel" userId="38d2ea11-e460-4ee9-aa28-44bb1ab9e556" providerId="ADAL" clId="{528D3481-11CF-47CF-A08A-293DDB44C04A}" dt="2017-09-19T16:19:02.235" v="309" actId="478"/>
          <ac:spMkLst>
            <pc:docMk/>
            <pc:sldMk cId="2739253050" sldId="625"/>
            <ac:spMk id="98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9:02.235" v="309" actId="478"/>
          <ac:spMkLst>
            <pc:docMk/>
            <pc:sldMk cId="2739253050" sldId="625"/>
            <ac:spMk id="99" creationId="{00000000-0000-0000-0000-000000000000}"/>
          </ac:spMkLst>
        </pc:spChg>
        <pc:spChg chg="del">
          <ac:chgData name="Skrabanek Pavel" userId="38d2ea11-e460-4ee9-aa28-44bb1ab9e556" providerId="ADAL" clId="{528D3481-11CF-47CF-A08A-293DDB44C04A}" dt="2017-09-19T16:19:02.235" v="309" actId="478"/>
          <ac:spMkLst>
            <pc:docMk/>
            <pc:sldMk cId="2739253050" sldId="625"/>
            <ac:spMk id="100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9:02.423" v="310" actId="20577"/>
          <ac:spMkLst>
            <pc:docMk/>
            <pc:sldMk cId="2739253050" sldId="625"/>
            <ac:spMk id="101" creationId="{5EACD71D-DB65-4DEF-BAC9-515D399E95E4}"/>
          </ac:spMkLst>
        </pc:spChg>
        <pc:spChg chg="add">
          <ac:chgData name="Skrabanek Pavel" userId="38d2ea11-e460-4ee9-aa28-44bb1ab9e556" providerId="ADAL" clId="{528D3481-11CF-47CF-A08A-293DDB44C04A}" dt="2017-09-19T16:19:02.423" v="310" actId="20577"/>
          <ac:spMkLst>
            <pc:docMk/>
            <pc:sldMk cId="2739253050" sldId="625"/>
            <ac:spMk id="102" creationId="{131144AA-47B0-40D4-8FBD-5D0179B3DA52}"/>
          </ac:spMkLst>
        </pc:spChg>
        <pc:spChg chg="add">
          <ac:chgData name="Skrabanek Pavel" userId="38d2ea11-e460-4ee9-aa28-44bb1ab9e556" providerId="ADAL" clId="{528D3481-11CF-47CF-A08A-293DDB44C04A}" dt="2017-09-19T16:19:02.423" v="310" actId="20577"/>
          <ac:spMkLst>
            <pc:docMk/>
            <pc:sldMk cId="2739253050" sldId="625"/>
            <ac:spMk id="103" creationId="{1768C90F-E049-4931-96CC-E8F41CBAF006}"/>
          </ac:spMkLst>
        </pc:spChg>
      </pc:sldChg>
      <pc:sldChg chg="del">
        <pc:chgData name="Skrabanek Pavel" userId="38d2ea11-e460-4ee9-aa28-44bb1ab9e556" providerId="ADAL" clId="{528D3481-11CF-47CF-A08A-293DDB44C04A}" dt="2017-10-12T16:15:52.495" v="585" actId="2696"/>
        <pc:sldMkLst>
          <pc:docMk/>
          <pc:sldMk cId="2970019483" sldId="661"/>
        </pc:sldMkLst>
      </pc:sldChg>
      <pc:sldChg chg="del">
        <pc:chgData name="Skrabanek Pavel" userId="38d2ea11-e460-4ee9-aa28-44bb1ab9e556" providerId="ADAL" clId="{528D3481-11CF-47CF-A08A-293DDB44C04A}" dt="2017-10-12T16:15:52.533" v="586" actId="2696"/>
        <pc:sldMkLst>
          <pc:docMk/>
          <pc:sldMk cId="4206149772" sldId="662"/>
        </pc:sldMkLst>
      </pc:sldChg>
      <pc:sldChg chg="del">
        <pc:chgData name="Skrabanek Pavel" userId="38d2ea11-e460-4ee9-aa28-44bb1ab9e556" providerId="ADAL" clId="{528D3481-11CF-47CF-A08A-293DDB44C04A}" dt="2017-10-12T16:15:52.163" v="570" actId="2696"/>
        <pc:sldMkLst>
          <pc:docMk/>
          <pc:sldMk cId="3809796246" sldId="663"/>
        </pc:sldMkLst>
      </pc:sldChg>
      <pc:sldChg chg="addSp delSp modSp">
        <pc:chgData name="Skrabanek Pavel" userId="38d2ea11-e460-4ee9-aa28-44bb1ab9e556" providerId="ADAL" clId="{528D3481-11CF-47CF-A08A-293DDB44C04A}" dt="2017-09-19T16:24:42.426" v="354" actId="20577"/>
        <pc:sldMkLst>
          <pc:docMk/>
          <pc:sldMk cId="706025241" sldId="666"/>
        </pc:sldMkLst>
        <pc:spChg chg="add del">
          <ac:chgData name="Skrabanek Pavel" userId="38d2ea11-e460-4ee9-aa28-44bb1ab9e556" providerId="ADAL" clId="{528D3481-11CF-47CF-A08A-293DDB44C04A}" dt="2017-09-19T16:18:13.702" v="289" actId="478"/>
          <ac:spMkLst>
            <pc:docMk/>
            <pc:sldMk cId="706025241" sldId="666"/>
            <ac:spMk id="16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8:01.958" v="285" actId="20577"/>
          <ac:spMkLst>
            <pc:docMk/>
            <pc:sldMk cId="706025241" sldId="666"/>
            <ac:spMk id="17" creationId="{70DC843C-03E5-45CE-9344-B078CC3C49C6}"/>
          </ac:spMkLst>
        </pc:spChg>
        <pc:spChg chg="add del">
          <ac:chgData name="Skrabanek Pavel" userId="38d2ea11-e460-4ee9-aa28-44bb1ab9e556" providerId="ADAL" clId="{528D3481-11CF-47CF-A08A-293DDB44C04A}" dt="2017-09-19T16:18:01.958" v="285" actId="20577"/>
          <ac:spMkLst>
            <pc:docMk/>
            <pc:sldMk cId="706025241" sldId="666"/>
            <ac:spMk id="18" creationId="{A24ACEE1-2EAE-4F0C-B2A3-11F7CFC03430}"/>
          </ac:spMkLst>
        </pc:spChg>
        <pc:spChg chg="add del">
          <ac:chgData name="Skrabanek Pavel" userId="38d2ea11-e460-4ee9-aa28-44bb1ab9e556" providerId="ADAL" clId="{528D3481-11CF-47CF-A08A-293DDB44C04A}" dt="2017-09-19T16:18:01.958" v="285" actId="20577"/>
          <ac:spMkLst>
            <pc:docMk/>
            <pc:sldMk cId="706025241" sldId="666"/>
            <ac:spMk id="19" creationId="{2988E6D2-7398-4D10-87B8-FBABDD2DA23C}"/>
          </ac:spMkLst>
        </pc:spChg>
        <pc:spChg chg="add del">
          <ac:chgData name="Skrabanek Pavel" userId="38d2ea11-e460-4ee9-aa28-44bb1ab9e556" providerId="ADAL" clId="{528D3481-11CF-47CF-A08A-293DDB44C04A}" dt="2017-09-19T16:18:01.958" v="285" actId="20577"/>
          <ac:spMkLst>
            <pc:docMk/>
            <pc:sldMk cId="706025241" sldId="666"/>
            <ac:spMk id="20" creationId="{E397667B-A22B-4E12-8AD1-A958E6402808}"/>
          </ac:spMkLst>
        </pc:spChg>
        <pc:spChg chg="add del">
          <ac:chgData name="Skrabanek Pavel" userId="38d2ea11-e460-4ee9-aa28-44bb1ab9e556" providerId="ADAL" clId="{528D3481-11CF-47CF-A08A-293DDB44C04A}" dt="2017-09-19T16:18:11.023" v="288" actId="20577"/>
          <ac:spMkLst>
            <pc:docMk/>
            <pc:sldMk cId="706025241" sldId="666"/>
            <ac:spMk id="21" creationId="{E5152244-C5E7-4EF1-A2E3-3002880BB3D6}"/>
          </ac:spMkLst>
        </pc:spChg>
        <pc:spChg chg="mod">
          <ac:chgData name="Skrabanek Pavel" userId="38d2ea11-e460-4ee9-aa28-44bb1ab9e556" providerId="ADAL" clId="{528D3481-11CF-47CF-A08A-293DDB44C04A}" dt="2017-09-19T16:24:42.426" v="354" actId="20577"/>
          <ac:spMkLst>
            <pc:docMk/>
            <pc:sldMk cId="706025241" sldId="666"/>
            <ac:spMk id="22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8:11.023" v="288" actId="20577"/>
          <ac:spMkLst>
            <pc:docMk/>
            <pc:sldMk cId="706025241" sldId="666"/>
            <ac:spMk id="23" creationId="{790A66AB-7891-4847-BAC8-09650562C076}"/>
          </ac:spMkLst>
        </pc:spChg>
        <pc:spChg chg="add del">
          <ac:chgData name="Skrabanek Pavel" userId="38d2ea11-e460-4ee9-aa28-44bb1ab9e556" providerId="ADAL" clId="{528D3481-11CF-47CF-A08A-293DDB44C04A}" dt="2017-09-19T16:18:11.023" v="288" actId="20577"/>
          <ac:spMkLst>
            <pc:docMk/>
            <pc:sldMk cId="706025241" sldId="666"/>
            <ac:spMk id="24" creationId="{7A4B73EB-8A1C-49C7-B09E-C3611658C5C0}"/>
          </ac:spMkLst>
        </pc:spChg>
        <pc:spChg chg="add del">
          <ac:chgData name="Skrabanek Pavel" userId="38d2ea11-e460-4ee9-aa28-44bb1ab9e556" providerId="ADAL" clId="{528D3481-11CF-47CF-A08A-293DDB44C04A}" dt="2017-09-19T16:18:13.702" v="289" actId="478"/>
          <ac:spMkLst>
            <pc:docMk/>
            <pc:sldMk cId="706025241" sldId="666"/>
            <ac:spMk id="25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8:11.023" v="288" actId="20577"/>
          <ac:spMkLst>
            <pc:docMk/>
            <pc:sldMk cId="706025241" sldId="666"/>
            <ac:spMk id="26" creationId="{336EEA88-6C8A-40E9-B30F-DFAF2B1876CA}"/>
          </ac:spMkLst>
        </pc:spChg>
        <pc:spChg chg="add del">
          <ac:chgData name="Skrabanek Pavel" userId="38d2ea11-e460-4ee9-aa28-44bb1ab9e556" providerId="ADAL" clId="{528D3481-11CF-47CF-A08A-293DDB44C04A}" dt="2017-09-19T16:18:13.702" v="289" actId="478"/>
          <ac:spMkLst>
            <pc:docMk/>
            <pc:sldMk cId="706025241" sldId="666"/>
            <ac:spMk id="27" creationId="{00000000-0000-0000-0000-000000000000}"/>
          </ac:spMkLst>
        </pc:spChg>
        <pc:spChg chg="add del">
          <ac:chgData name="Skrabanek Pavel" userId="38d2ea11-e460-4ee9-aa28-44bb1ab9e556" providerId="ADAL" clId="{528D3481-11CF-47CF-A08A-293DDB44C04A}" dt="2017-09-19T16:18:13.702" v="289" actId="478"/>
          <ac:spMkLst>
            <pc:docMk/>
            <pc:sldMk cId="706025241" sldId="666"/>
            <ac:spMk id="28" creationId="{00000000-0000-0000-0000-000000000000}"/>
          </ac:spMkLst>
        </pc:spChg>
        <pc:spChg chg="add">
          <ac:chgData name="Skrabanek Pavel" userId="38d2ea11-e460-4ee9-aa28-44bb1ab9e556" providerId="ADAL" clId="{528D3481-11CF-47CF-A08A-293DDB44C04A}" dt="2017-09-19T16:18:13.906" v="290" actId="20577"/>
          <ac:spMkLst>
            <pc:docMk/>
            <pc:sldMk cId="706025241" sldId="666"/>
            <ac:spMk id="29" creationId="{A17563D2-B88D-4D4D-99F8-4BD520EE94CA}"/>
          </ac:spMkLst>
        </pc:spChg>
        <pc:spChg chg="add">
          <ac:chgData name="Skrabanek Pavel" userId="38d2ea11-e460-4ee9-aa28-44bb1ab9e556" providerId="ADAL" clId="{528D3481-11CF-47CF-A08A-293DDB44C04A}" dt="2017-09-19T16:18:13.906" v="290" actId="20577"/>
          <ac:spMkLst>
            <pc:docMk/>
            <pc:sldMk cId="706025241" sldId="666"/>
            <ac:spMk id="30" creationId="{55C5A6C5-D2DD-40E4-8E24-6B0F6C26731D}"/>
          </ac:spMkLst>
        </pc:spChg>
        <pc:spChg chg="add">
          <ac:chgData name="Skrabanek Pavel" userId="38d2ea11-e460-4ee9-aa28-44bb1ab9e556" providerId="ADAL" clId="{528D3481-11CF-47CF-A08A-293DDB44C04A}" dt="2017-09-19T16:18:13.906" v="290" actId="20577"/>
          <ac:spMkLst>
            <pc:docMk/>
            <pc:sldMk cId="706025241" sldId="666"/>
            <ac:spMk id="31" creationId="{88635582-5930-49C4-BA96-57626997E58B}"/>
          </ac:spMkLst>
        </pc:spChg>
        <pc:spChg chg="add">
          <ac:chgData name="Skrabanek Pavel" userId="38d2ea11-e460-4ee9-aa28-44bb1ab9e556" providerId="ADAL" clId="{528D3481-11CF-47CF-A08A-293DDB44C04A}" dt="2017-09-19T16:18:13.906" v="290" actId="20577"/>
          <ac:spMkLst>
            <pc:docMk/>
            <pc:sldMk cId="706025241" sldId="666"/>
            <ac:spMk id="32" creationId="{D61159D5-9994-428E-92FE-76C76CE1B275}"/>
          </ac:spMkLst>
        </pc:spChg>
      </pc:sldChg>
      <pc:sldChg chg="addSp modSp">
        <pc:chgData name="Skrabanek Pavel" userId="38d2ea11-e460-4ee9-aa28-44bb1ab9e556" providerId="ADAL" clId="{528D3481-11CF-47CF-A08A-293DDB44C04A}" dt="2017-09-19T16:41:20.224" v="512" actId="113"/>
        <pc:sldMkLst>
          <pc:docMk/>
          <pc:sldMk cId="4027838484" sldId="691"/>
        </pc:sldMkLst>
        <pc:spChg chg="add mod">
          <ac:chgData name="Skrabanek Pavel" userId="38d2ea11-e460-4ee9-aa28-44bb1ab9e556" providerId="ADAL" clId="{528D3481-11CF-47CF-A08A-293DDB44C04A}" dt="2017-09-19T16:38:53.743" v="474" actId="1036"/>
          <ac:spMkLst>
            <pc:docMk/>
            <pc:sldMk cId="4027838484" sldId="691"/>
            <ac:spMk id="12" creationId="{7994B31F-5380-4660-A272-1F0B26FD0BB7}"/>
          </ac:spMkLst>
        </pc:spChg>
        <pc:spChg chg="add mod">
          <ac:chgData name="Skrabanek Pavel" userId="38d2ea11-e460-4ee9-aa28-44bb1ab9e556" providerId="ADAL" clId="{528D3481-11CF-47CF-A08A-293DDB44C04A}" dt="2017-09-19T16:38:53.743" v="474" actId="1036"/>
          <ac:spMkLst>
            <pc:docMk/>
            <pc:sldMk cId="4027838484" sldId="691"/>
            <ac:spMk id="13" creationId="{75F52BBC-1485-4D6C-9D4A-FCB9AE60AB60}"/>
          </ac:spMkLst>
        </pc:spChg>
        <pc:spChg chg="add mod">
          <ac:chgData name="Skrabanek Pavel" userId="38d2ea11-e460-4ee9-aa28-44bb1ab9e556" providerId="ADAL" clId="{528D3481-11CF-47CF-A08A-293DDB44C04A}" dt="2017-09-19T16:38:53.743" v="474" actId="1036"/>
          <ac:spMkLst>
            <pc:docMk/>
            <pc:sldMk cId="4027838484" sldId="691"/>
            <ac:spMk id="14" creationId="{2E0E95CA-51E6-4718-A0C1-30376B2ADDEE}"/>
          </ac:spMkLst>
        </pc:spChg>
        <pc:spChg chg="add mod">
          <ac:chgData name="Skrabanek Pavel" userId="38d2ea11-e460-4ee9-aa28-44bb1ab9e556" providerId="ADAL" clId="{528D3481-11CF-47CF-A08A-293DDB44C04A}" dt="2017-09-19T16:38:53.743" v="474" actId="1036"/>
          <ac:spMkLst>
            <pc:docMk/>
            <pc:sldMk cId="4027838484" sldId="691"/>
            <ac:spMk id="15" creationId="{CEAAF5A6-2BC9-423A-8570-D98C5687FD4F}"/>
          </ac:spMkLst>
        </pc:spChg>
        <pc:spChg chg="mod">
          <ac:chgData name="Skrabanek Pavel" userId="38d2ea11-e460-4ee9-aa28-44bb1ab9e556" providerId="ADAL" clId="{528D3481-11CF-47CF-A08A-293DDB44C04A}" dt="2017-09-19T16:41:20.224" v="512" actId="113"/>
          <ac:spMkLst>
            <pc:docMk/>
            <pc:sldMk cId="4027838484" sldId="691"/>
            <ac:spMk id="2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36.wmf"/><Relationship Id="rId9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5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3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94.wmf"/><Relationship Id="rId7" Type="http://schemas.openxmlformats.org/officeDocument/2006/relationships/image" Target="../media/image127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93.wmf"/><Relationship Id="rId7" Type="http://schemas.openxmlformats.org/officeDocument/2006/relationships/image" Target="../media/image99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11" Type="http://schemas.openxmlformats.org/officeDocument/2006/relationships/image" Target="../media/image130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4.wmf"/><Relationship Id="rId9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40.wmf"/><Relationship Id="rId3" Type="http://schemas.openxmlformats.org/officeDocument/2006/relationships/image" Target="../media/image93.wmf"/><Relationship Id="rId7" Type="http://schemas.openxmlformats.org/officeDocument/2006/relationships/image" Target="../media/image99.wmf"/><Relationship Id="rId12" Type="http://schemas.openxmlformats.org/officeDocument/2006/relationships/image" Target="../media/image133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11" Type="http://schemas.openxmlformats.org/officeDocument/2006/relationships/image" Target="../media/image132.wmf"/><Relationship Id="rId5" Type="http://schemas.openxmlformats.org/officeDocument/2006/relationships/image" Target="../media/image97.wmf"/><Relationship Id="rId15" Type="http://schemas.openxmlformats.org/officeDocument/2006/relationships/image" Target="../media/image135.wmf"/><Relationship Id="rId10" Type="http://schemas.openxmlformats.org/officeDocument/2006/relationships/image" Target="../media/image102.wmf"/><Relationship Id="rId4" Type="http://schemas.openxmlformats.org/officeDocument/2006/relationships/image" Target="../media/image94.wmf"/><Relationship Id="rId9" Type="http://schemas.openxmlformats.org/officeDocument/2006/relationships/image" Target="../media/image131.wmf"/><Relationship Id="rId1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40.wmf"/><Relationship Id="rId3" Type="http://schemas.openxmlformats.org/officeDocument/2006/relationships/image" Target="../media/image93.wmf"/><Relationship Id="rId7" Type="http://schemas.openxmlformats.org/officeDocument/2006/relationships/image" Target="../media/image99.wmf"/><Relationship Id="rId12" Type="http://schemas.openxmlformats.org/officeDocument/2006/relationships/image" Target="../media/image133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11" Type="http://schemas.openxmlformats.org/officeDocument/2006/relationships/image" Target="../media/image132.wmf"/><Relationship Id="rId5" Type="http://schemas.openxmlformats.org/officeDocument/2006/relationships/image" Target="../media/image97.wmf"/><Relationship Id="rId15" Type="http://schemas.openxmlformats.org/officeDocument/2006/relationships/image" Target="../media/image135.wmf"/><Relationship Id="rId10" Type="http://schemas.openxmlformats.org/officeDocument/2006/relationships/image" Target="../media/image102.wmf"/><Relationship Id="rId4" Type="http://schemas.openxmlformats.org/officeDocument/2006/relationships/image" Target="../media/image94.wmf"/><Relationship Id="rId9" Type="http://schemas.openxmlformats.org/officeDocument/2006/relationships/image" Target="../media/image131.wmf"/><Relationship Id="rId14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4.wmf"/><Relationship Id="rId1" Type="http://schemas.openxmlformats.org/officeDocument/2006/relationships/image" Target="../media/image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9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3.wmf"/><Relationship Id="rId7" Type="http://schemas.openxmlformats.org/officeDocument/2006/relationships/image" Target="../media/image136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image" Target="../media/image13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93.wmf"/><Relationship Id="rId7" Type="http://schemas.openxmlformats.org/officeDocument/2006/relationships/image" Target="../media/image136.wmf"/><Relationship Id="rId12" Type="http://schemas.openxmlformats.org/officeDocument/2006/relationships/image" Target="../media/image137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11" Type="http://schemas.openxmlformats.org/officeDocument/2006/relationships/image" Target="../media/image141.wmf"/><Relationship Id="rId5" Type="http://schemas.openxmlformats.org/officeDocument/2006/relationships/image" Target="../media/image97.wmf"/><Relationship Id="rId10" Type="http://schemas.openxmlformats.org/officeDocument/2006/relationships/image" Target="../media/image140.wmf"/><Relationship Id="rId4" Type="http://schemas.openxmlformats.org/officeDocument/2006/relationships/image" Target="../media/image94.wmf"/><Relationship Id="rId9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93.wmf"/><Relationship Id="rId7" Type="http://schemas.openxmlformats.org/officeDocument/2006/relationships/image" Target="../media/image136.wmf"/><Relationship Id="rId12" Type="http://schemas.openxmlformats.org/officeDocument/2006/relationships/image" Target="../media/image142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11" Type="http://schemas.openxmlformats.org/officeDocument/2006/relationships/image" Target="../media/image141.wmf"/><Relationship Id="rId5" Type="http://schemas.openxmlformats.org/officeDocument/2006/relationships/image" Target="../media/image97.wmf"/><Relationship Id="rId15" Type="http://schemas.openxmlformats.org/officeDocument/2006/relationships/image" Target="../media/image137.wmf"/><Relationship Id="rId10" Type="http://schemas.openxmlformats.org/officeDocument/2006/relationships/image" Target="../media/image140.wmf"/><Relationship Id="rId4" Type="http://schemas.openxmlformats.org/officeDocument/2006/relationships/image" Target="../media/image9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4.wmf"/><Relationship Id="rId5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3" Type="http://schemas.openxmlformats.org/officeDocument/2006/relationships/image" Target="../media/image108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66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4.wmf"/><Relationship Id="rId7" Type="http://schemas.openxmlformats.org/officeDocument/2006/relationships/image" Target="../media/image136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Relationship Id="rId9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4.wmf"/><Relationship Id="rId7" Type="http://schemas.openxmlformats.org/officeDocument/2006/relationships/image" Target="../media/image136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Relationship Id="rId9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167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168.wmf"/><Relationship Id="rId10" Type="http://schemas.openxmlformats.org/officeDocument/2006/relationships/image" Target="../media/image169.wmf"/><Relationship Id="rId4" Type="http://schemas.openxmlformats.org/officeDocument/2006/relationships/image" Target="../media/image94.wmf"/><Relationship Id="rId9" Type="http://schemas.openxmlformats.org/officeDocument/2006/relationships/image" Target="../media/image13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167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168.wmf"/><Relationship Id="rId10" Type="http://schemas.openxmlformats.org/officeDocument/2006/relationships/image" Target="../media/image169.wmf"/><Relationship Id="rId4" Type="http://schemas.openxmlformats.org/officeDocument/2006/relationships/image" Target="../media/image94.wmf"/><Relationship Id="rId9" Type="http://schemas.openxmlformats.org/officeDocument/2006/relationships/image" Target="../media/image13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26" Type="http://schemas.openxmlformats.org/officeDocument/2006/relationships/image" Target="../media/image65.wmf"/><Relationship Id="rId3" Type="http://schemas.openxmlformats.org/officeDocument/2006/relationships/image" Target="../media/image35.wmf"/><Relationship Id="rId21" Type="http://schemas.openxmlformats.org/officeDocument/2006/relationships/image" Target="../media/image60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5" Type="http://schemas.openxmlformats.org/officeDocument/2006/relationships/image" Target="../media/image64.wmf"/><Relationship Id="rId2" Type="http://schemas.openxmlformats.org/officeDocument/2006/relationships/image" Target="../media/image34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29" Type="http://schemas.openxmlformats.org/officeDocument/2006/relationships/image" Target="../media/image68.wmf"/><Relationship Id="rId1" Type="http://schemas.openxmlformats.org/officeDocument/2006/relationships/image" Target="../media/image33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24" Type="http://schemas.openxmlformats.org/officeDocument/2006/relationships/image" Target="../media/image63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23" Type="http://schemas.openxmlformats.org/officeDocument/2006/relationships/image" Target="../media/image62.wmf"/><Relationship Id="rId28" Type="http://schemas.openxmlformats.org/officeDocument/2006/relationships/image" Target="../media/image67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36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Relationship Id="rId22" Type="http://schemas.openxmlformats.org/officeDocument/2006/relationships/image" Target="../media/image61.wmf"/><Relationship Id="rId27" Type="http://schemas.openxmlformats.org/officeDocument/2006/relationships/image" Target="../media/image6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66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66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66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9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94.wmf"/><Relationship Id="rId7" Type="http://schemas.openxmlformats.org/officeDocument/2006/relationships/image" Target="../media/image99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Relationship Id="rId9" Type="http://schemas.openxmlformats.org/officeDocument/2006/relationships/image" Target="../media/image102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94.wmf"/><Relationship Id="rId7" Type="http://schemas.openxmlformats.org/officeDocument/2006/relationships/image" Target="../media/image99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6.wmf"/><Relationship Id="rId9" Type="http://schemas.openxmlformats.org/officeDocument/2006/relationships/image" Target="../media/image10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94.wmf"/><Relationship Id="rId7" Type="http://schemas.openxmlformats.org/officeDocument/2006/relationships/image" Target="../media/image102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10" Type="http://schemas.openxmlformats.org/officeDocument/2006/relationships/image" Target="../media/image169.wmf"/><Relationship Id="rId4" Type="http://schemas.openxmlformats.org/officeDocument/2006/relationships/image" Target="../media/image36.wmf"/><Relationship Id="rId9" Type="http://schemas.openxmlformats.org/officeDocument/2006/relationships/image" Target="../media/image16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94.wmf"/><Relationship Id="rId7" Type="http://schemas.openxmlformats.org/officeDocument/2006/relationships/image" Target="../media/image102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10" Type="http://schemas.openxmlformats.org/officeDocument/2006/relationships/image" Target="../media/image169.wmf"/><Relationship Id="rId4" Type="http://schemas.openxmlformats.org/officeDocument/2006/relationships/image" Target="../media/image36.wmf"/><Relationship Id="rId9" Type="http://schemas.openxmlformats.org/officeDocument/2006/relationships/image" Target="../media/image16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1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2.wmf"/><Relationship Id="rId9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232173-090F-40ED-AD48-9314D3DE09F3}" type="datetimeFigureOut">
              <a:rPr lang="cs-CZ"/>
              <a:pPr>
                <a:defRPr/>
              </a:pPr>
              <a:t>17.10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2D21333-950B-4167-90C8-CF459EA27CC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9129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cs-CZ" altLang="cs-CZ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C73D4-A6EB-4875-BF48-6A18426EDDB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381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84D39-65A3-46CE-A437-0518025C809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338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018D4-F384-44D9-935F-B9DEE3B184A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1959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A6D2-EB9C-46FA-9A23-7CC48163AF5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8950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9B003-C045-4F3F-8ADE-2F581EB6D0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896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36811-847F-4F21-BF0B-F085B37783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23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B8FE0-F1E3-4A9A-9EBA-BE7AD2C4E5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249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1D4DC-6F32-434C-A749-632CAE2A227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8963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4315E-C1A6-45BA-8D33-C5F70CE775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733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B3AC-ADC9-483C-B032-4F49640A34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338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B0A07-B54A-4AAE-AAF9-09A7E26B91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0403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8DBAB18C-168D-4BBA-9099-D3CA8FC9041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8.wmf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35.wmf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5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515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514.bin"/><Relationship Id="rId9" Type="http://schemas.openxmlformats.org/officeDocument/2006/relationships/image" Target="../media/image182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66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70.bin"/><Relationship Id="rId50" Type="http://schemas.openxmlformats.org/officeDocument/2006/relationships/image" Target="../media/image60.wmf"/><Relationship Id="rId55" Type="http://schemas.openxmlformats.org/officeDocument/2006/relationships/oleObject" Target="../embeddings/oleObject74.bin"/><Relationship Id="rId63" Type="http://schemas.openxmlformats.org/officeDocument/2006/relationships/oleObject" Target="../embeddings/oleObject78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1.bin"/><Relationship Id="rId41" Type="http://schemas.openxmlformats.org/officeDocument/2006/relationships/oleObject" Target="../embeddings/oleObject67.bin"/><Relationship Id="rId54" Type="http://schemas.openxmlformats.org/officeDocument/2006/relationships/image" Target="../media/image62.wmf"/><Relationship Id="rId62" Type="http://schemas.openxmlformats.org/officeDocument/2006/relationships/image" Target="../media/image66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69.bin"/><Relationship Id="rId53" Type="http://schemas.openxmlformats.org/officeDocument/2006/relationships/oleObject" Target="../embeddings/oleObject73.bin"/><Relationship Id="rId58" Type="http://schemas.openxmlformats.org/officeDocument/2006/relationships/image" Target="../media/image64.wmf"/><Relationship Id="rId66" Type="http://schemas.openxmlformats.org/officeDocument/2006/relationships/image" Target="../media/image68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71.bin"/><Relationship Id="rId57" Type="http://schemas.openxmlformats.org/officeDocument/2006/relationships/oleObject" Target="../embeddings/oleObject75.bin"/><Relationship Id="rId61" Type="http://schemas.openxmlformats.org/officeDocument/2006/relationships/oleObject" Target="../embeddings/oleObject7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4" Type="http://schemas.openxmlformats.org/officeDocument/2006/relationships/image" Target="../media/image57.wmf"/><Relationship Id="rId52" Type="http://schemas.openxmlformats.org/officeDocument/2006/relationships/image" Target="../media/image61.wmf"/><Relationship Id="rId60" Type="http://schemas.openxmlformats.org/officeDocument/2006/relationships/image" Target="../media/image65.wmf"/><Relationship Id="rId65" Type="http://schemas.openxmlformats.org/officeDocument/2006/relationships/oleObject" Target="../embeddings/oleObject79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64.bin"/><Relationship Id="rId43" Type="http://schemas.openxmlformats.org/officeDocument/2006/relationships/oleObject" Target="../embeddings/oleObject68.bin"/><Relationship Id="rId48" Type="http://schemas.openxmlformats.org/officeDocument/2006/relationships/image" Target="../media/image59.wmf"/><Relationship Id="rId56" Type="http://schemas.openxmlformats.org/officeDocument/2006/relationships/image" Target="../media/image63.wmf"/><Relationship Id="rId64" Type="http://schemas.openxmlformats.org/officeDocument/2006/relationships/image" Target="../media/image67.wmf"/><Relationship Id="rId8" Type="http://schemas.openxmlformats.org/officeDocument/2006/relationships/oleObject" Target="../embeddings/oleObject48.bin"/><Relationship Id="rId51" Type="http://schemas.openxmlformats.org/officeDocument/2006/relationships/oleObject" Target="../embeddings/oleObject72.bin"/><Relationship Id="rId3" Type="http://schemas.openxmlformats.org/officeDocument/2006/relationships/notesSlide" Target="../notesSlides/notesSlide4.xml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59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88.bin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image" Target="../media/image78.wmf"/><Relationship Id="rId10" Type="http://schemas.openxmlformats.org/officeDocument/2006/relationships/image" Target="../media/image72.wmf"/><Relationship Id="rId19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126.bin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17.bin"/><Relationship Id="rId24" Type="http://schemas.openxmlformats.org/officeDocument/2006/relationships/oleObject" Target="../embeddings/oleObject124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oleObject" Target="../embeddings/oleObject128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2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3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49.bin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45.bin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60.bin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image" Target="../media/image36.wmf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164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74.bin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image" Target="../media/image36.wmf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03.wmf"/><Relationship Id="rId10" Type="http://schemas.openxmlformats.org/officeDocument/2006/relationships/oleObject" Target="../embeddings/oleObject170.bin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7.bin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18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197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11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9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25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9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225.bin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94.wmf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218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228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27.wmf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23.bin"/><Relationship Id="rId22" Type="http://schemas.openxmlformats.org/officeDocument/2006/relationships/image" Target="../media/image12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238.bin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40.bin"/><Relationship Id="rId34" Type="http://schemas.openxmlformats.org/officeDocument/2006/relationships/image" Target="../media/image135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242.bin"/><Relationship Id="rId3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94.wmf"/><Relationship Id="rId24" Type="http://schemas.openxmlformats.org/officeDocument/2006/relationships/image" Target="../media/image102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133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127.wmf"/><Relationship Id="rId31" Type="http://schemas.openxmlformats.org/officeDocument/2006/relationships/oleObject" Target="../embeddings/oleObject245.bin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36.bin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4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255.bin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7.bin"/><Relationship Id="rId34" Type="http://schemas.openxmlformats.org/officeDocument/2006/relationships/image" Target="../media/image135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259.bin"/><Relationship Id="rId33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94.wmf"/><Relationship Id="rId24" Type="http://schemas.openxmlformats.org/officeDocument/2006/relationships/image" Target="../media/image102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248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133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127.wmf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53.bin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40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3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268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269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272.bin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7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13" Type="http://schemas.openxmlformats.org/officeDocument/2006/relationships/image" Target="../media/image97.wmf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6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81.bin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3.bin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277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280.bin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82.bin"/><Relationship Id="rId22" Type="http://schemas.openxmlformats.org/officeDocument/2006/relationships/image" Target="../media/image13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97.wmf"/><Relationship Id="rId18" Type="http://schemas.openxmlformats.org/officeDocument/2006/relationships/image" Target="../media/image136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2.bin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4.bin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94.wmf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288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137.wmf"/><Relationship Id="rId10" Type="http://schemas.openxmlformats.org/officeDocument/2006/relationships/oleObject" Target="../embeddings/oleObject291.bin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93.bin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30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97.wmf"/><Relationship Id="rId18" Type="http://schemas.openxmlformats.org/officeDocument/2006/relationships/image" Target="../media/image136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1.bin"/><Relationship Id="rId34" Type="http://schemas.openxmlformats.org/officeDocument/2006/relationships/image" Target="../media/image137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06.bin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8.bin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31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94.wmf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5" Type="http://schemas.openxmlformats.org/officeDocument/2006/relationships/oleObject" Target="../embeddings/oleObject302.bin"/><Relationship Id="rId15" Type="http://schemas.openxmlformats.org/officeDocument/2006/relationships/image" Target="../media/image98.wmf"/><Relationship Id="rId23" Type="http://schemas.openxmlformats.org/officeDocument/2006/relationships/oleObject" Target="../embeddings/oleObject312.bin"/><Relationship Id="rId28" Type="http://schemas.openxmlformats.org/officeDocument/2006/relationships/image" Target="../media/image142.wmf"/><Relationship Id="rId10" Type="http://schemas.openxmlformats.org/officeDocument/2006/relationships/oleObject" Target="../embeddings/oleObject305.bin"/><Relationship Id="rId19" Type="http://schemas.openxmlformats.org/officeDocument/2006/relationships/oleObject" Target="../embeddings/oleObject310.bin"/><Relationship Id="rId31" Type="http://schemas.openxmlformats.org/officeDocument/2006/relationships/oleObject" Target="../embeddings/oleObject316.bin"/><Relationship Id="rId4" Type="http://schemas.openxmlformats.org/officeDocument/2006/relationships/image" Target="../media/image33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307.bin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14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11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340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154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335.bin"/><Relationship Id="rId31" Type="http://schemas.openxmlformats.org/officeDocument/2006/relationships/oleObject" Target="../embeddings/oleObject34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155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16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345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159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164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oleObject" Target="../embeddings/oleObject360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56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35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8.bin"/><Relationship Id="rId14" Type="http://schemas.openxmlformats.org/officeDocument/2006/relationships/oleObject" Target="../embeddings/oleObject36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3.bin"/><Relationship Id="rId7" Type="http://schemas.openxmlformats.org/officeDocument/2006/relationships/oleObject" Target="../embeddings/oleObject365.bin"/><Relationship Id="rId12" Type="http://schemas.openxmlformats.org/officeDocument/2006/relationships/oleObject" Target="../embeddings/oleObject368.bin"/><Relationship Id="rId17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0.bin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64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367.bin"/><Relationship Id="rId19" Type="http://schemas.openxmlformats.org/officeDocument/2006/relationships/oleObject" Target="../embeddings/oleObject37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6.bin"/><Relationship Id="rId14" Type="http://schemas.openxmlformats.org/officeDocument/2006/relationships/oleObject" Target="../embeddings/oleObject369.bin"/><Relationship Id="rId22" Type="http://schemas.openxmlformats.org/officeDocument/2006/relationships/image" Target="../media/image13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6.bin"/><Relationship Id="rId12" Type="http://schemas.openxmlformats.org/officeDocument/2006/relationships/oleObject" Target="../embeddings/oleObject379.bin"/><Relationship Id="rId17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1.bin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75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378.bin"/><Relationship Id="rId19" Type="http://schemas.openxmlformats.org/officeDocument/2006/relationships/oleObject" Target="../embeddings/oleObject38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7.bin"/><Relationship Id="rId14" Type="http://schemas.openxmlformats.org/officeDocument/2006/relationships/oleObject" Target="../embeddings/oleObject380.bin"/><Relationship Id="rId22" Type="http://schemas.openxmlformats.org/officeDocument/2006/relationships/image" Target="../media/image13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390.bin"/><Relationship Id="rId18" Type="http://schemas.openxmlformats.org/officeDocument/2006/relationships/oleObject" Target="../embeddings/oleObject393.bin"/><Relationship Id="rId3" Type="http://schemas.openxmlformats.org/officeDocument/2006/relationships/oleObject" Target="../embeddings/oleObject385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168.wmf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2.bin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389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386.bin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396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8.bin"/><Relationship Id="rId14" Type="http://schemas.openxmlformats.org/officeDocument/2006/relationships/oleObject" Target="../embeddings/oleObject391.bin"/><Relationship Id="rId22" Type="http://schemas.openxmlformats.org/officeDocument/2006/relationships/image" Target="../media/image13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402.bin"/><Relationship Id="rId18" Type="http://schemas.openxmlformats.org/officeDocument/2006/relationships/oleObject" Target="../embeddings/oleObject405.bin"/><Relationship Id="rId3" Type="http://schemas.openxmlformats.org/officeDocument/2006/relationships/oleObject" Target="../embeddings/oleObject397.bin"/><Relationship Id="rId21" Type="http://schemas.openxmlformats.org/officeDocument/2006/relationships/oleObject" Target="../embeddings/oleObject40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168.wmf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4.bin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398.bin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408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40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0.bin"/><Relationship Id="rId14" Type="http://schemas.openxmlformats.org/officeDocument/2006/relationships/oleObject" Target="../embeddings/oleObject403.bin"/><Relationship Id="rId22" Type="http://schemas.openxmlformats.org/officeDocument/2006/relationships/image" Target="../media/image13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10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412.bin"/><Relationship Id="rId4" Type="http://schemas.openxmlformats.org/officeDocument/2006/relationships/oleObject" Target="../embeddings/oleObject409.bin"/><Relationship Id="rId9" Type="http://schemas.openxmlformats.org/officeDocument/2006/relationships/image" Target="../media/image172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9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9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17.bin"/><Relationship Id="rId4" Type="http://schemas.openxmlformats.org/officeDocument/2006/relationships/image" Target="../media/image33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20.bin"/><Relationship Id="rId4" Type="http://schemas.openxmlformats.org/officeDocument/2006/relationships/image" Target="../media/image33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3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12" Type="http://schemas.openxmlformats.org/officeDocument/2006/relationships/oleObject" Target="../embeddings/oleObject431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3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27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43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9.bin"/><Relationship Id="rId14" Type="http://schemas.openxmlformats.org/officeDocument/2006/relationships/oleObject" Target="../embeddings/oleObject43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434.bin"/><Relationship Id="rId7" Type="http://schemas.openxmlformats.org/officeDocument/2006/relationships/oleObject" Target="../embeddings/oleObject436.bin"/><Relationship Id="rId12" Type="http://schemas.openxmlformats.org/officeDocument/2006/relationships/oleObject" Target="../embeddings/oleObject439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1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35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43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7.bin"/><Relationship Id="rId14" Type="http://schemas.openxmlformats.org/officeDocument/2006/relationships/oleObject" Target="../embeddings/oleObject44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oleObject" Target="../embeddings/oleObject447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9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43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44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45.bin"/><Relationship Id="rId14" Type="http://schemas.openxmlformats.org/officeDocument/2006/relationships/oleObject" Target="../embeddings/oleObject448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3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52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6.wmf"/><Relationship Id="rId41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28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9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454.bin"/><Relationship Id="rId7" Type="http://schemas.openxmlformats.org/officeDocument/2006/relationships/oleObject" Target="../embeddings/oleObject456.bin"/><Relationship Id="rId12" Type="http://schemas.openxmlformats.org/officeDocument/2006/relationships/oleObject" Target="../embeddings/oleObject459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1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55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45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7.bin"/><Relationship Id="rId14" Type="http://schemas.openxmlformats.org/officeDocument/2006/relationships/oleObject" Target="../embeddings/oleObject46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470.bin"/><Relationship Id="rId3" Type="http://schemas.openxmlformats.org/officeDocument/2006/relationships/oleObject" Target="../embeddings/oleObject462.bin"/><Relationship Id="rId21" Type="http://schemas.openxmlformats.org/officeDocument/2006/relationships/oleObject" Target="../embeddings/oleObject472.bin"/><Relationship Id="rId7" Type="http://schemas.openxmlformats.org/officeDocument/2006/relationships/oleObject" Target="../embeddings/oleObject464.bin"/><Relationship Id="rId12" Type="http://schemas.openxmlformats.org/officeDocument/2006/relationships/oleObject" Target="../embeddings/oleObject467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9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63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466.bin"/><Relationship Id="rId19" Type="http://schemas.openxmlformats.org/officeDocument/2006/relationships/oleObject" Target="../embeddings/oleObject47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65.bin"/><Relationship Id="rId14" Type="http://schemas.openxmlformats.org/officeDocument/2006/relationships/oleObject" Target="../embeddings/oleObject468.bin"/><Relationship Id="rId22" Type="http://schemas.openxmlformats.org/officeDocument/2006/relationships/image" Target="../media/image10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481.bin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3.bin"/><Relationship Id="rId7" Type="http://schemas.openxmlformats.org/officeDocument/2006/relationships/oleObject" Target="../embeddings/oleObject475.bin"/><Relationship Id="rId12" Type="http://schemas.openxmlformats.org/officeDocument/2006/relationships/oleObject" Target="../embeddings/oleObject478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0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74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477.bin"/><Relationship Id="rId19" Type="http://schemas.openxmlformats.org/officeDocument/2006/relationships/oleObject" Target="../embeddings/oleObject48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76.bin"/><Relationship Id="rId14" Type="http://schemas.openxmlformats.org/officeDocument/2006/relationships/oleObject" Target="../embeddings/oleObject479.bin"/><Relationship Id="rId22" Type="http://schemas.openxmlformats.org/officeDocument/2006/relationships/image" Target="../media/image102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484.bin"/><Relationship Id="rId21" Type="http://schemas.openxmlformats.org/officeDocument/2006/relationships/oleObject" Target="../embeddings/oleObject494.bin"/><Relationship Id="rId7" Type="http://schemas.openxmlformats.org/officeDocument/2006/relationships/oleObject" Target="../embeddings/oleObject486.bin"/><Relationship Id="rId12" Type="http://schemas.openxmlformats.org/officeDocument/2006/relationships/oleObject" Target="../embeddings/oleObject489.bin"/><Relationship Id="rId17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1.bin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485.bin"/><Relationship Id="rId15" Type="http://schemas.openxmlformats.org/officeDocument/2006/relationships/image" Target="../media/image99.wmf"/><Relationship Id="rId23" Type="http://schemas.openxmlformats.org/officeDocument/2006/relationships/oleObject" Target="../embeddings/oleObject495.bin"/><Relationship Id="rId10" Type="http://schemas.openxmlformats.org/officeDocument/2006/relationships/oleObject" Target="../embeddings/oleObject488.bin"/><Relationship Id="rId19" Type="http://schemas.openxmlformats.org/officeDocument/2006/relationships/oleObject" Target="../embeddings/oleObject49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87.bin"/><Relationship Id="rId14" Type="http://schemas.openxmlformats.org/officeDocument/2006/relationships/oleObject" Target="../embeddings/oleObject490.bin"/><Relationship Id="rId22" Type="http://schemas.openxmlformats.org/officeDocument/2006/relationships/image" Target="../media/image168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496.bin"/><Relationship Id="rId21" Type="http://schemas.openxmlformats.org/officeDocument/2006/relationships/oleObject" Target="../embeddings/oleObject506.bin"/><Relationship Id="rId7" Type="http://schemas.openxmlformats.org/officeDocument/2006/relationships/oleObject" Target="../embeddings/oleObject498.bin"/><Relationship Id="rId12" Type="http://schemas.openxmlformats.org/officeDocument/2006/relationships/oleObject" Target="../embeddings/oleObject501.bin"/><Relationship Id="rId17" Type="http://schemas.openxmlformats.org/officeDocument/2006/relationships/oleObject" Target="../embeddings/oleObject5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3.bin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93.wmf"/><Relationship Id="rId11" Type="http://schemas.openxmlformats.org/officeDocument/2006/relationships/image" Target="../media/image36.wmf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497.bin"/><Relationship Id="rId15" Type="http://schemas.openxmlformats.org/officeDocument/2006/relationships/image" Target="../media/image99.wmf"/><Relationship Id="rId23" Type="http://schemas.openxmlformats.org/officeDocument/2006/relationships/oleObject" Target="../embeddings/oleObject507.bin"/><Relationship Id="rId10" Type="http://schemas.openxmlformats.org/officeDocument/2006/relationships/oleObject" Target="../embeddings/oleObject500.bin"/><Relationship Id="rId19" Type="http://schemas.openxmlformats.org/officeDocument/2006/relationships/oleObject" Target="../embeddings/oleObject50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99.bin"/><Relationship Id="rId14" Type="http://schemas.openxmlformats.org/officeDocument/2006/relationships/oleObject" Target="../embeddings/oleObject502.bin"/><Relationship Id="rId22" Type="http://schemas.openxmlformats.org/officeDocument/2006/relationships/image" Target="../media/image168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509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11.bin"/><Relationship Id="rId4" Type="http://schemas.openxmlformats.org/officeDocument/2006/relationships/oleObject" Target="../embeddings/oleObject508.bin"/><Relationship Id="rId9" Type="http://schemas.openxmlformats.org/officeDocument/2006/relationships/image" Target="../media/image176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513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512.bin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251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Opaková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6474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Zaoblený obdélník 275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46" name="Zaoblený obdélník 245"/>
          <p:cNvSpPr/>
          <p:nvPr/>
        </p:nvSpPr>
        <p:spPr bwMode="auto">
          <a:xfrm>
            <a:off x="5292152" y="315548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0" name="Zaoblený obdélník 379"/>
          <p:cNvSpPr/>
          <p:nvPr/>
        </p:nvSpPr>
        <p:spPr bwMode="auto">
          <a:xfrm>
            <a:off x="634563" y="1791651"/>
            <a:ext cx="2739509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grpSp>
        <p:nvGrpSpPr>
          <p:cNvPr id="20" name="Skupina 19"/>
          <p:cNvGrpSpPr/>
          <p:nvPr/>
        </p:nvGrpSpPr>
        <p:grpSpPr>
          <a:xfrm>
            <a:off x="5385364" y="2320590"/>
            <a:ext cx="554788" cy="367200"/>
            <a:chOff x="5385364" y="2320590"/>
            <a:chExt cx="554788" cy="367200"/>
          </a:xfrm>
        </p:grpSpPr>
        <p:sp>
          <p:nvSpPr>
            <p:cNvPr id="142" name="Obdélník 141"/>
            <p:cNvSpPr/>
            <p:nvPr/>
          </p:nvSpPr>
          <p:spPr>
            <a:xfrm>
              <a:off x="5385364" y="23205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5760152" y="23205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5568951" y="25077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5385364" y="25077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8" name="Obdélník 147"/>
            <p:cNvSpPr/>
            <p:nvPr/>
          </p:nvSpPr>
          <p:spPr>
            <a:xfrm>
              <a:off x="5571620" y="23205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5383140" y="1444345"/>
            <a:ext cx="557012" cy="360000"/>
            <a:chOff x="5383140" y="1444345"/>
            <a:chExt cx="557012" cy="360000"/>
          </a:xfrm>
        </p:grpSpPr>
        <p:sp>
          <p:nvSpPr>
            <p:cNvPr id="297" name="Obdélník 296"/>
            <p:cNvSpPr/>
            <p:nvPr/>
          </p:nvSpPr>
          <p:spPr>
            <a:xfrm>
              <a:off x="5383140" y="144434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8" name="Obdélník 297"/>
            <p:cNvSpPr/>
            <p:nvPr/>
          </p:nvSpPr>
          <p:spPr>
            <a:xfrm>
              <a:off x="5574681" y="144434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99" name="Obdélník 298"/>
            <p:cNvSpPr/>
            <p:nvPr/>
          </p:nvSpPr>
          <p:spPr>
            <a:xfrm>
              <a:off x="5566727" y="162434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0" name="Obdélník 299"/>
            <p:cNvSpPr/>
            <p:nvPr/>
          </p:nvSpPr>
          <p:spPr>
            <a:xfrm>
              <a:off x="5383140" y="162434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01" name="Obdélník 300"/>
            <p:cNvSpPr/>
            <p:nvPr/>
          </p:nvSpPr>
          <p:spPr>
            <a:xfrm>
              <a:off x="5760152" y="1444345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" name="Přímá spojnice se šipkou 17"/>
          <p:cNvCxnSpPr/>
          <p:nvPr/>
        </p:nvCxnSpPr>
        <p:spPr bwMode="auto">
          <a:xfrm>
            <a:off x="5656727" y="1844824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5355301" y="3213016"/>
            <a:ext cx="557012" cy="360000"/>
            <a:chOff x="5355301" y="3213016"/>
            <a:chExt cx="557012" cy="360000"/>
          </a:xfrm>
        </p:grpSpPr>
        <p:sp>
          <p:nvSpPr>
            <p:cNvPr id="308" name="Obdélník 307"/>
            <p:cNvSpPr/>
            <p:nvPr/>
          </p:nvSpPr>
          <p:spPr>
            <a:xfrm>
              <a:off x="5355301" y="32130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9" name="Obdélník 308"/>
            <p:cNvSpPr/>
            <p:nvPr/>
          </p:nvSpPr>
          <p:spPr>
            <a:xfrm>
              <a:off x="5546842" y="321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0" name="Obdélník 309"/>
            <p:cNvSpPr/>
            <p:nvPr/>
          </p:nvSpPr>
          <p:spPr>
            <a:xfrm>
              <a:off x="5538888" y="33930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11" name="Obdélník 310"/>
            <p:cNvSpPr/>
            <p:nvPr/>
          </p:nvSpPr>
          <p:spPr>
            <a:xfrm>
              <a:off x="5355301" y="339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2" name="Obdélník 311"/>
            <p:cNvSpPr/>
            <p:nvPr/>
          </p:nvSpPr>
          <p:spPr>
            <a:xfrm>
              <a:off x="5732313" y="321301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53" name="Skupina 52"/>
          <p:cNvGrpSpPr/>
          <p:nvPr/>
        </p:nvGrpSpPr>
        <p:grpSpPr>
          <a:xfrm>
            <a:off x="4095514" y="3205816"/>
            <a:ext cx="547645" cy="367200"/>
            <a:chOff x="4095514" y="3205816"/>
            <a:chExt cx="547645" cy="367200"/>
          </a:xfrm>
        </p:grpSpPr>
        <p:sp>
          <p:nvSpPr>
            <p:cNvPr id="314" name="Obdélník 313"/>
            <p:cNvSpPr/>
            <p:nvPr/>
          </p:nvSpPr>
          <p:spPr>
            <a:xfrm>
              <a:off x="4277007" y="32058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15" name="Obdélník 314"/>
            <p:cNvSpPr/>
            <p:nvPr/>
          </p:nvSpPr>
          <p:spPr>
            <a:xfrm>
              <a:off x="4463159" y="32058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6" name="Obdélník 315"/>
            <p:cNvSpPr/>
            <p:nvPr/>
          </p:nvSpPr>
          <p:spPr>
            <a:xfrm>
              <a:off x="4279101" y="33930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17" name="Obdélník 316"/>
            <p:cNvSpPr/>
            <p:nvPr/>
          </p:nvSpPr>
          <p:spPr>
            <a:xfrm>
              <a:off x="4095514" y="339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8" name="Obdélník 317"/>
            <p:cNvSpPr/>
            <p:nvPr/>
          </p:nvSpPr>
          <p:spPr>
            <a:xfrm>
              <a:off x="4095831" y="320581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Skupina 21"/>
          <p:cNvGrpSpPr/>
          <p:nvPr/>
        </p:nvGrpSpPr>
        <p:grpSpPr>
          <a:xfrm>
            <a:off x="6681508" y="3205816"/>
            <a:ext cx="554788" cy="367200"/>
            <a:chOff x="6681508" y="3205816"/>
            <a:chExt cx="554788" cy="367200"/>
          </a:xfrm>
        </p:grpSpPr>
        <p:sp>
          <p:nvSpPr>
            <p:cNvPr id="320" name="Obdélník 319"/>
            <p:cNvSpPr/>
            <p:nvPr/>
          </p:nvSpPr>
          <p:spPr>
            <a:xfrm>
              <a:off x="6681508" y="32058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1" name="Obdélník 320"/>
            <p:cNvSpPr/>
            <p:nvPr/>
          </p:nvSpPr>
          <p:spPr>
            <a:xfrm>
              <a:off x="7056296" y="32058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22" name="Obdélník 321"/>
            <p:cNvSpPr/>
            <p:nvPr/>
          </p:nvSpPr>
          <p:spPr>
            <a:xfrm>
              <a:off x="6871533" y="32058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3" name="Obdélník 322"/>
            <p:cNvSpPr/>
            <p:nvPr/>
          </p:nvSpPr>
          <p:spPr>
            <a:xfrm>
              <a:off x="6681508" y="339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24" name="Obdélník 323"/>
            <p:cNvSpPr/>
            <p:nvPr/>
          </p:nvSpPr>
          <p:spPr>
            <a:xfrm>
              <a:off x="6871827" y="339301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27" name="Přímá spojnice se šipkou 326"/>
          <p:cNvCxnSpPr/>
          <p:nvPr/>
        </p:nvCxnSpPr>
        <p:spPr bwMode="auto">
          <a:xfrm>
            <a:off x="5642602" y="2756545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28" name="Přímá spojnice se šipkou 327"/>
          <p:cNvCxnSpPr/>
          <p:nvPr/>
        </p:nvCxnSpPr>
        <p:spPr bwMode="auto">
          <a:xfrm flipH="1">
            <a:off x="4447771" y="2762019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29" name="Přímá spojnice se šipkou 328"/>
          <p:cNvCxnSpPr/>
          <p:nvPr/>
        </p:nvCxnSpPr>
        <p:spPr bwMode="auto">
          <a:xfrm>
            <a:off x="5652551" y="2771692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3" name="Skupina 22"/>
          <p:cNvGrpSpPr/>
          <p:nvPr/>
        </p:nvGrpSpPr>
        <p:grpSpPr>
          <a:xfrm>
            <a:off x="2735816" y="4126348"/>
            <a:ext cx="554788" cy="367200"/>
            <a:chOff x="2735816" y="4126348"/>
            <a:chExt cx="554788" cy="367200"/>
          </a:xfrm>
        </p:grpSpPr>
        <p:sp>
          <p:nvSpPr>
            <p:cNvPr id="330" name="Obdélník 329"/>
            <p:cNvSpPr/>
            <p:nvPr/>
          </p:nvSpPr>
          <p:spPr>
            <a:xfrm>
              <a:off x="2735816" y="412634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1" name="Obdélník 330"/>
            <p:cNvSpPr/>
            <p:nvPr/>
          </p:nvSpPr>
          <p:spPr>
            <a:xfrm>
              <a:off x="3110604" y="412634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2" name="Obdélník 331"/>
            <p:cNvSpPr/>
            <p:nvPr/>
          </p:nvSpPr>
          <p:spPr>
            <a:xfrm>
              <a:off x="2919403" y="431354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3" name="Obdélník 332"/>
            <p:cNvSpPr/>
            <p:nvPr/>
          </p:nvSpPr>
          <p:spPr>
            <a:xfrm>
              <a:off x="2735816" y="431354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4" name="Obdélník 333"/>
            <p:cNvSpPr/>
            <p:nvPr/>
          </p:nvSpPr>
          <p:spPr>
            <a:xfrm>
              <a:off x="2922072" y="412634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4019413" y="4120110"/>
            <a:ext cx="552587" cy="367200"/>
            <a:chOff x="4019413" y="4120110"/>
            <a:chExt cx="552587" cy="367200"/>
          </a:xfrm>
        </p:grpSpPr>
        <p:sp>
          <p:nvSpPr>
            <p:cNvPr id="336" name="Obdélník 335"/>
            <p:cNvSpPr/>
            <p:nvPr/>
          </p:nvSpPr>
          <p:spPr>
            <a:xfrm>
              <a:off x="4201975" y="412011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7" name="Obdélník 336"/>
            <p:cNvSpPr/>
            <p:nvPr/>
          </p:nvSpPr>
          <p:spPr>
            <a:xfrm>
              <a:off x="4392000" y="412011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4205562" y="430731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19413" y="412011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4019594" y="430731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42" name="Přímá spojnice se šipkou 341"/>
          <p:cNvCxnSpPr/>
          <p:nvPr/>
        </p:nvCxnSpPr>
        <p:spPr bwMode="auto">
          <a:xfrm flipH="1">
            <a:off x="3167286" y="3649775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43" name="Přímá spojnice se šipkou 342"/>
          <p:cNvCxnSpPr/>
          <p:nvPr/>
        </p:nvCxnSpPr>
        <p:spPr bwMode="auto">
          <a:xfrm>
            <a:off x="4356298" y="3645024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5" name="Skupina 24"/>
          <p:cNvGrpSpPr/>
          <p:nvPr/>
        </p:nvGrpSpPr>
        <p:grpSpPr>
          <a:xfrm>
            <a:off x="5355301" y="4122146"/>
            <a:ext cx="554788" cy="367200"/>
            <a:chOff x="5355301" y="4122146"/>
            <a:chExt cx="554788" cy="367200"/>
          </a:xfrm>
        </p:grpSpPr>
        <p:sp>
          <p:nvSpPr>
            <p:cNvPr id="345" name="Obdélník 344"/>
            <p:cNvSpPr/>
            <p:nvPr/>
          </p:nvSpPr>
          <p:spPr>
            <a:xfrm>
              <a:off x="5355301" y="412214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6" name="Obdélník 345"/>
            <p:cNvSpPr/>
            <p:nvPr/>
          </p:nvSpPr>
          <p:spPr>
            <a:xfrm>
              <a:off x="5730089" y="412214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7" name="Obdélník 346"/>
            <p:cNvSpPr/>
            <p:nvPr/>
          </p:nvSpPr>
          <p:spPr>
            <a:xfrm>
              <a:off x="5538888" y="430934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8" name="Obdélník 347"/>
            <p:cNvSpPr/>
            <p:nvPr/>
          </p:nvSpPr>
          <p:spPr>
            <a:xfrm>
              <a:off x="5355301" y="430934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9" name="Obdélník 348"/>
            <p:cNvSpPr/>
            <p:nvPr/>
          </p:nvSpPr>
          <p:spPr>
            <a:xfrm>
              <a:off x="5541557" y="412214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50" name="Přímá spojnice se šipkou 349"/>
          <p:cNvCxnSpPr/>
          <p:nvPr/>
        </p:nvCxnSpPr>
        <p:spPr bwMode="auto">
          <a:xfrm>
            <a:off x="5628888" y="3632724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64" name="Přímá spojnice se šipkou 363"/>
          <p:cNvCxnSpPr/>
          <p:nvPr/>
        </p:nvCxnSpPr>
        <p:spPr bwMode="auto">
          <a:xfrm>
            <a:off x="6957672" y="3625392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65" name="Přímá spojnice se šipkou 364"/>
          <p:cNvCxnSpPr/>
          <p:nvPr/>
        </p:nvCxnSpPr>
        <p:spPr bwMode="auto">
          <a:xfrm>
            <a:off x="6967621" y="3640539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79" name="Obdélník 2"/>
          <p:cNvSpPr>
            <a:spLocks noChangeArrowheads="1"/>
          </p:cNvSpPr>
          <p:nvPr/>
        </p:nvSpPr>
        <p:spPr bwMode="auto">
          <a:xfrm>
            <a:off x="634563" y="1764908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389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" name="Skupina 26"/>
          <p:cNvGrpSpPr/>
          <p:nvPr/>
        </p:nvGrpSpPr>
        <p:grpSpPr>
          <a:xfrm>
            <a:off x="6693682" y="4124358"/>
            <a:ext cx="550240" cy="370800"/>
            <a:chOff x="6693682" y="4124358"/>
            <a:chExt cx="550240" cy="370800"/>
          </a:xfrm>
        </p:grpSpPr>
        <p:sp>
          <p:nvSpPr>
            <p:cNvPr id="213" name="Obdélník 212"/>
            <p:cNvSpPr/>
            <p:nvPr/>
          </p:nvSpPr>
          <p:spPr>
            <a:xfrm>
              <a:off x="6693897" y="412435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4" name="Obdélník 213"/>
            <p:cNvSpPr/>
            <p:nvPr/>
          </p:nvSpPr>
          <p:spPr>
            <a:xfrm>
              <a:off x="7063922" y="412435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5" name="Obdélník 214"/>
            <p:cNvSpPr/>
            <p:nvPr/>
          </p:nvSpPr>
          <p:spPr>
            <a:xfrm>
              <a:off x="6879159" y="412435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7" name="Obdélník 216"/>
            <p:cNvSpPr/>
            <p:nvPr/>
          </p:nvSpPr>
          <p:spPr>
            <a:xfrm>
              <a:off x="6693682" y="431515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3" name="Obdélník 222"/>
            <p:cNvSpPr/>
            <p:nvPr/>
          </p:nvSpPr>
          <p:spPr>
            <a:xfrm>
              <a:off x="6879173" y="431515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60913"/>
              </p:ext>
            </p:extLst>
          </p:nvPr>
        </p:nvGraphicFramePr>
        <p:xfrm>
          <a:off x="5428698" y="18534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219" name="Objek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698" y="18534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k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13897"/>
              </p:ext>
            </p:extLst>
          </p:nvPr>
        </p:nvGraphicFramePr>
        <p:xfrm>
          <a:off x="7671471" y="355330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221" name="Objek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471" y="355330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k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93964"/>
              </p:ext>
            </p:extLst>
          </p:nvPr>
        </p:nvGraphicFramePr>
        <p:xfrm>
          <a:off x="4842141" y="261620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222" name="Objek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41" y="261620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k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13187"/>
              </p:ext>
            </p:extLst>
          </p:nvPr>
        </p:nvGraphicFramePr>
        <p:xfrm>
          <a:off x="5381487" y="281945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224" name="Objek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87" y="281945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k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33730"/>
              </p:ext>
            </p:extLst>
          </p:nvPr>
        </p:nvGraphicFramePr>
        <p:xfrm>
          <a:off x="6252411" y="263956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225" name="Objek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411" y="263956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73179"/>
              </p:ext>
            </p:extLst>
          </p:nvPr>
        </p:nvGraphicFramePr>
        <p:xfrm>
          <a:off x="3491880" y="352539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2539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k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78008"/>
              </p:ext>
            </p:extLst>
          </p:nvPr>
        </p:nvGraphicFramePr>
        <p:xfrm>
          <a:off x="4394027" y="367328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27" name="Objek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027" y="367328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k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53368"/>
              </p:ext>
            </p:extLst>
          </p:nvPr>
        </p:nvGraphicFramePr>
        <p:xfrm>
          <a:off x="5380862" y="361756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228" name="Objek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62" y="3617567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74198"/>
              </p:ext>
            </p:extLst>
          </p:nvPr>
        </p:nvGraphicFramePr>
        <p:xfrm>
          <a:off x="6693897" y="367364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897" y="367364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Návrh strategie hledání řešení problému</a:t>
            </a:r>
          </a:p>
        </p:txBody>
      </p:sp>
      <p:sp>
        <p:nvSpPr>
          <p:cNvPr id="233" name="Zaoblený obdélník 232"/>
          <p:cNvSpPr/>
          <p:nvPr/>
        </p:nvSpPr>
        <p:spPr bwMode="auto">
          <a:xfrm>
            <a:off x="5323492" y="138606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4" name="Objek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02181"/>
              </p:ext>
            </p:extLst>
          </p:nvPr>
        </p:nvGraphicFramePr>
        <p:xfrm>
          <a:off x="5070862" y="1349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234" name="Objek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862" y="1349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70042"/>
              </p:ext>
            </p:extLst>
          </p:nvPr>
        </p:nvGraphicFramePr>
        <p:xfrm>
          <a:off x="5072400" y="1350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31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1350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72174"/>
              </p:ext>
            </p:extLst>
          </p:nvPr>
        </p:nvGraphicFramePr>
        <p:xfrm>
          <a:off x="5072400" y="1350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32" name="Objek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1350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80100"/>
              </p:ext>
            </p:extLst>
          </p:nvPr>
        </p:nvGraphicFramePr>
        <p:xfrm>
          <a:off x="5072400" y="1350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33" name="Objek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1350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167"/>
              </p:ext>
            </p:extLst>
          </p:nvPr>
        </p:nvGraphicFramePr>
        <p:xfrm>
          <a:off x="5072400" y="223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34" name="Objek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223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27216"/>
              </p:ext>
            </p:extLst>
          </p:nvPr>
        </p:nvGraphicFramePr>
        <p:xfrm>
          <a:off x="5072400" y="223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35" name="Objek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223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54166"/>
              </p:ext>
            </p:extLst>
          </p:nvPr>
        </p:nvGraphicFramePr>
        <p:xfrm>
          <a:off x="5072400" y="223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36" name="Objek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223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27798"/>
              </p:ext>
            </p:extLst>
          </p:nvPr>
        </p:nvGraphicFramePr>
        <p:xfrm>
          <a:off x="5072400" y="223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37" name="Objek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00" y="223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" name="Zaoblený obdélník 239"/>
          <p:cNvSpPr/>
          <p:nvPr/>
        </p:nvSpPr>
        <p:spPr bwMode="auto">
          <a:xfrm>
            <a:off x="5331445" y="2263862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1" name="Zaoblený obdélník 240"/>
          <p:cNvSpPr/>
          <p:nvPr/>
        </p:nvSpPr>
        <p:spPr bwMode="auto">
          <a:xfrm>
            <a:off x="4033771" y="315548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5" name="Zaoblený obdélník 254"/>
          <p:cNvSpPr/>
          <p:nvPr/>
        </p:nvSpPr>
        <p:spPr bwMode="auto">
          <a:xfrm>
            <a:off x="6620183" y="316224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7" name="Přímá spojnice se šipkou 256"/>
          <p:cNvCxnSpPr/>
          <p:nvPr/>
        </p:nvCxnSpPr>
        <p:spPr bwMode="auto">
          <a:xfrm>
            <a:off x="2989743" y="4607283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8" name="Přímá spojnice se šipkou 257"/>
          <p:cNvCxnSpPr/>
          <p:nvPr/>
        </p:nvCxnSpPr>
        <p:spPr bwMode="auto">
          <a:xfrm flipH="1">
            <a:off x="2556698" y="4612757"/>
            <a:ext cx="437936" cy="3629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9" name="Přímá spojnice se šipkou 258"/>
          <p:cNvCxnSpPr/>
          <p:nvPr/>
        </p:nvCxnSpPr>
        <p:spPr bwMode="auto">
          <a:xfrm>
            <a:off x="2999692" y="4622430"/>
            <a:ext cx="420180" cy="3594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0" name="Přímá spojnice se šipkou 259"/>
          <p:cNvCxnSpPr/>
          <p:nvPr/>
        </p:nvCxnSpPr>
        <p:spPr bwMode="auto">
          <a:xfrm flipH="1">
            <a:off x="4095514" y="4526286"/>
            <a:ext cx="194990" cy="4493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1" name="Přímá spojnice se šipkou 260"/>
          <p:cNvCxnSpPr/>
          <p:nvPr/>
        </p:nvCxnSpPr>
        <p:spPr bwMode="auto">
          <a:xfrm>
            <a:off x="4295562" y="4535959"/>
            <a:ext cx="167597" cy="4397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2" name="Přímá spojnice se šipkou 261"/>
          <p:cNvCxnSpPr/>
          <p:nvPr/>
        </p:nvCxnSpPr>
        <p:spPr bwMode="auto">
          <a:xfrm>
            <a:off x="5618939" y="4532995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3" name="Přímá spojnice se šipkou 262"/>
          <p:cNvCxnSpPr/>
          <p:nvPr/>
        </p:nvCxnSpPr>
        <p:spPr bwMode="auto">
          <a:xfrm flipH="1">
            <a:off x="5185894" y="4538469"/>
            <a:ext cx="437936" cy="3629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4" name="Přímá spojnice se šipkou 263"/>
          <p:cNvCxnSpPr/>
          <p:nvPr/>
        </p:nvCxnSpPr>
        <p:spPr bwMode="auto">
          <a:xfrm>
            <a:off x="5628888" y="4548142"/>
            <a:ext cx="420180" cy="3594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5" name="Přímá spojnice se šipkou 264"/>
          <p:cNvCxnSpPr/>
          <p:nvPr/>
        </p:nvCxnSpPr>
        <p:spPr bwMode="auto">
          <a:xfrm flipH="1">
            <a:off x="6744741" y="4547404"/>
            <a:ext cx="194990" cy="4493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6" name="Přímá spojnice se šipkou 265"/>
          <p:cNvCxnSpPr/>
          <p:nvPr/>
        </p:nvCxnSpPr>
        <p:spPr bwMode="auto">
          <a:xfrm>
            <a:off x="6944789" y="4557077"/>
            <a:ext cx="167597" cy="4397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7" name="Přímá spojnice se šipkou 266"/>
          <p:cNvCxnSpPr/>
          <p:nvPr/>
        </p:nvCxnSpPr>
        <p:spPr bwMode="auto">
          <a:xfrm>
            <a:off x="8249796" y="4560402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8" name="Přímá spojnice se šipkou 267"/>
          <p:cNvCxnSpPr/>
          <p:nvPr/>
        </p:nvCxnSpPr>
        <p:spPr bwMode="auto">
          <a:xfrm flipH="1">
            <a:off x="7816751" y="4565876"/>
            <a:ext cx="437936" cy="3629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9" name="Přímá spojnice se šipkou 268"/>
          <p:cNvCxnSpPr/>
          <p:nvPr/>
        </p:nvCxnSpPr>
        <p:spPr bwMode="auto">
          <a:xfrm>
            <a:off x="8259745" y="4575549"/>
            <a:ext cx="420180" cy="3594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70" name="Skupina 269"/>
          <p:cNvGrpSpPr/>
          <p:nvPr/>
        </p:nvGrpSpPr>
        <p:grpSpPr>
          <a:xfrm>
            <a:off x="7944848" y="4116510"/>
            <a:ext cx="554788" cy="367200"/>
            <a:chOff x="5385364" y="2320590"/>
            <a:chExt cx="554788" cy="367200"/>
          </a:xfrm>
        </p:grpSpPr>
        <p:sp>
          <p:nvSpPr>
            <p:cNvPr id="271" name="Obdélník 270"/>
            <p:cNvSpPr/>
            <p:nvPr/>
          </p:nvSpPr>
          <p:spPr>
            <a:xfrm>
              <a:off x="5385364" y="23205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2" name="Obdélník 271"/>
            <p:cNvSpPr/>
            <p:nvPr/>
          </p:nvSpPr>
          <p:spPr>
            <a:xfrm>
              <a:off x="5760152" y="23205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5568951" y="25077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5385364" y="25077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5571620" y="23205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sp>
        <p:nvSpPr>
          <p:cNvPr id="277" name="Obdélník 2"/>
          <p:cNvSpPr>
            <a:spLocks noChangeArrowheads="1"/>
          </p:cNvSpPr>
          <p:nvPr/>
        </p:nvSpPr>
        <p:spPr bwMode="auto">
          <a:xfrm>
            <a:off x="525744" y="2925587"/>
            <a:ext cx="2822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800" dirty="0">
                <a:solidFill>
                  <a:srgbClr val="FF0000"/>
                </a:solidFill>
              </a:rPr>
              <a:t>Který stav prozkoumat?</a:t>
            </a:r>
          </a:p>
        </p:txBody>
      </p:sp>
      <p:sp>
        <p:nvSpPr>
          <p:cNvPr id="120" name="Obdélník 2"/>
          <p:cNvSpPr>
            <a:spLocks noChangeArrowheads="1"/>
          </p:cNvSpPr>
          <p:nvPr/>
        </p:nvSpPr>
        <p:spPr bwMode="auto">
          <a:xfrm>
            <a:off x="6049068" y="1429271"/>
            <a:ext cx="28221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800" dirty="0"/>
              <a:t>expanze </a:t>
            </a:r>
            <a:r>
              <a:rPr lang="cs-CZ" sz="1800" b="0" dirty="0"/>
              <a:t>– získání všech následníků stavu</a:t>
            </a:r>
          </a:p>
        </p:txBody>
      </p:sp>
    </p:spTree>
    <p:extLst>
      <p:ext uri="{BB962C8B-B14F-4D97-AF65-F5344CB8AC3E}">
        <p14:creationId xmlns:p14="http://schemas.microsoft.com/office/powerpoint/2010/main" val="2244575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6" grpId="1" animBg="1"/>
      <p:bldP spid="233" grpId="0" animBg="1"/>
      <p:bldP spid="233" grpId="1" animBg="1"/>
      <p:bldP spid="240" grpId="0" animBg="1"/>
      <p:bldP spid="240" grpId="1" animBg="1"/>
      <p:bldP spid="241" grpId="0" animBg="1"/>
      <p:bldP spid="241" grpId="1" animBg="1"/>
      <p:bldP spid="255" grpId="0" animBg="1"/>
      <p:bldP spid="255" grpId="1" animBg="1"/>
      <p:bldP spid="277" grpId="0"/>
      <p:bldP spid="277" grpId="1"/>
      <p:bldP spid="120" grpId="0"/>
      <p:bldP spid="120" grpId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Zaoblený obdélník 120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1" name="Skupina 270"/>
          <p:cNvGrpSpPr/>
          <p:nvPr/>
        </p:nvGrpSpPr>
        <p:grpSpPr>
          <a:xfrm>
            <a:off x="2992642" y="1460349"/>
            <a:ext cx="557012" cy="360000"/>
            <a:chOff x="895045" y="1901366"/>
            <a:chExt cx="557012" cy="360000"/>
          </a:xfrm>
        </p:grpSpPr>
        <p:sp>
          <p:nvSpPr>
            <p:cNvPr id="272" name="Obdélník 271"/>
            <p:cNvSpPr/>
            <p:nvPr/>
          </p:nvSpPr>
          <p:spPr>
            <a:xfrm>
              <a:off x="895045" y="190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1086586" y="190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1078632" y="208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95045" y="208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1272057" y="190136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36" name="Skupina 335"/>
          <p:cNvGrpSpPr/>
          <p:nvPr/>
        </p:nvGrpSpPr>
        <p:grpSpPr>
          <a:xfrm>
            <a:off x="3549654" y="5433488"/>
            <a:ext cx="544981" cy="365688"/>
            <a:chOff x="3891889" y="3710281"/>
            <a:chExt cx="544981" cy="365688"/>
          </a:xfrm>
        </p:grpSpPr>
        <p:sp>
          <p:nvSpPr>
            <p:cNvPr id="337" name="Obdélník 336"/>
            <p:cNvSpPr/>
            <p:nvPr/>
          </p:nvSpPr>
          <p:spPr>
            <a:xfrm>
              <a:off x="4071889" y="389596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3891889" y="389596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81549" y="37102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3892823" y="3710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1" name="Obdélník 340"/>
            <p:cNvSpPr/>
            <p:nvPr/>
          </p:nvSpPr>
          <p:spPr>
            <a:xfrm>
              <a:off x="4256870" y="3710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3552772" y="4768824"/>
            <a:ext cx="544310" cy="370800"/>
            <a:chOff x="3877765" y="4642830"/>
            <a:chExt cx="544310" cy="370800"/>
          </a:xfrm>
        </p:grpSpPr>
        <p:sp>
          <p:nvSpPr>
            <p:cNvPr id="25" name="Obdélník 24"/>
            <p:cNvSpPr/>
            <p:nvPr/>
          </p:nvSpPr>
          <p:spPr>
            <a:xfrm>
              <a:off x="4062528" y="48336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" name="Obdélník 25"/>
            <p:cNvSpPr/>
            <p:nvPr/>
          </p:nvSpPr>
          <p:spPr>
            <a:xfrm>
              <a:off x="3877765" y="48336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" name="Obdélník 26"/>
            <p:cNvSpPr/>
            <p:nvPr/>
          </p:nvSpPr>
          <p:spPr>
            <a:xfrm>
              <a:off x="4242075" y="46428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" name="Obdélník 27"/>
            <p:cNvSpPr/>
            <p:nvPr/>
          </p:nvSpPr>
          <p:spPr>
            <a:xfrm>
              <a:off x="3878894" y="46428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" name="Obdélník 28"/>
            <p:cNvSpPr/>
            <p:nvPr/>
          </p:nvSpPr>
          <p:spPr>
            <a:xfrm>
              <a:off x="4066617" y="464283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0" name="Přímá spojnice se šipkou 29"/>
          <p:cNvCxnSpPr/>
          <p:nvPr/>
        </p:nvCxnSpPr>
        <p:spPr bwMode="auto">
          <a:xfrm>
            <a:off x="3819654" y="5145488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31" name="Skupina 30"/>
          <p:cNvGrpSpPr/>
          <p:nvPr/>
        </p:nvGrpSpPr>
        <p:grpSpPr>
          <a:xfrm>
            <a:off x="2994866" y="2136632"/>
            <a:ext cx="554788" cy="367200"/>
            <a:chOff x="897269" y="2703723"/>
            <a:chExt cx="554788" cy="367200"/>
          </a:xfrm>
        </p:grpSpPr>
        <p:sp>
          <p:nvSpPr>
            <p:cNvPr id="32" name="Obdélník 31"/>
            <p:cNvSpPr/>
            <p:nvPr/>
          </p:nvSpPr>
          <p:spPr>
            <a:xfrm>
              <a:off x="897269" y="27037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1272057" y="27037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" name="Obdélník 33"/>
            <p:cNvSpPr/>
            <p:nvPr/>
          </p:nvSpPr>
          <p:spPr>
            <a:xfrm>
              <a:off x="1080856" y="28909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Obdélník 34"/>
            <p:cNvSpPr/>
            <p:nvPr/>
          </p:nvSpPr>
          <p:spPr>
            <a:xfrm>
              <a:off x="897269" y="28909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7" name="Obdélník 36"/>
            <p:cNvSpPr/>
            <p:nvPr/>
          </p:nvSpPr>
          <p:spPr>
            <a:xfrm>
              <a:off x="1083525" y="2703723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8" name="Přímá spojnice se šipkou 37"/>
          <p:cNvCxnSpPr/>
          <p:nvPr/>
        </p:nvCxnSpPr>
        <p:spPr bwMode="auto">
          <a:xfrm>
            <a:off x="3266229" y="1842356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62" name="Skupina 61"/>
          <p:cNvGrpSpPr/>
          <p:nvPr/>
        </p:nvGrpSpPr>
        <p:grpSpPr>
          <a:xfrm>
            <a:off x="2942229" y="1415556"/>
            <a:ext cx="765675" cy="503240"/>
            <a:chOff x="2942229" y="1415556"/>
            <a:chExt cx="765675" cy="503240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65" name="Skupina 64"/>
          <p:cNvGrpSpPr/>
          <p:nvPr/>
        </p:nvGrpSpPr>
        <p:grpSpPr>
          <a:xfrm>
            <a:off x="3495654" y="5387308"/>
            <a:ext cx="725542" cy="497013"/>
            <a:chOff x="3495654" y="5387308"/>
            <a:chExt cx="725542" cy="497013"/>
          </a:xfrm>
        </p:grpSpPr>
        <p:sp>
          <p:nvSpPr>
            <p:cNvPr id="66" name="Zaoblený obdélník 6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68" name="Skupina 67"/>
          <p:cNvGrpSpPr/>
          <p:nvPr/>
        </p:nvGrpSpPr>
        <p:grpSpPr>
          <a:xfrm>
            <a:off x="2944401" y="2082136"/>
            <a:ext cx="765675" cy="503240"/>
            <a:chOff x="2942229" y="1415556"/>
            <a:chExt cx="765675" cy="503240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71" name="Skupina 70"/>
          <p:cNvGrpSpPr/>
          <p:nvPr/>
        </p:nvGrpSpPr>
        <p:grpSpPr>
          <a:xfrm>
            <a:off x="3495600" y="4731880"/>
            <a:ext cx="725542" cy="497013"/>
            <a:chOff x="3495654" y="5387308"/>
            <a:chExt cx="725542" cy="497013"/>
          </a:xfrm>
        </p:grpSpPr>
        <p:sp>
          <p:nvSpPr>
            <p:cNvPr id="72" name="Zaoblený obdélník 71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74" name="Skupina 73"/>
          <p:cNvGrpSpPr/>
          <p:nvPr/>
        </p:nvGrpSpPr>
        <p:grpSpPr>
          <a:xfrm>
            <a:off x="2016881" y="2800500"/>
            <a:ext cx="547645" cy="367200"/>
            <a:chOff x="538761" y="3637740"/>
            <a:chExt cx="547645" cy="367200"/>
          </a:xfrm>
        </p:grpSpPr>
        <p:sp>
          <p:nvSpPr>
            <p:cNvPr id="75" name="Obdélník 74"/>
            <p:cNvSpPr/>
            <p:nvPr/>
          </p:nvSpPr>
          <p:spPr>
            <a:xfrm>
              <a:off x="720254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6" name="Obdélník 75"/>
            <p:cNvSpPr/>
            <p:nvPr/>
          </p:nvSpPr>
          <p:spPr>
            <a:xfrm>
              <a:off x="906406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7" name="Obdélník 76"/>
            <p:cNvSpPr/>
            <p:nvPr/>
          </p:nvSpPr>
          <p:spPr>
            <a:xfrm>
              <a:off x="722348" y="38249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8" name="Obdélník 77"/>
            <p:cNvSpPr/>
            <p:nvPr/>
          </p:nvSpPr>
          <p:spPr>
            <a:xfrm>
              <a:off x="538761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9" name="Obdélník 78"/>
            <p:cNvSpPr/>
            <p:nvPr/>
          </p:nvSpPr>
          <p:spPr>
            <a:xfrm>
              <a:off x="539078" y="36377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Skupina 79"/>
          <p:cNvGrpSpPr/>
          <p:nvPr/>
        </p:nvGrpSpPr>
        <p:grpSpPr>
          <a:xfrm>
            <a:off x="3945547" y="2796900"/>
            <a:ext cx="554788" cy="367200"/>
            <a:chOff x="1336983" y="3637740"/>
            <a:chExt cx="554788" cy="367200"/>
          </a:xfrm>
        </p:grpSpPr>
        <p:sp>
          <p:nvSpPr>
            <p:cNvPr id="81" name="Obdélník 80"/>
            <p:cNvSpPr/>
            <p:nvPr/>
          </p:nvSpPr>
          <p:spPr>
            <a:xfrm>
              <a:off x="1336983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2" name="Obdélník 81"/>
            <p:cNvSpPr/>
            <p:nvPr/>
          </p:nvSpPr>
          <p:spPr>
            <a:xfrm>
              <a:off x="1711771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3" name="Obdélník 82"/>
            <p:cNvSpPr/>
            <p:nvPr/>
          </p:nvSpPr>
          <p:spPr>
            <a:xfrm>
              <a:off x="1527008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4" name="Obdélník 83"/>
            <p:cNvSpPr/>
            <p:nvPr/>
          </p:nvSpPr>
          <p:spPr>
            <a:xfrm>
              <a:off x="1336983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5" name="Obdélník 84"/>
            <p:cNvSpPr/>
            <p:nvPr/>
          </p:nvSpPr>
          <p:spPr>
            <a:xfrm>
              <a:off x="1527302" y="38249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86" name="Přímá spojnice se šipkou 85"/>
          <p:cNvCxnSpPr/>
          <p:nvPr/>
        </p:nvCxnSpPr>
        <p:spPr bwMode="auto">
          <a:xfrm flipH="1">
            <a:off x="2244274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7" name="Přímá spojnice se šipkou 86"/>
          <p:cNvCxnSpPr/>
          <p:nvPr/>
        </p:nvCxnSpPr>
        <p:spPr bwMode="auto">
          <a:xfrm>
            <a:off x="3253406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88" name="Skupina 87"/>
          <p:cNvGrpSpPr/>
          <p:nvPr/>
        </p:nvGrpSpPr>
        <p:grpSpPr>
          <a:xfrm>
            <a:off x="3942913" y="4093044"/>
            <a:ext cx="540221" cy="367200"/>
            <a:chOff x="5454388" y="4631881"/>
            <a:chExt cx="540221" cy="367200"/>
          </a:xfrm>
        </p:grpSpPr>
        <p:sp>
          <p:nvSpPr>
            <p:cNvPr id="89" name="Obdélník 88"/>
            <p:cNvSpPr/>
            <p:nvPr/>
          </p:nvSpPr>
          <p:spPr>
            <a:xfrm>
              <a:off x="5635062" y="48190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0" name="Obdélník 89"/>
            <p:cNvSpPr/>
            <p:nvPr/>
          </p:nvSpPr>
          <p:spPr>
            <a:xfrm>
              <a:off x="5455062" y="48190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bdélník 90"/>
            <p:cNvSpPr/>
            <p:nvPr/>
          </p:nvSpPr>
          <p:spPr>
            <a:xfrm>
              <a:off x="5814609" y="46318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2" name="Obdélník 91"/>
            <p:cNvSpPr/>
            <p:nvPr/>
          </p:nvSpPr>
          <p:spPr>
            <a:xfrm>
              <a:off x="5629846" y="46318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bdélník 92"/>
            <p:cNvSpPr/>
            <p:nvPr/>
          </p:nvSpPr>
          <p:spPr>
            <a:xfrm>
              <a:off x="5454388" y="46318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94" name="Skupina 93"/>
          <p:cNvGrpSpPr/>
          <p:nvPr/>
        </p:nvGrpSpPr>
        <p:grpSpPr>
          <a:xfrm>
            <a:off x="3216274" y="4112561"/>
            <a:ext cx="544803" cy="370800"/>
            <a:chOff x="3859696" y="5553481"/>
            <a:chExt cx="544803" cy="370800"/>
          </a:xfrm>
        </p:grpSpPr>
        <p:sp>
          <p:nvSpPr>
            <p:cNvPr id="95" name="Obdélník 94"/>
            <p:cNvSpPr/>
            <p:nvPr/>
          </p:nvSpPr>
          <p:spPr>
            <a:xfrm>
              <a:off x="4039696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6" name="Obdélník 95"/>
            <p:cNvSpPr/>
            <p:nvPr/>
          </p:nvSpPr>
          <p:spPr>
            <a:xfrm>
              <a:off x="3859696" y="5744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bdélník 96"/>
            <p:cNvSpPr/>
            <p:nvPr/>
          </p:nvSpPr>
          <p:spPr>
            <a:xfrm>
              <a:off x="4224499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8" name="Obdélník 97"/>
            <p:cNvSpPr/>
            <p:nvPr/>
          </p:nvSpPr>
          <p:spPr>
            <a:xfrm>
              <a:off x="3861123" y="55534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Obdélník 98"/>
            <p:cNvSpPr/>
            <p:nvPr/>
          </p:nvSpPr>
          <p:spPr>
            <a:xfrm>
              <a:off x="4042106" y="5744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00" name="Přímá spojnice se šipkou 99"/>
          <p:cNvCxnSpPr/>
          <p:nvPr/>
        </p:nvCxnSpPr>
        <p:spPr bwMode="auto">
          <a:xfrm flipH="1">
            <a:off x="3864035" y="4469244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cxnSp>
        <p:nvCxnSpPr>
          <p:cNvPr id="101" name="Přímá spojnice se šipkou 100"/>
          <p:cNvCxnSpPr/>
          <p:nvPr/>
        </p:nvCxnSpPr>
        <p:spPr bwMode="auto">
          <a:xfrm>
            <a:off x="3473399" y="4479196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102" name="Skupina 101"/>
          <p:cNvGrpSpPr/>
          <p:nvPr/>
        </p:nvGrpSpPr>
        <p:grpSpPr>
          <a:xfrm>
            <a:off x="3159102" y="4065336"/>
            <a:ext cx="725542" cy="497013"/>
            <a:chOff x="3495654" y="5387308"/>
            <a:chExt cx="725542" cy="497013"/>
          </a:xfrm>
        </p:grpSpPr>
        <p:sp>
          <p:nvSpPr>
            <p:cNvPr id="103" name="Zaoblený obdélník 102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5" name="Skupina 104"/>
          <p:cNvGrpSpPr/>
          <p:nvPr/>
        </p:nvGrpSpPr>
        <p:grpSpPr>
          <a:xfrm>
            <a:off x="3898504" y="4041764"/>
            <a:ext cx="725542" cy="497013"/>
            <a:chOff x="3495654" y="5387308"/>
            <a:chExt cx="725542" cy="497013"/>
          </a:xfrm>
        </p:grpSpPr>
        <p:sp>
          <p:nvSpPr>
            <p:cNvPr id="106" name="Zaoblený obdélník 10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8" name="Skupina 107"/>
          <p:cNvGrpSpPr/>
          <p:nvPr/>
        </p:nvGrpSpPr>
        <p:grpSpPr>
          <a:xfrm>
            <a:off x="1960219" y="2745263"/>
            <a:ext cx="765675" cy="503240"/>
            <a:chOff x="2942229" y="1415556"/>
            <a:chExt cx="765675" cy="503240"/>
          </a:xfrm>
        </p:grpSpPr>
        <p:sp>
          <p:nvSpPr>
            <p:cNvPr id="109" name="Zaoblený obdélník 10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1" name="Skupina 110"/>
          <p:cNvGrpSpPr/>
          <p:nvPr/>
        </p:nvGrpSpPr>
        <p:grpSpPr>
          <a:xfrm>
            <a:off x="3887569" y="2754499"/>
            <a:ext cx="765675" cy="503240"/>
            <a:chOff x="2942229" y="1415556"/>
            <a:chExt cx="765675" cy="503240"/>
          </a:xfrm>
        </p:grpSpPr>
        <p:sp>
          <p:nvSpPr>
            <p:cNvPr id="112" name="Zaoblený obdélník 11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sp>
        <p:nvSpPr>
          <p:cNvPr id="128" name="Zaoblený obdélník 127"/>
          <p:cNvSpPr/>
          <p:nvPr/>
        </p:nvSpPr>
        <p:spPr bwMode="auto">
          <a:xfrm>
            <a:off x="5907500" y="1443189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7003667" y="164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7195208" y="164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7187254" y="182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7003667" y="182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7380679" y="164271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7169507" y="236992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5" name="Obdélník 134"/>
          <p:cNvSpPr/>
          <p:nvPr/>
        </p:nvSpPr>
        <p:spPr>
          <a:xfrm>
            <a:off x="6989507" y="23699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6" name="Obdélník 135"/>
          <p:cNvSpPr/>
          <p:nvPr/>
        </p:nvSpPr>
        <p:spPr>
          <a:xfrm>
            <a:off x="7179167" y="218423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6990441" y="218423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Obdélník 137"/>
          <p:cNvSpPr/>
          <p:nvPr/>
        </p:nvSpPr>
        <p:spPr>
          <a:xfrm>
            <a:off x="7354488" y="218423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9" name="Rectangle 14"/>
          <p:cNvSpPr>
            <a:spLocks noChangeArrowheads="1"/>
          </p:cNvSpPr>
          <p:nvPr/>
        </p:nvSpPr>
        <p:spPr bwMode="auto">
          <a:xfrm>
            <a:off x="6011548" y="1628042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40" name="Rectangle 14"/>
          <p:cNvSpPr>
            <a:spLocks noChangeArrowheads="1"/>
          </p:cNvSpPr>
          <p:nvPr/>
        </p:nvSpPr>
        <p:spPr bwMode="auto">
          <a:xfrm>
            <a:off x="6026305" y="2171177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</p:spTree>
    <p:extLst>
      <p:ext uri="{BB962C8B-B14F-4D97-AF65-F5344CB8AC3E}">
        <p14:creationId xmlns:p14="http://schemas.microsoft.com/office/powerpoint/2010/main" val="3696869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Zaoblený obdélník 133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1" name="Skupina 270"/>
          <p:cNvGrpSpPr/>
          <p:nvPr/>
        </p:nvGrpSpPr>
        <p:grpSpPr>
          <a:xfrm>
            <a:off x="2992642" y="1460349"/>
            <a:ext cx="557012" cy="360000"/>
            <a:chOff x="895045" y="1901366"/>
            <a:chExt cx="557012" cy="360000"/>
          </a:xfrm>
        </p:grpSpPr>
        <p:sp>
          <p:nvSpPr>
            <p:cNvPr id="272" name="Obdélník 271"/>
            <p:cNvSpPr/>
            <p:nvPr/>
          </p:nvSpPr>
          <p:spPr>
            <a:xfrm>
              <a:off x="895045" y="190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1086586" y="190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1078632" y="208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95045" y="208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1272057" y="190136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36" name="Skupina 335"/>
          <p:cNvGrpSpPr/>
          <p:nvPr/>
        </p:nvGrpSpPr>
        <p:grpSpPr>
          <a:xfrm>
            <a:off x="3549654" y="5433488"/>
            <a:ext cx="544981" cy="365688"/>
            <a:chOff x="3891889" y="3710281"/>
            <a:chExt cx="544981" cy="365688"/>
          </a:xfrm>
        </p:grpSpPr>
        <p:sp>
          <p:nvSpPr>
            <p:cNvPr id="337" name="Obdélník 336"/>
            <p:cNvSpPr/>
            <p:nvPr/>
          </p:nvSpPr>
          <p:spPr>
            <a:xfrm>
              <a:off x="4071889" y="389596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3891889" y="389596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81549" y="37102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3892823" y="3710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1" name="Obdélník 340"/>
            <p:cNvSpPr/>
            <p:nvPr/>
          </p:nvSpPr>
          <p:spPr>
            <a:xfrm>
              <a:off x="4256870" y="3710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3552772" y="4768824"/>
            <a:ext cx="544310" cy="370800"/>
            <a:chOff x="3877765" y="4642830"/>
            <a:chExt cx="544310" cy="370800"/>
          </a:xfrm>
        </p:grpSpPr>
        <p:sp>
          <p:nvSpPr>
            <p:cNvPr id="25" name="Obdélník 24"/>
            <p:cNvSpPr/>
            <p:nvPr/>
          </p:nvSpPr>
          <p:spPr>
            <a:xfrm>
              <a:off x="4062528" y="48336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" name="Obdélník 25"/>
            <p:cNvSpPr/>
            <p:nvPr/>
          </p:nvSpPr>
          <p:spPr>
            <a:xfrm>
              <a:off x="3877765" y="48336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" name="Obdélník 26"/>
            <p:cNvSpPr/>
            <p:nvPr/>
          </p:nvSpPr>
          <p:spPr>
            <a:xfrm>
              <a:off x="4242075" y="46428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" name="Obdélník 27"/>
            <p:cNvSpPr/>
            <p:nvPr/>
          </p:nvSpPr>
          <p:spPr>
            <a:xfrm>
              <a:off x="3878894" y="46428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" name="Obdélník 28"/>
            <p:cNvSpPr/>
            <p:nvPr/>
          </p:nvSpPr>
          <p:spPr>
            <a:xfrm>
              <a:off x="4066617" y="464283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0" name="Přímá spojnice se šipkou 29"/>
          <p:cNvCxnSpPr/>
          <p:nvPr/>
        </p:nvCxnSpPr>
        <p:spPr bwMode="auto">
          <a:xfrm>
            <a:off x="3819654" y="5145488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31" name="Skupina 30"/>
          <p:cNvGrpSpPr/>
          <p:nvPr/>
        </p:nvGrpSpPr>
        <p:grpSpPr>
          <a:xfrm>
            <a:off x="2994866" y="2136632"/>
            <a:ext cx="554788" cy="367200"/>
            <a:chOff x="897269" y="2703723"/>
            <a:chExt cx="554788" cy="367200"/>
          </a:xfrm>
        </p:grpSpPr>
        <p:sp>
          <p:nvSpPr>
            <p:cNvPr id="32" name="Obdélník 31"/>
            <p:cNvSpPr/>
            <p:nvPr/>
          </p:nvSpPr>
          <p:spPr>
            <a:xfrm>
              <a:off x="897269" y="27037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1272057" y="27037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" name="Obdélník 33"/>
            <p:cNvSpPr/>
            <p:nvPr/>
          </p:nvSpPr>
          <p:spPr>
            <a:xfrm>
              <a:off x="1080856" y="28909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Obdélník 34"/>
            <p:cNvSpPr/>
            <p:nvPr/>
          </p:nvSpPr>
          <p:spPr>
            <a:xfrm>
              <a:off x="897269" y="28909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7" name="Obdélník 36"/>
            <p:cNvSpPr/>
            <p:nvPr/>
          </p:nvSpPr>
          <p:spPr>
            <a:xfrm>
              <a:off x="1083525" y="2703723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8" name="Přímá spojnice se šipkou 37"/>
          <p:cNvCxnSpPr/>
          <p:nvPr/>
        </p:nvCxnSpPr>
        <p:spPr bwMode="auto">
          <a:xfrm>
            <a:off x="3266229" y="1842356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62" name="Skupina 61"/>
          <p:cNvGrpSpPr/>
          <p:nvPr/>
        </p:nvGrpSpPr>
        <p:grpSpPr>
          <a:xfrm>
            <a:off x="2942229" y="1415556"/>
            <a:ext cx="765675" cy="503240"/>
            <a:chOff x="2942229" y="1415556"/>
            <a:chExt cx="765675" cy="503240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65" name="Skupina 64"/>
          <p:cNvGrpSpPr/>
          <p:nvPr/>
        </p:nvGrpSpPr>
        <p:grpSpPr>
          <a:xfrm>
            <a:off x="3495654" y="5387308"/>
            <a:ext cx="725542" cy="497013"/>
            <a:chOff x="3495654" y="5387308"/>
            <a:chExt cx="725542" cy="497013"/>
          </a:xfrm>
        </p:grpSpPr>
        <p:sp>
          <p:nvSpPr>
            <p:cNvPr id="66" name="Zaoblený obdélník 6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68" name="Skupina 67"/>
          <p:cNvGrpSpPr/>
          <p:nvPr/>
        </p:nvGrpSpPr>
        <p:grpSpPr>
          <a:xfrm>
            <a:off x="2944401" y="2082136"/>
            <a:ext cx="765675" cy="503240"/>
            <a:chOff x="2942229" y="1415556"/>
            <a:chExt cx="765675" cy="503240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71" name="Skupina 70"/>
          <p:cNvGrpSpPr/>
          <p:nvPr/>
        </p:nvGrpSpPr>
        <p:grpSpPr>
          <a:xfrm>
            <a:off x="3495600" y="4731880"/>
            <a:ext cx="725542" cy="497013"/>
            <a:chOff x="3495654" y="5387308"/>
            <a:chExt cx="725542" cy="497013"/>
          </a:xfrm>
        </p:grpSpPr>
        <p:sp>
          <p:nvSpPr>
            <p:cNvPr id="72" name="Zaoblený obdélník 71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74" name="Skupina 73"/>
          <p:cNvGrpSpPr/>
          <p:nvPr/>
        </p:nvGrpSpPr>
        <p:grpSpPr>
          <a:xfrm>
            <a:off x="2016881" y="2800500"/>
            <a:ext cx="547645" cy="367200"/>
            <a:chOff x="538761" y="3637740"/>
            <a:chExt cx="547645" cy="367200"/>
          </a:xfrm>
        </p:grpSpPr>
        <p:sp>
          <p:nvSpPr>
            <p:cNvPr id="75" name="Obdélník 74"/>
            <p:cNvSpPr/>
            <p:nvPr/>
          </p:nvSpPr>
          <p:spPr>
            <a:xfrm>
              <a:off x="720254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6" name="Obdélník 75"/>
            <p:cNvSpPr/>
            <p:nvPr/>
          </p:nvSpPr>
          <p:spPr>
            <a:xfrm>
              <a:off x="906406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7" name="Obdélník 76"/>
            <p:cNvSpPr/>
            <p:nvPr/>
          </p:nvSpPr>
          <p:spPr>
            <a:xfrm>
              <a:off x="722348" y="38249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8" name="Obdélník 77"/>
            <p:cNvSpPr/>
            <p:nvPr/>
          </p:nvSpPr>
          <p:spPr>
            <a:xfrm>
              <a:off x="538761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9" name="Obdélník 78"/>
            <p:cNvSpPr/>
            <p:nvPr/>
          </p:nvSpPr>
          <p:spPr>
            <a:xfrm>
              <a:off x="539078" y="36377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Skupina 79"/>
          <p:cNvGrpSpPr/>
          <p:nvPr/>
        </p:nvGrpSpPr>
        <p:grpSpPr>
          <a:xfrm>
            <a:off x="3945547" y="2796900"/>
            <a:ext cx="554788" cy="367200"/>
            <a:chOff x="1336983" y="3637740"/>
            <a:chExt cx="554788" cy="367200"/>
          </a:xfrm>
        </p:grpSpPr>
        <p:sp>
          <p:nvSpPr>
            <p:cNvPr id="81" name="Obdélník 80"/>
            <p:cNvSpPr/>
            <p:nvPr/>
          </p:nvSpPr>
          <p:spPr>
            <a:xfrm>
              <a:off x="1336983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2" name="Obdélník 81"/>
            <p:cNvSpPr/>
            <p:nvPr/>
          </p:nvSpPr>
          <p:spPr>
            <a:xfrm>
              <a:off x="1711771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3" name="Obdélník 82"/>
            <p:cNvSpPr/>
            <p:nvPr/>
          </p:nvSpPr>
          <p:spPr>
            <a:xfrm>
              <a:off x="1527008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4" name="Obdélník 83"/>
            <p:cNvSpPr/>
            <p:nvPr/>
          </p:nvSpPr>
          <p:spPr>
            <a:xfrm>
              <a:off x="1336983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5" name="Obdélník 84"/>
            <p:cNvSpPr/>
            <p:nvPr/>
          </p:nvSpPr>
          <p:spPr>
            <a:xfrm>
              <a:off x="1527302" y="38249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86" name="Přímá spojnice se šipkou 85"/>
          <p:cNvCxnSpPr/>
          <p:nvPr/>
        </p:nvCxnSpPr>
        <p:spPr bwMode="auto">
          <a:xfrm flipH="1">
            <a:off x="2244274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7" name="Přímá spojnice se šipkou 86"/>
          <p:cNvCxnSpPr/>
          <p:nvPr/>
        </p:nvCxnSpPr>
        <p:spPr bwMode="auto">
          <a:xfrm>
            <a:off x="3253406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88" name="Skupina 87"/>
          <p:cNvGrpSpPr/>
          <p:nvPr/>
        </p:nvGrpSpPr>
        <p:grpSpPr>
          <a:xfrm>
            <a:off x="3942913" y="4093044"/>
            <a:ext cx="540221" cy="367200"/>
            <a:chOff x="5454388" y="4631881"/>
            <a:chExt cx="540221" cy="367200"/>
          </a:xfrm>
        </p:grpSpPr>
        <p:sp>
          <p:nvSpPr>
            <p:cNvPr id="89" name="Obdélník 88"/>
            <p:cNvSpPr/>
            <p:nvPr/>
          </p:nvSpPr>
          <p:spPr>
            <a:xfrm>
              <a:off x="5635062" y="48190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0" name="Obdélník 89"/>
            <p:cNvSpPr/>
            <p:nvPr/>
          </p:nvSpPr>
          <p:spPr>
            <a:xfrm>
              <a:off x="5455062" y="48190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bdélník 90"/>
            <p:cNvSpPr/>
            <p:nvPr/>
          </p:nvSpPr>
          <p:spPr>
            <a:xfrm>
              <a:off x="5814609" y="46318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2" name="Obdélník 91"/>
            <p:cNvSpPr/>
            <p:nvPr/>
          </p:nvSpPr>
          <p:spPr>
            <a:xfrm>
              <a:off x="5629846" y="46318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bdélník 92"/>
            <p:cNvSpPr/>
            <p:nvPr/>
          </p:nvSpPr>
          <p:spPr>
            <a:xfrm>
              <a:off x="5454388" y="46318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94" name="Skupina 93"/>
          <p:cNvGrpSpPr/>
          <p:nvPr/>
        </p:nvGrpSpPr>
        <p:grpSpPr>
          <a:xfrm>
            <a:off x="3216274" y="4112561"/>
            <a:ext cx="544803" cy="370800"/>
            <a:chOff x="3859696" y="5553481"/>
            <a:chExt cx="544803" cy="370800"/>
          </a:xfrm>
        </p:grpSpPr>
        <p:sp>
          <p:nvSpPr>
            <p:cNvPr id="95" name="Obdélník 94"/>
            <p:cNvSpPr/>
            <p:nvPr/>
          </p:nvSpPr>
          <p:spPr>
            <a:xfrm>
              <a:off x="4039696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6" name="Obdélník 95"/>
            <p:cNvSpPr/>
            <p:nvPr/>
          </p:nvSpPr>
          <p:spPr>
            <a:xfrm>
              <a:off x="3859696" y="5744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bdélník 96"/>
            <p:cNvSpPr/>
            <p:nvPr/>
          </p:nvSpPr>
          <p:spPr>
            <a:xfrm>
              <a:off x="4224499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8" name="Obdélník 97"/>
            <p:cNvSpPr/>
            <p:nvPr/>
          </p:nvSpPr>
          <p:spPr>
            <a:xfrm>
              <a:off x="3861123" y="55534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Obdélník 98"/>
            <p:cNvSpPr/>
            <p:nvPr/>
          </p:nvSpPr>
          <p:spPr>
            <a:xfrm>
              <a:off x="4042106" y="5744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00" name="Přímá spojnice se šipkou 99"/>
          <p:cNvCxnSpPr/>
          <p:nvPr/>
        </p:nvCxnSpPr>
        <p:spPr bwMode="auto">
          <a:xfrm flipH="1">
            <a:off x="3864035" y="4469244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cxnSp>
        <p:nvCxnSpPr>
          <p:cNvPr id="101" name="Přímá spojnice se šipkou 100"/>
          <p:cNvCxnSpPr/>
          <p:nvPr/>
        </p:nvCxnSpPr>
        <p:spPr bwMode="auto">
          <a:xfrm>
            <a:off x="3473399" y="4479196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102" name="Skupina 101"/>
          <p:cNvGrpSpPr/>
          <p:nvPr/>
        </p:nvGrpSpPr>
        <p:grpSpPr>
          <a:xfrm>
            <a:off x="3159102" y="4065336"/>
            <a:ext cx="725542" cy="497013"/>
            <a:chOff x="3495654" y="5387308"/>
            <a:chExt cx="725542" cy="497013"/>
          </a:xfrm>
        </p:grpSpPr>
        <p:sp>
          <p:nvSpPr>
            <p:cNvPr id="103" name="Zaoblený obdélník 102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5" name="Skupina 104"/>
          <p:cNvGrpSpPr/>
          <p:nvPr/>
        </p:nvGrpSpPr>
        <p:grpSpPr>
          <a:xfrm>
            <a:off x="3898504" y="4041764"/>
            <a:ext cx="725542" cy="497013"/>
            <a:chOff x="3495654" y="5387308"/>
            <a:chExt cx="725542" cy="497013"/>
          </a:xfrm>
        </p:grpSpPr>
        <p:sp>
          <p:nvSpPr>
            <p:cNvPr id="106" name="Zaoblený obdélník 10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8" name="Skupina 107"/>
          <p:cNvGrpSpPr/>
          <p:nvPr/>
        </p:nvGrpSpPr>
        <p:grpSpPr>
          <a:xfrm>
            <a:off x="1960219" y="2745263"/>
            <a:ext cx="765675" cy="503240"/>
            <a:chOff x="2942229" y="1415556"/>
            <a:chExt cx="765675" cy="503240"/>
          </a:xfrm>
        </p:grpSpPr>
        <p:sp>
          <p:nvSpPr>
            <p:cNvPr id="109" name="Zaoblený obdélník 10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1" name="Skupina 110"/>
          <p:cNvGrpSpPr/>
          <p:nvPr/>
        </p:nvGrpSpPr>
        <p:grpSpPr>
          <a:xfrm>
            <a:off x="3887569" y="2754499"/>
            <a:ext cx="765675" cy="503240"/>
            <a:chOff x="2942229" y="1415556"/>
            <a:chExt cx="765675" cy="503240"/>
          </a:xfrm>
        </p:grpSpPr>
        <p:sp>
          <p:nvSpPr>
            <p:cNvPr id="112" name="Zaoblený obdélník 11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4" name="Skupina 113"/>
          <p:cNvGrpSpPr/>
          <p:nvPr/>
        </p:nvGrpSpPr>
        <p:grpSpPr>
          <a:xfrm>
            <a:off x="1987424" y="3448299"/>
            <a:ext cx="552587" cy="367200"/>
            <a:chOff x="509304" y="4424017"/>
            <a:chExt cx="552587" cy="367200"/>
          </a:xfrm>
        </p:grpSpPr>
        <p:sp>
          <p:nvSpPr>
            <p:cNvPr id="115" name="Obdélník 114"/>
            <p:cNvSpPr/>
            <p:nvPr/>
          </p:nvSpPr>
          <p:spPr>
            <a:xfrm>
              <a:off x="691866" y="4424017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6" name="Obdélník 115"/>
            <p:cNvSpPr/>
            <p:nvPr/>
          </p:nvSpPr>
          <p:spPr>
            <a:xfrm>
              <a:off x="881891" y="4424017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7" name="Obdélník 116"/>
            <p:cNvSpPr/>
            <p:nvPr/>
          </p:nvSpPr>
          <p:spPr>
            <a:xfrm>
              <a:off x="695453" y="4611217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8" name="Obdélník 117"/>
            <p:cNvSpPr/>
            <p:nvPr/>
          </p:nvSpPr>
          <p:spPr>
            <a:xfrm>
              <a:off x="509304" y="4424017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9" name="Obdélník 118"/>
            <p:cNvSpPr/>
            <p:nvPr/>
          </p:nvSpPr>
          <p:spPr>
            <a:xfrm>
              <a:off x="509485" y="4611217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20" name="Přímá spojnice se šipkou 119"/>
          <p:cNvCxnSpPr/>
          <p:nvPr/>
        </p:nvCxnSpPr>
        <p:spPr bwMode="auto">
          <a:xfrm>
            <a:off x="2264520" y="3177540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21" name="Skupina 120"/>
          <p:cNvGrpSpPr/>
          <p:nvPr/>
        </p:nvGrpSpPr>
        <p:grpSpPr>
          <a:xfrm>
            <a:off x="1933766" y="3393371"/>
            <a:ext cx="765675" cy="503240"/>
            <a:chOff x="2942229" y="1415556"/>
            <a:chExt cx="765675" cy="503240"/>
          </a:xfrm>
        </p:grpSpPr>
        <p:sp>
          <p:nvSpPr>
            <p:cNvPr id="122" name="Zaoblený obdélník 12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24" name="Skupina 123"/>
          <p:cNvGrpSpPr/>
          <p:nvPr/>
        </p:nvGrpSpPr>
        <p:grpSpPr>
          <a:xfrm>
            <a:off x="3935082" y="3444972"/>
            <a:ext cx="550240" cy="370800"/>
            <a:chOff x="1326518" y="4424290"/>
            <a:chExt cx="550240" cy="370800"/>
          </a:xfrm>
        </p:grpSpPr>
        <p:sp>
          <p:nvSpPr>
            <p:cNvPr id="125" name="Obdélník 124"/>
            <p:cNvSpPr/>
            <p:nvPr/>
          </p:nvSpPr>
          <p:spPr>
            <a:xfrm>
              <a:off x="1326733" y="44242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1696758" y="44242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1511995" y="44242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1326518" y="46150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9" name="Obdélník 128"/>
            <p:cNvSpPr/>
            <p:nvPr/>
          </p:nvSpPr>
          <p:spPr>
            <a:xfrm>
              <a:off x="1512009" y="46150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0" name="Přímá spojnice se šipkou 129"/>
          <p:cNvCxnSpPr/>
          <p:nvPr/>
        </p:nvCxnSpPr>
        <p:spPr bwMode="auto">
          <a:xfrm>
            <a:off x="4208371" y="3824561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131" name="Skupina 130"/>
          <p:cNvGrpSpPr/>
          <p:nvPr/>
        </p:nvGrpSpPr>
        <p:grpSpPr>
          <a:xfrm>
            <a:off x="3891999" y="3398792"/>
            <a:ext cx="725542" cy="497013"/>
            <a:chOff x="3495654" y="5387308"/>
            <a:chExt cx="725542" cy="497013"/>
          </a:xfrm>
        </p:grpSpPr>
        <p:sp>
          <p:nvSpPr>
            <p:cNvPr id="132" name="Zaoblený obdélník 131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sp>
        <p:nvSpPr>
          <p:cNvPr id="135" name="Zaoblený obdélník 134"/>
          <p:cNvSpPr/>
          <p:nvPr/>
        </p:nvSpPr>
        <p:spPr bwMode="auto">
          <a:xfrm>
            <a:off x="5907500" y="1443189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Obdélník 135"/>
          <p:cNvSpPr/>
          <p:nvPr/>
        </p:nvSpPr>
        <p:spPr>
          <a:xfrm>
            <a:off x="7003667" y="164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7" name="Obdélník 136"/>
          <p:cNvSpPr/>
          <p:nvPr/>
        </p:nvSpPr>
        <p:spPr>
          <a:xfrm>
            <a:off x="7195208" y="164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7187254" y="182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9" name="Obdélník 138"/>
          <p:cNvSpPr/>
          <p:nvPr/>
        </p:nvSpPr>
        <p:spPr>
          <a:xfrm>
            <a:off x="7003667" y="182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7380679" y="164271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7169507" y="236992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6989507" y="23699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3" name="Obdélník 142"/>
          <p:cNvSpPr/>
          <p:nvPr/>
        </p:nvSpPr>
        <p:spPr>
          <a:xfrm>
            <a:off x="7179167" y="218423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6990441" y="218423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7354488" y="218423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6011548" y="1628042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47" name="Rectangle 14"/>
          <p:cNvSpPr>
            <a:spLocks noChangeArrowheads="1"/>
          </p:cNvSpPr>
          <p:nvPr/>
        </p:nvSpPr>
        <p:spPr bwMode="auto">
          <a:xfrm>
            <a:off x="6026305" y="2171177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</p:spTree>
    <p:extLst>
      <p:ext uri="{BB962C8B-B14F-4D97-AF65-F5344CB8AC3E}">
        <p14:creationId xmlns:p14="http://schemas.microsoft.com/office/powerpoint/2010/main" val="792678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Zaoblený obdélník 134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1" name="Skupina 270"/>
          <p:cNvGrpSpPr/>
          <p:nvPr/>
        </p:nvGrpSpPr>
        <p:grpSpPr>
          <a:xfrm>
            <a:off x="2992642" y="1460349"/>
            <a:ext cx="557012" cy="360000"/>
            <a:chOff x="895045" y="1901366"/>
            <a:chExt cx="557012" cy="360000"/>
          </a:xfrm>
        </p:grpSpPr>
        <p:sp>
          <p:nvSpPr>
            <p:cNvPr id="272" name="Obdélník 271"/>
            <p:cNvSpPr/>
            <p:nvPr/>
          </p:nvSpPr>
          <p:spPr>
            <a:xfrm>
              <a:off x="895045" y="190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1086586" y="190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1078632" y="208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95045" y="208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1272057" y="190136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36" name="Skupina 335"/>
          <p:cNvGrpSpPr/>
          <p:nvPr/>
        </p:nvGrpSpPr>
        <p:grpSpPr>
          <a:xfrm>
            <a:off x="3549654" y="5433488"/>
            <a:ext cx="544981" cy="365688"/>
            <a:chOff x="3891889" y="3710281"/>
            <a:chExt cx="544981" cy="365688"/>
          </a:xfrm>
        </p:grpSpPr>
        <p:sp>
          <p:nvSpPr>
            <p:cNvPr id="337" name="Obdélník 336"/>
            <p:cNvSpPr/>
            <p:nvPr/>
          </p:nvSpPr>
          <p:spPr>
            <a:xfrm>
              <a:off x="4071889" y="389596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3891889" y="389596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81549" y="37102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3892823" y="3710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1" name="Obdélník 340"/>
            <p:cNvSpPr/>
            <p:nvPr/>
          </p:nvSpPr>
          <p:spPr>
            <a:xfrm>
              <a:off x="4256870" y="3710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3552772" y="4768824"/>
            <a:ext cx="544310" cy="370800"/>
            <a:chOff x="3877765" y="4642830"/>
            <a:chExt cx="544310" cy="370800"/>
          </a:xfrm>
        </p:grpSpPr>
        <p:sp>
          <p:nvSpPr>
            <p:cNvPr id="25" name="Obdélník 24"/>
            <p:cNvSpPr/>
            <p:nvPr/>
          </p:nvSpPr>
          <p:spPr>
            <a:xfrm>
              <a:off x="4062528" y="48336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" name="Obdélník 25"/>
            <p:cNvSpPr/>
            <p:nvPr/>
          </p:nvSpPr>
          <p:spPr>
            <a:xfrm>
              <a:off x="3877765" y="48336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" name="Obdélník 26"/>
            <p:cNvSpPr/>
            <p:nvPr/>
          </p:nvSpPr>
          <p:spPr>
            <a:xfrm>
              <a:off x="4242075" y="46428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" name="Obdélník 27"/>
            <p:cNvSpPr/>
            <p:nvPr/>
          </p:nvSpPr>
          <p:spPr>
            <a:xfrm>
              <a:off x="3878894" y="46428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" name="Obdélník 28"/>
            <p:cNvSpPr/>
            <p:nvPr/>
          </p:nvSpPr>
          <p:spPr>
            <a:xfrm>
              <a:off x="4066617" y="464283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0" name="Přímá spojnice se šipkou 29"/>
          <p:cNvCxnSpPr/>
          <p:nvPr/>
        </p:nvCxnSpPr>
        <p:spPr bwMode="auto">
          <a:xfrm>
            <a:off x="3819654" y="5145488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31" name="Skupina 30"/>
          <p:cNvGrpSpPr/>
          <p:nvPr/>
        </p:nvGrpSpPr>
        <p:grpSpPr>
          <a:xfrm>
            <a:off x="2994866" y="2136632"/>
            <a:ext cx="554788" cy="367200"/>
            <a:chOff x="897269" y="2703723"/>
            <a:chExt cx="554788" cy="367200"/>
          </a:xfrm>
        </p:grpSpPr>
        <p:sp>
          <p:nvSpPr>
            <p:cNvPr id="32" name="Obdélník 31"/>
            <p:cNvSpPr/>
            <p:nvPr/>
          </p:nvSpPr>
          <p:spPr>
            <a:xfrm>
              <a:off x="897269" y="27037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1272057" y="27037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" name="Obdélník 33"/>
            <p:cNvSpPr/>
            <p:nvPr/>
          </p:nvSpPr>
          <p:spPr>
            <a:xfrm>
              <a:off x="1080856" y="28909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Obdélník 34"/>
            <p:cNvSpPr/>
            <p:nvPr/>
          </p:nvSpPr>
          <p:spPr>
            <a:xfrm>
              <a:off x="897269" y="28909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7" name="Obdélník 36"/>
            <p:cNvSpPr/>
            <p:nvPr/>
          </p:nvSpPr>
          <p:spPr>
            <a:xfrm>
              <a:off x="1083525" y="2703723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8" name="Přímá spojnice se šipkou 37"/>
          <p:cNvCxnSpPr/>
          <p:nvPr/>
        </p:nvCxnSpPr>
        <p:spPr bwMode="auto">
          <a:xfrm>
            <a:off x="3266229" y="1842356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62" name="Skupina 61"/>
          <p:cNvGrpSpPr/>
          <p:nvPr/>
        </p:nvGrpSpPr>
        <p:grpSpPr>
          <a:xfrm>
            <a:off x="2942229" y="1415556"/>
            <a:ext cx="765675" cy="503240"/>
            <a:chOff x="2942229" y="1415556"/>
            <a:chExt cx="765675" cy="503240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65" name="Skupina 64"/>
          <p:cNvGrpSpPr/>
          <p:nvPr/>
        </p:nvGrpSpPr>
        <p:grpSpPr>
          <a:xfrm>
            <a:off x="3495654" y="5387308"/>
            <a:ext cx="725542" cy="497013"/>
            <a:chOff x="3495654" y="5387308"/>
            <a:chExt cx="725542" cy="497013"/>
          </a:xfrm>
        </p:grpSpPr>
        <p:sp>
          <p:nvSpPr>
            <p:cNvPr id="66" name="Zaoblený obdélník 6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68" name="Skupina 67"/>
          <p:cNvGrpSpPr/>
          <p:nvPr/>
        </p:nvGrpSpPr>
        <p:grpSpPr>
          <a:xfrm>
            <a:off x="2944401" y="2082136"/>
            <a:ext cx="765675" cy="503240"/>
            <a:chOff x="2942229" y="1415556"/>
            <a:chExt cx="765675" cy="503240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71" name="Skupina 70"/>
          <p:cNvGrpSpPr/>
          <p:nvPr/>
        </p:nvGrpSpPr>
        <p:grpSpPr>
          <a:xfrm>
            <a:off x="3495600" y="4731880"/>
            <a:ext cx="725542" cy="497013"/>
            <a:chOff x="3495654" y="5387308"/>
            <a:chExt cx="725542" cy="497013"/>
          </a:xfrm>
        </p:grpSpPr>
        <p:sp>
          <p:nvSpPr>
            <p:cNvPr id="72" name="Zaoblený obdélník 71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74" name="Skupina 73"/>
          <p:cNvGrpSpPr/>
          <p:nvPr/>
        </p:nvGrpSpPr>
        <p:grpSpPr>
          <a:xfrm>
            <a:off x="2016881" y="2800500"/>
            <a:ext cx="547645" cy="367200"/>
            <a:chOff x="538761" y="3637740"/>
            <a:chExt cx="547645" cy="367200"/>
          </a:xfrm>
        </p:grpSpPr>
        <p:sp>
          <p:nvSpPr>
            <p:cNvPr id="75" name="Obdélník 74"/>
            <p:cNvSpPr/>
            <p:nvPr/>
          </p:nvSpPr>
          <p:spPr>
            <a:xfrm>
              <a:off x="720254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6" name="Obdélník 75"/>
            <p:cNvSpPr/>
            <p:nvPr/>
          </p:nvSpPr>
          <p:spPr>
            <a:xfrm>
              <a:off x="906406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7" name="Obdélník 76"/>
            <p:cNvSpPr/>
            <p:nvPr/>
          </p:nvSpPr>
          <p:spPr>
            <a:xfrm>
              <a:off x="722348" y="38249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8" name="Obdélník 77"/>
            <p:cNvSpPr/>
            <p:nvPr/>
          </p:nvSpPr>
          <p:spPr>
            <a:xfrm>
              <a:off x="538761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9" name="Obdélník 78"/>
            <p:cNvSpPr/>
            <p:nvPr/>
          </p:nvSpPr>
          <p:spPr>
            <a:xfrm>
              <a:off x="539078" y="36377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Skupina 79"/>
          <p:cNvGrpSpPr/>
          <p:nvPr/>
        </p:nvGrpSpPr>
        <p:grpSpPr>
          <a:xfrm>
            <a:off x="3945547" y="2796900"/>
            <a:ext cx="554788" cy="367200"/>
            <a:chOff x="1336983" y="3637740"/>
            <a:chExt cx="554788" cy="367200"/>
          </a:xfrm>
        </p:grpSpPr>
        <p:sp>
          <p:nvSpPr>
            <p:cNvPr id="81" name="Obdélník 80"/>
            <p:cNvSpPr/>
            <p:nvPr/>
          </p:nvSpPr>
          <p:spPr>
            <a:xfrm>
              <a:off x="1336983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2" name="Obdélník 81"/>
            <p:cNvSpPr/>
            <p:nvPr/>
          </p:nvSpPr>
          <p:spPr>
            <a:xfrm>
              <a:off x="1711771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3" name="Obdélník 82"/>
            <p:cNvSpPr/>
            <p:nvPr/>
          </p:nvSpPr>
          <p:spPr>
            <a:xfrm>
              <a:off x="1527008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4" name="Obdélník 83"/>
            <p:cNvSpPr/>
            <p:nvPr/>
          </p:nvSpPr>
          <p:spPr>
            <a:xfrm>
              <a:off x="1336983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5" name="Obdélník 84"/>
            <p:cNvSpPr/>
            <p:nvPr/>
          </p:nvSpPr>
          <p:spPr>
            <a:xfrm>
              <a:off x="1527302" y="38249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86" name="Přímá spojnice se šipkou 85"/>
          <p:cNvCxnSpPr/>
          <p:nvPr/>
        </p:nvCxnSpPr>
        <p:spPr bwMode="auto">
          <a:xfrm flipH="1">
            <a:off x="2244274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7" name="Přímá spojnice se šipkou 86"/>
          <p:cNvCxnSpPr/>
          <p:nvPr/>
        </p:nvCxnSpPr>
        <p:spPr bwMode="auto">
          <a:xfrm>
            <a:off x="3253406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88" name="Skupina 87"/>
          <p:cNvGrpSpPr/>
          <p:nvPr/>
        </p:nvGrpSpPr>
        <p:grpSpPr>
          <a:xfrm>
            <a:off x="3942913" y="4093044"/>
            <a:ext cx="540221" cy="367200"/>
            <a:chOff x="5454388" y="4631881"/>
            <a:chExt cx="540221" cy="367200"/>
          </a:xfrm>
        </p:grpSpPr>
        <p:sp>
          <p:nvSpPr>
            <p:cNvPr id="89" name="Obdélník 88"/>
            <p:cNvSpPr/>
            <p:nvPr/>
          </p:nvSpPr>
          <p:spPr>
            <a:xfrm>
              <a:off x="5635062" y="48190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0" name="Obdélník 89"/>
            <p:cNvSpPr/>
            <p:nvPr/>
          </p:nvSpPr>
          <p:spPr>
            <a:xfrm>
              <a:off x="5455062" y="48190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bdélník 90"/>
            <p:cNvSpPr/>
            <p:nvPr/>
          </p:nvSpPr>
          <p:spPr>
            <a:xfrm>
              <a:off x="5814609" y="46318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2" name="Obdélník 91"/>
            <p:cNvSpPr/>
            <p:nvPr/>
          </p:nvSpPr>
          <p:spPr>
            <a:xfrm>
              <a:off x="5629846" y="46318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bdélník 92"/>
            <p:cNvSpPr/>
            <p:nvPr/>
          </p:nvSpPr>
          <p:spPr>
            <a:xfrm>
              <a:off x="5454388" y="46318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94" name="Skupina 93"/>
          <p:cNvGrpSpPr/>
          <p:nvPr/>
        </p:nvGrpSpPr>
        <p:grpSpPr>
          <a:xfrm>
            <a:off x="3216274" y="4112561"/>
            <a:ext cx="544803" cy="370800"/>
            <a:chOff x="3859696" y="5553481"/>
            <a:chExt cx="544803" cy="370800"/>
          </a:xfrm>
        </p:grpSpPr>
        <p:sp>
          <p:nvSpPr>
            <p:cNvPr id="95" name="Obdélník 94"/>
            <p:cNvSpPr/>
            <p:nvPr/>
          </p:nvSpPr>
          <p:spPr>
            <a:xfrm>
              <a:off x="4039696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6" name="Obdélník 95"/>
            <p:cNvSpPr/>
            <p:nvPr/>
          </p:nvSpPr>
          <p:spPr>
            <a:xfrm>
              <a:off x="3859696" y="5744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bdélník 96"/>
            <p:cNvSpPr/>
            <p:nvPr/>
          </p:nvSpPr>
          <p:spPr>
            <a:xfrm>
              <a:off x="4224499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8" name="Obdélník 97"/>
            <p:cNvSpPr/>
            <p:nvPr/>
          </p:nvSpPr>
          <p:spPr>
            <a:xfrm>
              <a:off x="3861123" y="55534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Obdélník 98"/>
            <p:cNvSpPr/>
            <p:nvPr/>
          </p:nvSpPr>
          <p:spPr>
            <a:xfrm>
              <a:off x="4042106" y="5744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00" name="Přímá spojnice se šipkou 99"/>
          <p:cNvCxnSpPr/>
          <p:nvPr/>
        </p:nvCxnSpPr>
        <p:spPr bwMode="auto">
          <a:xfrm flipH="1">
            <a:off x="3864035" y="4469244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cxnSp>
        <p:nvCxnSpPr>
          <p:cNvPr id="101" name="Přímá spojnice se šipkou 100"/>
          <p:cNvCxnSpPr/>
          <p:nvPr/>
        </p:nvCxnSpPr>
        <p:spPr bwMode="auto">
          <a:xfrm>
            <a:off x="3473399" y="4479196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102" name="Skupina 101"/>
          <p:cNvGrpSpPr/>
          <p:nvPr/>
        </p:nvGrpSpPr>
        <p:grpSpPr>
          <a:xfrm>
            <a:off x="3159102" y="4065336"/>
            <a:ext cx="725542" cy="497013"/>
            <a:chOff x="3495654" y="5387308"/>
            <a:chExt cx="725542" cy="497013"/>
          </a:xfrm>
        </p:grpSpPr>
        <p:sp>
          <p:nvSpPr>
            <p:cNvPr id="103" name="Zaoblený obdélník 102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5" name="Skupina 104"/>
          <p:cNvGrpSpPr/>
          <p:nvPr/>
        </p:nvGrpSpPr>
        <p:grpSpPr>
          <a:xfrm>
            <a:off x="3898504" y="4041764"/>
            <a:ext cx="725542" cy="497013"/>
            <a:chOff x="3495654" y="5387308"/>
            <a:chExt cx="725542" cy="497013"/>
          </a:xfrm>
        </p:grpSpPr>
        <p:sp>
          <p:nvSpPr>
            <p:cNvPr id="106" name="Zaoblený obdélník 10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8" name="Skupina 107"/>
          <p:cNvGrpSpPr/>
          <p:nvPr/>
        </p:nvGrpSpPr>
        <p:grpSpPr>
          <a:xfrm>
            <a:off x="1960219" y="2745263"/>
            <a:ext cx="765675" cy="503240"/>
            <a:chOff x="2942229" y="1415556"/>
            <a:chExt cx="765675" cy="503240"/>
          </a:xfrm>
        </p:grpSpPr>
        <p:sp>
          <p:nvSpPr>
            <p:cNvPr id="109" name="Zaoblený obdélník 10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1" name="Skupina 110"/>
          <p:cNvGrpSpPr/>
          <p:nvPr/>
        </p:nvGrpSpPr>
        <p:grpSpPr>
          <a:xfrm>
            <a:off x="3887569" y="2754499"/>
            <a:ext cx="765675" cy="503240"/>
            <a:chOff x="2942229" y="1415556"/>
            <a:chExt cx="765675" cy="503240"/>
          </a:xfrm>
        </p:grpSpPr>
        <p:sp>
          <p:nvSpPr>
            <p:cNvPr id="112" name="Zaoblený obdélník 11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4" name="Skupina 113"/>
          <p:cNvGrpSpPr/>
          <p:nvPr/>
        </p:nvGrpSpPr>
        <p:grpSpPr>
          <a:xfrm>
            <a:off x="1987424" y="3448299"/>
            <a:ext cx="552587" cy="367200"/>
            <a:chOff x="509304" y="4424017"/>
            <a:chExt cx="552587" cy="367200"/>
          </a:xfrm>
        </p:grpSpPr>
        <p:sp>
          <p:nvSpPr>
            <p:cNvPr id="115" name="Obdélník 114"/>
            <p:cNvSpPr/>
            <p:nvPr/>
          </p:nvSpPr>
          <p:spPr>
            <a:xfrm>
              <a:off x="691866" y="4424017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6" name="Obdélník 115"/>
            <p:cNvSpPr/>
            <p:nvPr/>
          </p:nvSpPr>
          <p:spPr>
            <a:xfrm>
              <a:off x="881891" y="4424017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7" name="Obdélník 116"/>
            <p:cNvSpPr/>
            <p:nvPr/>
          </p:nvSpPr>
          <p:spPr>
            <a:xfrm>
              <a:off x="695453" y="4611217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8" name="Obdélník 117"/>
            <p:cNvSpPr/>
            <p:nvPr/>
          </p:nvSpPr>
          <p:spPr>
            <a:xfrm>
              <a:off x="509304" y="4424017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9" name="Obdélník 118"/>
            <p:cNvSpPr/>
            <p:nvPr/>
          </p:nvSpPr>
          <p:spPr>
            <a:xfrm>
              <a:off x="509485" y="4611217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20" name="Přímá spojnice se šipkou 119"/>
          <p:cNvCxnSpPr/>
          <p:nvPr/>
        </p:nvCxnSpPr>
        <p:spPr bwMode="auto">
          <a:xfrm>
            <a:off x="2264520" y="3177540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21" name="Skupina 120"/>
          <p:cNvGrpSpPr/>
          <p:nvPr/>
        </p:nvGrpSpPr>
        <p:grpSpPr>
          <a:xfrm>
            <a:off x="1933766" y="3393371"/>
            <a:ext cx="765675" cy="503240"/>
            <a:chOff x="2942229" y="1415556"/>
            <a:chExt cx="765675" cy="503240"/>
          </a:xfrm>
        </p:grpSpPr>
        <p:sp>
          <p:nvSpPr>
            <p:cNvPr id="122" name="Zaoblený obdélník 12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24" name="Skupina 123"/>
          <p:cNvGrpSpPr/>
          <p:nvPr/>
        </p:nvGrpSpPr>
        <p:grpSpPr>
          <a:xfrm>
            <a:off x="3935082" y="3444972"/>
            <a:ext cx="550240" cy="370800"/>
            <a:chOff x="1326518" y="4424290"/>
            <a:chExt cx="550240" cy="370800"/>
          </a:xfrm>
        </p:grpSpPr>
        <p:sp>
          <p:nvSpPr>
            <p:cNvPr id="125" name="Obdélník 124"/>
            <p:cNvSpPr/>
            <p:nvPr/>
          </p:nvSpPr>
          <p:spPr>
            <a:xfrm>
              <a:off x="1326733" y="44242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1696758" y="44242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1511995" y="44242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1326518" y="46150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9" name="Obdélník 128"/>
            <p:cNvSpPr/>
            <p:nvPr/>
          </p:nvSpPr>
          <p:spPr>
            <a:xfrm>
              <a:off x="1512009" y="46150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0" name="Přímá spojnice se šipkou 129"/>
          <p:cNvCxnSpPr/>
          <p:nvPr/>
        </p:nvCxnSpPr>
        <p:spPr bwMode="auto">
          <a:xfrm>
            <a:off x="4208371" y="3824561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132" name="Zaoblený obdélník 131"/>
          <p:cNvSpPr/>
          <p:nvPr/>
        </p:nvSpPr>
        <p:spPr bwMode="auto">
          <a:xfrm>
            <a:off x="3891999" y="3398792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Rectangle 14"/>
          <p:cNvSpPr>
            <a:spLocks noChangeArrowheads="1"/>
          </p:cNvSpPr>
          <p:nvPr/>
        </p:nvSpPr>
        <p:spPr bwMode="auto">
          <a:xfrm>
            <a:off x="4515304" y="3393936"/>
            <a:ext cx="387148" cy="52322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1400" b="0" dirty="0"/>
              <a:t>I.</a:t>
            </a:r>
          </a:p>
          <a:p>
            <a:r>
              <a:rPr lang="cs-CZ" sz="1400" b="0" dirty="0"/>
              <a:t>II.</a:t>
            </a:r>
            <a:endParaRPr lang="cs-CZ" sz="1400" dirty="0"/>
          </a:p>
        </p:txBody>
      </p:sp>
      <p:cxnSp>
        <p:nvCxnSpPr>
          <p:cNvPr id="134" name="Přímá spojnice se šipkou 133"/>
          <p:cNvCxnSpPr/>
          <p:nvPr/>
        </p:nvCxnSpPr>
        <p:spPr bwMode="auto">
          <a:xfrm>
            <a:off x="4222013" y="3177540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31" name="Zaoblený obdélník 130"/>
          <p:cNvSpPr/>
          <p:nvPr/>
        </p:nvSpPr>
        <p:spPr bwMode="auto">
          <a:xfrm>
            <a:off x="5907500" y="1443189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Obdélník 135"/>
          <p:cNvSpPr/>
          <p:nvPr/>
        </p:nvSpPr>
        <p:spPr>
          <a:xfrm>
            <a:off x="7003667" y="164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7" name="Obdélník 136"/>
          <p:cNvSpPr/>
          <p:nvPr/>
        </p:nvSpPr>
        <p:spPr>
          <a:xfrm>
            <a:off x="7195208" y="164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7187254" y="182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9" name="Obdélník 138"/>
          <p:cNvSpPr/>
          <p:nvPr/>
        </p:nvSpPr>
        <p:spPr>
          <a:xfrm>
            <a:off x="7003667" y="182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7380679" y="164271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7169507" y="236992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6989507" y="23699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3" name="Obdélník 142"/>
          <p:cNvSpPr/>
          <p:nvPr/>
        </p:nvSpPr>
        <p:spPr>
          <a:xfrm>
            <a:off x="7179167" y="218423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6990441" y="218423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7354488" y="218423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6011548" y="1628042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47" name="Rectangle 14"/>
          <p:cNvSpPr>
            <a:spLocks noChangeArrowheads="1"/>
          </p:cNvSpPr>
          <p:nvPr/>
        </p:nvSpPr>
        <p:spPr bwMode="auto">
          <a:xfrm>
            <a:off x="6026305" y="2171177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</p:spTree>
    <p:extLst>
      <p:ext uri="{BB962C8B-B14F-4D97-AF65-F5344CB8AC3E}">
        <p14:creationId xmlns:p14="http://schemas.microsoft.com/office/powerpoint/2010/main" val="17600153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Zaoblený obdélník 134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1" name="Skupina 270"/>
          <p:cNvGrpSpPr/>
          <p:nvPr/>
        </p:nvGrpSpPr>
        <p:grpSpPr>
          <a:xfrm>
            <a:off x="2992642" y="1460349"/>
            <a:ext cx="557012" cy="360000"/>
            <a:chOff x="895045" y="1901366"/>
            <a:chExt cx="557012" cy="360000"/>
          </a:xfrm>
        </p:grpSpPr>
        <p:sp>
          <p:nvSpPr>
            <p:cNvPr id="272" name="Obdélník 271"/>
            <p:cNvSpPr/>
            <p:nvPr/>
          </p:nvSpPr>
          <p:spPr>
            <a:xfrm>
              <a:off x="895045" y="190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1086586" y="190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1078632" y="208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95045" y="208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1272057" y="190136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36" name="Skupina 335"/>
          <p:cNvGrpSpPr/>
          <p:nvPr/>
        </p:nvGrpSpPr>
        <p:grpSpPr>
          <a:xfrm>
            <a:off x="3549654" y="5433488"/>
            <a:ext cx="544981" cy="365688"/>
            <a:chOff x="3891889" y="3710281"/>
            <a:chExt cx="544981" cy="365688"/>
          </a:xfrm>
        </p:grpSpPr>
        <p:sp>
          <p:nvSpPr>
            <p:cNvPr id="337" name="Obdélník 336"/>
            <p:cNvSpPr/>
            <p:nvPr/>
          </p:nvSpPr>
          <p:spPr>
            <a:xfrm>
              <a:off x="4071889" y="389596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3891889" y="389596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81549" y="37102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3892823" y="3710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1" name="Obdélník 340"/>
            <p:cNvSpPr/>
            <p:nvPr/>
          </p:nvSpPr>
          <p:spPr>
            <a:xfrm>
              <a:off x="4256870" y="3710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3552772" y="4768824"/>
            <a:ext cx="544310" cy="370800"/>
            <a:chOff x="3877765" y="4642830"/>
            <a:chExt cx="544310" cy="370800"/>
          </a:xfrm>
        </p:grpSpPr>
        <p:sp>
          <p:nvSpPr>
            <p:cNvPr id="25" name="Obdélník 24"/>
            <p:cNvSpPr/>
            <p:nvPr/>
          </p:nvSpPr>
          <p:spPr>
            <a:xfrm>
              <a:off x="4062528" y="48336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" name="Obdélník 25"/>
            <p:cNvSpPr/>
            <p:nvPr/>
          </p:nvSpPr>
          <p:spPr>
            <a:xfrm>
              <a:off x="3877765" y="48336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" name="Obdélník 26"/>
            <p:cNvSpPr/>
            <p:nvPr/>
          </p:nvSpPr>
          <p:spPr>
            <a:xfrm>
              <a:off x="4242075" y="46428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" name="Obdélník 27"/>
            <p:cNvSpPr/>
            <p:nvPr/>
          </p:nvSpPr>
          <p:spPr>
            <a:xfrm>
              <a:off x="3878894" y="46428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" name="Obdélník 28"/>
            <p:cNvSpPr/>
            <p:nvPr/>
          </p:nvSpPr>
          <p:spPr>
            <a:xfrm>
              <a:off x="4066617" y="464283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0" name="Přímá spojnice se šipkou 29"/>
          <p:cNvCxnSpPr/>
          <p:nvPr/>
        </p:nvCxnSpPr>
        <p:spPr bwMode="auto">
          <a:xfrm>
            <a:off x="3819654" y="5145488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31" name="Skupina 30"/>
          <p:cNvGrpSpPr/>
          <p:nvPr/>
        </p:nvGrpSpPr>
        <p:grpSpPr>
          <a:xfrm>
            <a:off x="2994866" y="2136632"/>
            <a:ext cx="554788" cy="367200"/>
            <a:chOff x="897269" y="2703723"/>
            <a:chExt cx="554788" cy="367200"/>
          </a:xfrm>
        </p:grpSpPr>
        <p:sp>
          <p:nvSpPr>
            <p:cNvPr id="32" name="Obdélník 31"/>
            <p:cNvSpPr/>
            <p:nvPr/>
          </p:nvSpPr>
          <p:spPr>
            <a:xfrm>
              <a:off x="897269" y="27037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1272057" y="27037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" name="Obdélník 33"/>
            <p:cNvSpPr/>
            <p:nvPr/>
          </p:nvSpPr>
          <p:spPr>
            <a:xfrm>
              <a:off x="1080856" y="28909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Obdélník 34"/>
            <p:cNvSpPr/>
            <p:nvPr/>
          </p:nvSpPr>
          <p:spPr>
            <a:xfrm>
              <a:off x="897269" y="28909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7" name="Obdélník 36"/>
            <p:cNvSpPr/>
            <p:nvPr/>
          </p:nvSpPr>
          <p:spPr>
            <a:xfrm>
              <a:off x="1083525" y="2703723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8" name="Přímá spojnice se šipkou 37"/>
          <p:cNvCxnSpPr/>
          <p:nvPr/>
        </p:nvCxnSpPr>
        <p:spPr bwMode="auto">
          <a:xfrm>
            <a:off x="3266229" y="1842356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62" name="Skupina 61"/>
          <p:cNvGrpSpPr/>
          <p:nvPr/>
        </p:nvGrpSpPr>
        <p:grpSpPr>
          <a:xfrm>
            <a:off x="2942229" y="1415556"/>
            <a:ext cx="765675" cy="503240"/>
            <a:chOff x="2942229" y="1415556"/>
            <a:chExt cx="765675" cy="503240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65" name="Skupina 64"/>
          <p:cNvGrpSpPr/>
          <p:nvPr/>
        </p:nvGrpSpPr>
        <p:grpSpPr>
          <a:xfrm>
            <a:off x="3495654" y="5387308"/>
            <a:ext cx="725542" cy="497013"/>
            <a:chOff x="3495654" y="5387308"/>
            <a:chExt cx="725542" cy="497013"/>
          </a:xfrm>
        </p:grpSpPr>
        <p:sp>
          <p:nvSpPr>
            <p:cNvPr id="66" name="Zaoblený obdélník 6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68" name="Skupina 67"/>
          <p:cNvGrpSpPr/>
          <p:nvPr/>
        </p:nvGrpSpPr>
        <p:grpSpPr>
          <a:xfrm>
            <a:off x="2944401" y="2082136"/>
            <a:ext cx="765675" cy="503240"/>
            <a:chOff x="2942229" y="1415556"/>
            <a:chExt cx="765675" cy="503240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71" name="Skupina 70"/>
          <p:cNvGrpSpPr/>
          <p:nvPr/>
        </p:nvGrpSpPr>
        <p:grpSpPr>
          <a:xfrm>
            <a:off x="3495600" y="4731880"/>
            <a:ext cx="725542" cy="497013"/>
            <a:chOff x="3495654" y="5387308"/>
            <a:chExt cx="725542" cy="497013"/>
          </a:xfrm>
        </p:grpSpPr>
        <p:sp>
          <p:nvSpPr>
            <p:cNvPr id="72" name="Zaoblený obdélník 71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74" name="Skupina 73"/>
          <p:cNvGrpSpPr/>
          <p:nvPr/>
        </p:nvGrpSpPr>
        <p:grpSpPr>
          <a:xfrm>
            <a:off x="2016881" y="2800500"/>
            <a:ext cx="547645" cy="367200"/>
            <a:chOff x="538761" y="3637740"/>
            <a:chExt cx="547645" cy="367200"/>
          </a:xfrm>
        </p:grpSpPr>
        <p:sp>
          <p:nvSpPr>
            <p:cNvPr id="75" name="Obdélník 74"/>
            <p:cNvSpPr/>
            <p:nvPr/>
          </p:nvSpPr>
          <p:spPr>
            <a:xfrm>
              <a:off x="720254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6" name="Obdélník 75"/>
            <p:cNvSpPr/>
            <p:nvPr/>
          </p:nvSpPr>
          <p:spPr>
            <a:xfrm>
              <a:off x="906406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7" name="Obdélník 76"/>
            <p:cNvSpPr/>
            <p:nvPr/>
          </p:nvSpPr>
          <p:spPr>
            <a:xfrm>
              <a:off x="722348" y="38249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8" name="Obdélník 77"/>
            <p:cNvSpPr/>
            <p:nvPr/>
          </p:nvSpPr>
          <p:spPr>
            <a:xfrm>
              <a:off x="538761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79" name="Obdélník 78"/>
            <p:cNvSpPr/>
            <p:nvPr/>
          </p:nvSpPr>
          <p:spPr>
            <a:xfrm>
              <a:off x="539078" y="36377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Skupina 79"/>
          <p:cNvGrpSpPr/>
          <p:nvPr/>
        </p:nvGrpSpPr>
        <p:grpSpPr>
          <a:xfrm>
            <a:off x="3945547" y="2796900"/>
            <a:ext cx="554788" cy="367200"/>
            <a:chOff x="1336983" y="3637740"/>
            <a:chExt cx="554788" cy="367200"/>
          </a:xfrm>
        </p:grpSpPr>
        <p:sp>
          <p:nvSpPr>
            <p:cNvPr id="81" name="Obdélník 80"/>
            <p:cNvSpPr/>
            <p:nvPr/>
          </p:nvSpPr>
          <p:spPr>
            <a:xfrm>
              <a:off x="1336983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2" name="Obdélník 81"/>
            <p:cNvSpPr/>
            <p:nvPr/>
          </p:nvSpPr>
          <p:spPr>
            <a:xfrm>
              <a:off x="1711771" y="36377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3" name="Obdélník 82"/>
            <p:cNvSpPr/>
            <p:nvPr/>
          </p:nvSpPr>
          <p:spPr>
            <a:xfrm>
              <a:off x="1527008" y="363774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4" name="Obdélník 83"/>
            <p:cNvSpPr/>
            <p:nvPr/>
          </p:nvSpPr>
          <p:spPr>
            <a:xfrm>
              <a:off x="1336983" y="382494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85" name="Obdélník 84"/>
            <p:cNvSpPr/>
            <p:nvPr/>
          </p:nvSpPr>
          <p:spPr>
            <a:xfrm>
              <a:off x="1527302" y="382494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86" name="Přímá spojnice se šipkou 85"/>
          <p:cNvCxnSpPr/>
          <p:nvPr/>
        </p:nvCxnSpPr>
        <p:spPr bwMode="auto">
          <a:xfrm flipH="1">
            <a:off x="2244274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7" name="Přímá spojnice se šipkou 86"/>
          <p:cNvCxnSpPr/>
          <p:nvPr/>
        </p:nvCxnSpPr>
        <p:spPr bwMode="auto">
          <a:xfrm>
            <a:off x="3253406" y="2508868"/>
            <a:ext cx="97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88" name="Skupina 87"/>
          <p:cNvGrpSpPr/>
          <p:nvPr/>
        </p:nvGrpSpPr>
        <p:grpSpPr>
          <a:xfrm>
            <a:off x="3942913" y="4093044"/>
            <a:ext cx="540221" cy="367200"/>
            <a:chOff x="5454388" y="4631881"/>
            <a:chExt cx="540221" cy="367200"/>
          </a:xfrm>
        </p:grpSpPr>
        <p:sp>
          <p:nvSpPr>
            <p:cNvPr id="89" name="Obdélník 88"/>
            <p:cNvSpPr/>
            <p:nvPr/>
          </p:nvSpPr>
          <p:spPr>
            <a:xfrm>
              <a:off x="5635062" y="48190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0" name="Obdélník 89"/>
            <p:cNvSpPr/>
            <p:nvPr/>
          </p:nvSpPr>
          <p:spPr>
            <a:xfrm>
              <a:off x="5455062" y="48190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bdélník 90"/>
            <p:cNvSpPr/>
            <p:nvPr/>
          </p:nvSpPr>
          <p:spPr>
            <a:xfrm>
              <a:off x="5814609" y="46318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2" name="Obdélník 91"/>
            <p:cNvSpPr/>
            <p:nvPr/>
          </p:nvSpPr>
          <p:spPr>
            <a:xfrm>
              <a:off x="5629846" y="46318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bdélník 92"/>
            <p:cNvSpPr/>
            <p:nvPr/>
          </p:nvSpPr>
          <p:spPr>
            <a:xfrm>
              <a:off x="5454388" y="46318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94" name="Skupina 93"/>
          <p:cNvGrpSpPr/>
          <p:nvPr/>
        </p:nvGrpSpPr>
        <p:grpSpPr>
          <a:xfrm>
            <a:off x="3216274" y="4112561"/>
            <a:ext cx="544803" cy="370800"/>
            <a:chOff x="3859696" y="5553481"/>
            <a:chExt cx="544803" cy="370800"/>
          </a:xfrm>
        </p:grpSpPr>
        <p:sp>
          <p:nvSpPr>
            <p:cNvPr id="95" name="Obdélník 94"/>
            <p:cNvSpPr/>
            <p:nvPr/>
          </p:nvSpPr>
          <p:spPr>
            <a:xfrm>
              <a:off x="4039696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6" name="Obdélník 95"/>
            <p:cNvSpPr/>
            <p:nvPr/>
          </p:nvSpPr>
          <p:spPr>
            <a:xfrm>
              <a:off x="3859696" y="5744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bdélník 96"/>
            <p:cNvSpPr/>
            <p:nvPr/>
          </p:nvSpPr>
          <p:spPr>
            <a:xfrm>
              <a:off x="4224499" y="55534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98" name="Obdélník 97"/>
            <p:cNvSpPr/>
            <p:nvPr/>
          </p:nvSpPr>
          <p:spPr>
            <a:xfrm>
              <a:off x="3861123" y="55534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Obdélník 98"/>
            <p:cNvSpPr/>
            <p:nvPr/>
          </p:nvSpPr>
          <p:spPr>
            <a:xfrm>
              <a:off x="4042106" y="5744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00" name="Přímá spojnice se šipkou 99"/>
          <p:cNvCxnSpPr/>
          <p:nvPr/>
        </p:nvCxnSpPr>
        <p:spPr bwMode="auto">
          <a:xfrm flipH="1">
            <a:off x="3864035" y="4469244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cxnSp>
        <p:nvCxnSpPr>
          <p:cNvPr id="101" name="Přímá spojnice se šipkou 100"/>
          <p:cNvCxnSpPr/>
          <p:nvPr/>
        </p:nvCxnSpPr>
        <p:spPr bwMode="auto">
          <a:xfrm>
            <a:off x="3473399" y="4479196"/>
            <a:ext cx="43200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grpSp>
        <p:nvGrpSpPr>
          <p:cNvPr id="102" name="Skupina 101"/>
          <p:cNvGrpSpPr/>
          <p:nvPr/>
        </p:nvGrpSpPr>
        <p:grpSpPr>
          <a:xfrm>
            <a:off x="3159102" y="4065336"/>
            <a:ext cx="725542" cy="497013"/>
            <a:chOff x="3495654" y="5387308"/>
            <a:chExt cx="725542" cy="497013"/>
          </a:xfrm>
        </p:grpSpPr>
        <p:sp>
          <p:nvSpPr>
            <p:cNvPr id="103" name="Zaoblený obdélník 102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5" name="Skupina 104"/>
          <p:cNvGrpSpPr/>
          <p:nvPr/>
        </p:nvGrpSpPr>
        <p:grpSpPr>
          <a:xfrm>
            <a:off x="3898504" y="4041764"/>
            <a:ext cx="725542" cy="497013"/>
            <a:chOff x="3495654" y="5387308"/>
            <a:chExt cx="725542" cy="497013"/>
          </a:xfrm>
        </p:grpSpPr>
        <p:sp>
          <p:nvSpPr>
            <p:cNvPr id="106" name="Zaoblený obdélník 10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108" name="Skupina 107"/>
          <p:cNvGrpSpPr/>
          <p:nvPr/>
        </p:nvGrpSpPr>
        <p:grpSpPr>
          <a:xfrm>
            <a:off x="1960219" y="2745263"/>
            <a:ext cx="765675" cy="503240"/>
            <a:chOff x="2942229" y="1415556"/>
            <a:chExt cx="765675" cy="503240"/>
          </a:xfrm>
        </p:grpSpPr>
        <p:sp>
          <p:nvSpPr>
            <p:cNvPr id="109" name="Zaoblený obdélník 10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1" name="Skupina 110"/>
          <p:cNvGrpSpPr/>
          <p:nvPr/>
        </p:nvGrpSpPr>
        <p:grpSpPr>
          <a:xfrm>
            <a:off x="3887569" y="2754499"/>
            <a:ext cx="765675" cy="503240"/>
            <a:chOff x="2942229" y="1415556"/>
            <a:chExt cx="765675" cy="503240"/>
          </a:xfrm>
        </p:grpSpPr>
        <p:sp>
          <p:nvSpPr>
            <p:cNvPr id="112" name="Zaoblený obdélník 11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14" name="Skupina 113"/>
          <p:cNvGrpSpPr/>
          <p:nvPr/>
        </p:nvGrpSpPr>
        <p:grpSpPr>
          <a:xfrm>
            <a:off x="1987424" y="3448299"/>
            <a:ext cx="552587" cy="367200"/>
            <a:chOff x="509304" y="4424017"/>
            <a:chExt cx="552587" cy="367200"/>
          </a:xfrm>
        </p:grpSpPr>
        <p:sp>
          <p:nvSpPr>
            <p:cNvPr id="115" name="Obdélník 114"/>
            <p:cNvSpPr/>
            <p:nvPr/>
          </p:nvSpPr>
          <p:spPr>
            <a:xfrm>
              <a:off x="691866" y="4424017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6" name="Obdélník 115"/>
            <p:cNvSpPr/>
            <p:nvPr/>
          </p:nvSpPr>
          <p:spPr>
            <a:xfrm>
              <a:off x="881891" y="4424017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7" name="Obdélník 116"/>
            <p:cNvSpPr/>
            <p:nvPr/>
          </p:nvSpPr>
          <p:spPr>
            <a:xfrm>
              <a:off x="695453" y="4611217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8" name="Obdélník 117"/>
            <p:cNvSpPr/>
            <p:nvPr/>
          </p:nvSpPr>
          <p:spPr>
            <a:xfrm>
              <a:off x="509304" y="4424017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9" name="Obdélník 118"/>
            <p:cNvSpPr/>
            <p:nvPr/>
          </p:nvSpPr>
          <p:spPr>
            <a:xfrm>
              <a:off x="509485" y="4611217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20" name="Přímá spojnice se šipkou 119"/>
          <p:cNvCxnSpPr/>
          <p:nvPr/>
        </p:nvCxnSpPr>
        <p:spPr bwMode="auto">
          <a:xfrm>
            <a:off x="2264520" y="3177540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21" name="Skupina 120"/>
          <p:cNvGrpSpPr/>
          <p:nvPr/>
        </p:nvGrpSpPr>
        <p:grpSpPr>
          <a:xfrm>
            <a:off x="1933766" y="3393371"/>
            <a:ext cx="765675" cy="503240"/>
            <a:chOff x="2942229" y="1415556"/>
            <a:chExt cx="765675" cy="503240"/>
          </a:xfrm>
        </p:grpSpPr>
        <p:sp>
          <p:nvSpPr>
            <p:cNvPr id="122" name="Zaoblený obdélník 121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124" name="Skupina 123"/>
          <p:cNvGrpSpPr/>
          <p:nvPr/>
        </p:nvGrpSpPr>
        <p:grpSpPr>
          <a:xfrm>
            <a:off x="3935082" y="3444972"/>
            <a:ext cx="550240" cy="370800"/>
            <a:chOff x="1326518" y="4424290"/>
            <a:chExt cx="550240" cy="370800"/>
          </a:xfrm>
        </p:grpSpPr>
        <p:sp>
          <p:nvSpPr>
            <p:cNvPr id="125" name="Obdélník 124"/>
            <p:cNvSpPr/>
            <p:nvPr/>
          </p:nvSpPr>
          <p:spPr>
            <a:xfrm>
              <a:off x="1326733" y="44242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1696758" y="44242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1511995" y="44242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1326518" y="46150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9" name="Obdélník 128"/>
            <p:cNvSpPr/>
            <p:nvPr/>
          </p:nvSpPr>
          <p:spPr>
            <a:xfrm>
              <a:off x="1512009" y="46150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0" name="Přímá spojnice se šipkou 129"/>
          <p:cNvCxnSpPr/>
          <p:nvPr/>
        </p:nvCxnSpPr>
        <p:spPr bwMode="auto">
          <a:xfrm>
            <a:off x="4208371" y="3824561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132" name="Zaoblený obdélník 131"/>
          <p:cNvSpPr/>
          <p:nvPr/>
        </p:nvSpPr>
        <p:spPr bwMode="auto">
          <a:xfrm>
            <a:off x="3891999" y="3398792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4" name="Přímá spojnice se šipkou 133"/>
          <p:cNvCxnSpPr/>
          <p:nvPr/>
        </p:nvCxnSpPr>
        <p:spPr bwMode="auto">
          <a:xfrm>
            <a:off x="4222013" y="3177540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4515304" y="3393936"/>
            <a:ext cx="387148" cy="52322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1400" b="0" dirty="0"/>
              <a:t>I.</a:t>
            </a:r>
          </a:p>
          <a:p>
            <a:r>
              <a:rPr lang="cs-CZ" sz="1400" b="0" dirty="0"/>
              <a:t>II.</a:t>
            </a:r>
            <a:endParaRPr lang="cs-CZ" sz="1400" dirty="0"/>
          </a:p>
        </p:txBody>
      </p:sp>
      <p:sp>
        <p:nvSpPr>
          <p:cNvPr id="131" name="Zaoblený obdélník 130"/>
          <p:cNvSpPr/>
          <p:nvPr/>
        </p:nvSpPr>
        <p:spPr bwMode="auto">
          <a:xfrm>
            <a:off x="5907500" y="1443189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7003667" y="164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7" name="Obdélník 136"/>
          <p:cNvSpPr/>
          <p:nvPr/>
        </p:nvSpPr>
        <p:spPr>
          <a:xfrm>
            <a:off x="7195208" y="164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7187254" y="182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9" name="Obdélník 138"/>
          <p:cNvSpPr/>
          <p:nvPr/>
        </p:nvSpPr>
        <p:spPr>
          <a:xfrm>
            <a:off x="7003667" y="182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7380679" y="164271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7169507" y="236992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6989507" y="23699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3" name="Obdélník 142"/>
          <p:cNvSpPr/>
          <p:nvPr/>
        </p:nvSpPr>
        <p:spPr>
          <a:xfrm>
            <a:off x="7179167" y="218423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6990441" y="218423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7354488" y="218423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Rectangle 14"/>
          <p:cNvSpPr>
            <a:spLocks noChangeArrowheads="1"/>
          </p:cNvSpPr>
          <p:nvPr/>
        </p:nvSpPr>
        <p:spPr bwMode="auto">
          <a:xfrm>
            <a:off x="6011548" y="1628042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47" name="Rectangle 14"/>
          <p:cNvSpPr>
            <a:spLocks noChangeArrowheads="1"/>
          </p:cNvSpPr>
          <p:nvPr/>
        </p:nvSpPr>
        <p:spPr bwMode="auto">
          <a:xfrm>
            <a:off x="6026305" y="2171177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</p:spTree>
    <p:extLst>
      <p:ext uri="{BB962C8B-B14F-4D97-AF65-F5344CB8AC3E}">
        <p14:creationId xmlns:p14="http://schemas.microsoft.com/office/powerpoint/2010/main" val="3334030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Zaoblený obdélník 35"/>
          <p:cNvSpPr/>
          <p:nvPr/>
        </p:nvSpPr>
        <p:spPr bwMode="auto">
          <a:xfrm>
            <a:off x="172015" y="5394702"/>
            <a:ext cx="8720465" cy="120265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172015" y="4509120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172015" y="3645024"/>
            <a:ext cx="8720465" cy="73880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172015" y="1508371"/>
            <a:ext cx="8720465" cy="1992637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7751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idirectional Search (BIDI)</a:t>
            </a:r>
          </a:p>
        </p:txBody>
      </p:sp>
      <p:sp>
        <p:nvSpPr>
          <p:cNvPr id="38" name="Obdélník 2"/>
          <p:cNvSpPr>
            <a:spLocks noChangeArrowheads="1"/>
          </p:cNvSpPr>
          <p:nvPr/>
        </p:nvSpPr>
        <p:spPr bwMode="auto">
          <a:xfrm>
            <a:off x="252000" y="1479451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Kolik uzlů je v průběhu řešení maximálně vygenerováno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67182"/>
              </p:ext>
            </p:extLst>
          </p:nvPr>
        </p:nvGraphicFramePr>
        <p:xfrm>
          <a:off x="720000" y="3069208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4" imgW="2654280" imgH="431640" progId="Equation.DSMT4">
                  <p:embed/>
                </p:oleObj>
              </mc:Choice>
              <mc:Fallback>
                <p:oleObj name="Equation" r:id="rId4" imgW="2654280" imgH="4316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000" y="3069208"/>
                        <a:ext cx="265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252000" y="1839242"/>
            <a:ext cx="1277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ředpoklad: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252000" y="2745729"/>
            <a:ext cx="514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ak</a:t>
            </a:r>
          </a:p>
        </p:txBody>
      </p:sp>
      <p:sp>
        <p:nvSpPr>
          <p:cNvPr id="109" name="Obdélník 2"/>
          <p:cNvSpPr>
            <a:spLocks noChangeArrowheads="1"/>
          </p:cNvSpPr>
          <p:nvPr/>
        </p:nvSpPr>
        <p:spPr bwMode="auto">
          <a:xfrm>
            <a:off x="252000" y="3645024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časová náročnost algoritmu?</a:t>
            </a: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68045"/>
              </p:ext>
            </p:extLst>
          </p:nvPr>
        </p:nvGraphicFramePr>
        <p:xfrm>
          <a:off x="720000" y="4786109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79" name="Objekt 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00" y="4786109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52000" y="4509120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paměťová náročnost?</a:t>
            </a: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89849"/>
              </p:ext>
            </p:extLst>
          </p:nvPr>
        </p:nvGraphicFramePr>
        <p:xfrm>
          <a:off x="720000" y="394087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82" name="Objekt 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000" y="3940870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972000" y="2177796"/>
            <a:ext cx="4152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každý vrchol má maximálně </a:t>
            </a:r>
            <a:r>
              <a:rPr lang="cs-CZ" b="0" i="1" dirty="0"/>
              <a:t>b</a:t>
            </a:r>
            <a:r>
              <a:rPr lang="cs-CZ" b="0" dirty="0"/>
              <a:t> následovníků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972000" y="2457697"/>
            <a:ext cx="30011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nejlepší řešení leží v hloubce </a:t>
            </a:r>
            <a:r>
              <a:rPr lang="cs-CZ" b="0" i="1" dirty="0"/>
              <a:t>d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52000" y="5348833"/>
            <a:ext cx="86117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dirty="0">
                <a:solidFill>
                  <a:srgbClr val="FF0000"/>
                </a:solidFill>
              </a:rPr>
              <a:t>Jaké jsou úskalí BIDI?</a:t>
            </a:r>
          </a:p>
        </p:txBody>
      </p:sp>
      <p:sp>
        <p:nvSpPr>
          <p:cNvPr id="31" name="Obdélník 30"/>
          <p:cNvSpPr/>
          <p:nvPr/>
        </p:nvSpPr>
        <p:spPr>
          <a:xfrm>
            <a:off x="972000" y="5629315"/>
            <a:ext cx="22028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dirty="0">
                <a:solidFill>
                  <a:srgbClr val="339933"/>
                </a:solidFill>
              </a:rPr>
              <a:t>volba cílového stavu</a:t>
            </a:r>
          </a:p>
        </p:txBody>
      </p:sp>
      <p:sp>
        <p:nvSpPr>
          <p:cNvPr id="32" name="Obdélník 31"/>
          <p:cNvSpPr/>
          <p:nvPr/>
        </p:nvSpPr>
        <p:spPr>
          <a:xfrm>
            <a:off x="972000" y="5927333"/>
            <a:ext cx="29706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dirty="0">
                <a:solidFill>
                  <a:srgbClr val="339933"/>
                </a:solidFill>
              </a:rPr>
              <a:t>vysoká paměťová náročnost</a:t>
            </a:r>
          </a:p>
        </p:txBody>
      </p:sp>
      <p:sp>
        <p:nvSpPr>
          <p:cNvPr id="33" name="Obdélník 32"/>
          <p:cNvSpPr/>
          <p:nvPr/>
        </p:nvSpPr>
        <p:spPr>
          <a:xfrm>
            <a:off x="972000" y="6234415"/>
            <a:ext cx="20537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dirty="0">
                <a:solidFill>
                  <a:srgbClr val="339933"/>
                </a:solidFill>
              </a:rPr>
              <a:t>rekonstrukce cesty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10000" y="232216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810000" y="25832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810000" y="574940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810000" y="605335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810000" y="637843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6554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  <p:bldP spid="30" grpId="0" animBg="1"/>
      <p:bldP spid="35" grpId="0"/>
      <p:bldP spid="42" grpId="0"/>
      <p:bldP spid="109" grpId="0"/>
      <p:bldP spid="80" grpId="0"/>
      <p:bldP spid="27" grpId="0"/>
      <p:bldP spid="28" grpId="0"/>
      <p:bldP spid="29" grpId="0"/>
      <p:bldP spid="31" grpId="0"/>
      <p:bldP spid="32" grpId="0"/>
      <p:bldP spid="33" grpId="0"/>
      <p:bldP spid="37" grpId="0" animBg="1"/>
      <p:bldP spid="39" grpId="0" animBg="1"/>
      <p:bldP spid="40" grpId="0" animBg="1"/>
      <p:bldP spid="41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Zaoblený obdélník 285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76" name="Zaoblený obdélník 275"/>
          <p:cNvSpPr/>
          <p:nvPr/>
        </p:nvSpPr>
        <p:spPr bwMode="auto">
          <a:xfrm>
            <a:off x="5328551" y="2267588"/>
            <a:ext cx="648000" cy="46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7" name="Zaoblený obdélník 276"/>
          <p:cNvSpPr/>
          <p:nvPr/>
        </p:nvSpPr>
        <p:spPr bwMode="auto">
          <a:xfrm>
            <a:off x="7897925" y="4070906"/>
            <a:ext cx="648000" cy="46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8" name="Zaoblený obdélník 277"/>
          <p:cNvSpPr/>
          <p:nvPr/>
        </p:nvSpPr>
        <p:spPr bwMode="auto">
          <a:xfrm>
            <a:off x="5303181" y="4056313"/>
            <a:ext cx="648000" cy="46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9" name="Zaoblený obdélník 278"/>
          <p:cNvSpPr/>
          <p:nvPr/>
        </p:nvSpPr>
        <p:spPr bwMode="auto">
          <a:xfrm>
            <a:off x="2673040" y="4074020"/>
            <a:ext cx="648000" cy="46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5" name="Zaoblený obdélník 274"/>
          <p:cNvSpPr/>
          <p:nvPr/>
        </p:nvSpPr>
        <p:spPr bwMode="auto">
          <a:xfrm>
            <a:off x="5293322" y="3155545"/>
            <a:ext cx="648000" cy="468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4" name="Zaoblený obdélník 273"/>
          <p:cNvSpPr/>
          <p:nvPr/>
        </p:nvSpPr>
        <p:spPr bwMode="auto">
          <a:xfrm>
            <a:off x="5323492" y="1386060"/>
            <a:ext cx="648000" cy="468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grpSp>
        <p:nvGrpSpPr>
          <p:cNvPr id="20" name="Skupina 19"/>
          <p:cNvGrpSpPr/>
          <p:nvPr/>
        </p:nvGrpSpPr>
        <p:grpSpPr>
          <a:xfrm>
            <a:off x="5385364" y="2320590"/>
            <a:ext cx="554788" cy="367200"/>
            <a:chOff x="5385364" y="2320590"/>
            <a:chExt cx="554788" cy="367200"/>
          </a:xfrm>
        </p:grpSpPr>
        <p:sp>
          <p:nvSpPr>
            <p:cNvPr id="142" name="Obdélník 141"/>
            <p:cNvSpPr/>
            <p:nvPr/>
          </p:nvSpPr>
          <p:spPr>
            <a:xfrm>
              <a:off x="5385364" y="23205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5760152" y="23205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5568951" y="25077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5385364" y="25077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8" name="Obdélník 147"/>
            <p:cNvSpPr/>
            <p:nvPr/>
          </p:nvSpPr>
          <p:spPr>
            <a:xfrm>
              <a:off x="5571620" y="23205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5383140" y="1444345"/>
            <a:ext cx="557012" cy="360000"/>
            <a:chOff x="5383140" y="1444345"/>
            <a:chExt cx="557012" cy="360000"/>
          </a:xfrm>
        </p:grpSpPr>
        <p:sp>
          <p:nvSpPr>
            <p:cNvPr id="297" name="Obdélník 296"/>
            <p:cNvSpPr/>
            <p:nvPr/>
          </p:nvSpPr>
          <p:spPr>
            <a:xfrm>
              <a:off x="5383140" y="144434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8" name="Obdélník 297"/>
            <p:cNvSpPr/>
            <p:nvPr/>
          </p:nvSpPr>
          <p:spPr>
            <a:xfrm>
              <a:off x="5574681" y="144434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99" name="Obdélník 298"/>
            <p:cNvSpPr/>
            <p:nvPr/>
          </p:nvSpPr>
          <p:spPr>
            <a:xfrm>
              <a:off x="5566727" y="162434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0" name="Obdélník 299"/>
            <p:cNvSpPr/>
            <p:nvPr/>
          </p:nvSpPr>
          <p:spPr>
            <a:xfrm>
              <a:off x="5383140" y="162434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01" name="Obdélník 300"/>
            <p:cNvSpPr/>
            <p:nvPr/>
          </p:nvSpPr>
          <p:spPr>
            <a:xfrm>
              <a:off x="5760152" y="1444345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" name="Přímá spojnice se šipkou 17"/>
          <p:cNvCxnSpPr/>
          <p:nvPr/>
        </p:nvCxnSpPr>
        <p:spPr bwMode="auto">
          <a:xfrm>
            <a:off x="5656727" y="1844824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1" name="Skupina 20"/>
          <p:cNvGrpSpPr/>
          <p:nvPr/>
        </p:nvGrpSpPr>
        <p:grpSpPr>
          <a:xfrm>
            <a:off x="5355301" y="3213016"/>
            <a:ext cx="557012" cy="360000"/>
            <a:chOff x="5355301" y="3213016"/>
            <a:chExt cx="557012" cy="360000"/>
          </a:xfrm>
        </p:grpSpPr>
        <p:sp>
          <p:nvSpPr>
            <p:cNvPr id="308" name="Obdélník 307"/>
            <p:cNvSpPr/>
            <p:nvPr/>
          </p:nvSpPr>
          <p:spPr>
            <a:xfrm>
              <a:off x="5355301" y="32130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9" name="Obdélník 308"/>
            <p:cNvSpPr/>
            <p:nvPr/>
          </p:nvSpPr>
          <p:spPr>
            <a:xfrm>
              <a:off x="5546842" y="321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0" name="Obdélník 309"/>
            <p:cNvSpPr/>
            <p:nvPr/>
          </p:nvSpPr>
          <p:spPr>
            <a:xfrm>
              <a:off x="5538888" y="33930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11" name="Obdélník 310"/>
            <p:cNvSpPr/>
            <p:nvPr/>
          </p:nvSpPr>
          <p:spPr>
            <a:xfrm>
              <a:off x="5355301" y="339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2" name="Obdélník 311"/>
            <p:cNvSpPr/>
            <p:nvPr/>
          </p:nvSpPr>
          <p:spPr>
            <a:xfrm>
              <a:off x="5732313" y="321301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53" name="Skupina 52"/>
          <p:cNvGrpSpPr/>
          <p:nvPr/>
        </p:nvGrpSpPr>
        <p:grpSpPr>
          <a:xfrm>
            <a:off x="4095514" y="3205816"/>
            <a:ext cx="547645" cy="367200"/>
            <a:chOff x="4095514" y="3205816"/>
            <a:chExt cx="547645" cy="367200"/>
          </a:xfrm>
        </p:grpSpPr>
        <p:sp>
          <p:nvSpPr>
            <p:cNvPr id="314" name="Obdélník 313"/>
            <p:cNvSpPr/>
            <p:nvPr/>
          </p:nvSpPr>
          <p:spPr>
            <a:xfrm>
              <a:off x="4277007" y="32058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15" name="Obdélník 314"/>
            <p:cNvSpPr/>
            <p:nvPr/>
          </p:nvSpPr>
          <p:spPr>
            <a:xfrm>
              <a:off x="4463159" y="32058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6" name="Obdélník 315"/>
            <p:cNvSpPr/>
            <p:nvPr/>
          </p:nvSpPr>
          <p:spPr>
            <a:xfrm>
              <a:off x="4279101" y="33930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17" name="Obdélník 316"/>
            <p:cNvSpPr/>
            <p:nvPr/>
          </p:nvSpPr>
          <p:spPr>
            <a:xfrm>
              <a:off x="4095514" y="339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8" name="Obdélník 317"/>
            <p:cNvSpPr/>
            <p:nvPr/>
          </p:nvSpPr>
          <p:spPr>
            <a:xfrm>
              <a:off x="4095831" y="320581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Skupina 21"/>
          <p:cNvGrpSpPr/>
          <p:nvPr/>
        </p:nvGrpSpPr>
        <p:grpSpPr>
          <a:xfrm>
            <a:off x="6681508" y="3205816"/>
            <a:ext cx="554788" cy="367200"/>
            <a:chOff x="6681508" y="3205816"/>
            <a:chExt cx="554788" cy="367200"/>
          </a:xfrm>
        </p:grpSpPr>
        <p:sp>
          <p:nvSpPr>
            <p:cNvPr id="320" name="Obdélník 319"/>
            <p:cNvSpPr/>
            <p:nvPr/>
          </p:nvSpPr>
          <p:spPr>
            <a:xfrm>
              <a:off x="6681508" y="32058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1" name="Obdélník 320"/>
            <p:cNvSpPr/>
            <p:nvPr/>
          </p:nvSpPr>
          <p:spPr>
            <a:xfrm>
              <a:off x="7056296" y="32058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22" name="Obdélník 321"/>
            <p:cNvSpPr/>
            <p:nvPr/>
          </p:nvSpPr>
          <p:spPr>
            <a:xfrm>
              <a:off x="6871533" y="320581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3" name="Obdélník 322"/>
            <p:cNvSpPr/>
            <p:nvPr/>
          </p:nvSpPr>
          <p:spPr>
            <a:xfrm>
              <a:off x="6681508" y="339301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24" name="Obdélník 323"/>
            <p:cNvSpPr/>
            <p:nvPr/>
          </p:nvSpPr>
          <p:spPr>
            <a:xfrm>
              <a:off x="6871827" y="339301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27" name="Přímá spojnice se šipkou 326"/>
          <p:cNvCxnSpPr/>
          <p:nvPr/>
        </p:nvCxnSpPr>
        <p:spPr bwMode="auto">
          <a:xfrm>
            <a:off x="5642602" y="2756545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28" name="Přímá spojnice se šipkou 327"/>
          <p:cNvCxnSpPr/>
          <p:nvPr/>
        </p:nvCxnSpPr>
        <p:spPr bwMode="auto">
          <a:xfrm flipH="1">
            <a:off x="4447771" y="2762019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29" name="Přímá spojnice se šipkou 328"/>
          <p:cNvCxnSpPr/>
          <p:nvPr/>
        </p:nvCxnSpPr>
        <p:spPr bwMode="auto">
          <a:xfrm>
            <a:off x="5652551" y="2771692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3" name="Skupina 22"/>
          <p:cNvGrpSpPr/>
          <p:nvPr/>
        </p:nvGrpSpPr>
        <p:grpSpPr>
          <a:xfrm>
            <a:off x="2735816" y="4126348"/>
            <a:ext cx="554788" cy="367200"/>
            <a:chOff x="2735816" y="4126348"/>
            <a:chExt cx="554788" cy="367200"/>
          </a:xfrm>
        </p:grpSpPr>
        <p:sp>
          <p:nvSpPr>
            <p:cNvPr id="330" name="Obdélník 329"/>
            <p:cNvSpPr/>
            <p:nvPr/>
          </p:nvSpPr>
          <p:spPr>
            <a:xfrm>
              <a:off x="2735816" y="412634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1" name="Obdélník 330"/>
            <p:cNvSpPr/>
            <p:nvPr/>
          </p:nvSpPr>
          <p:spPr>
            <a:xfrm>
              <a:off x="3110604" y="412634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2" name="Obdélník 331"/>
            <p:cNvSpPr/>
            <p:nvPr/>
          </p:nvSpPr>
          <p:spPr>
            <a:xfrm>
              <a:off x="2919403" y="431354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3" name="Obdélník 332"/>
            <p:cNvSpPr/>
            <p:nvPr/>
          </p:nvSpPr>
          <p:spPr>
            <a:xfrm>
              <a:off x="2735816" y="431354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4" name="Obdélník 333"/>
            <p:cNvSpPr/>
            <p:nvPr/>
          </p:nvSpPr>
          <p:spPr>
            <a:xfrm>
              <a:off x="2922072" y="412634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4019413" y="4120110"/>
            <a:ext cx="552587" cy="367200"/>
            <a:chOff x="4019413" y="4120110"/>
            <a:chExt cx="552587" cy="367200"/>
          </a:xfrm>
        </p:grpSpPr>
        <p:sp>
          <p:nvSpPr>
            <p:cNvPr id="336" name="Obdélník 335"/>
            <p:cNvSpPr/>
            <p:nvPr/>
          </p:nvSpPr>
          <p:spPr>
            <a:xfrm>
              <a:off x="4201975" y="412011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7" name="Obdélník 336"/>
            <p:cNvSpPr/>
            <p:nvPr/>
          </p:nvSpPr>
          <p:spPr>
            <a:xfrm>
              <a:off x="4392000" y="412011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4205562" y="430731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19413" y="412011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4019594" y="430731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42" name="Přímá spojnice se šipkou 341"/>
          <p:cNvCxnSpPr/>
          <p:nvPr/>
        </p:nvCxnSpPr>
        <p:spPr bwMode="auto">
          <a:xfrm flipH="1">
            <a:off x="3167286" y="3649775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43" name="Přímá spojnice se šipkou 342"/>
          <p:cNvCxnSpPr/>
          <p:nvPr/>
        </p:nvCxnSpPr>
        <p:spPr bwMode="auto">
          <a:xfrm>
            <a:off x="4356298" y="3645024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25" name="Skupina 24"/>
          <p:cNvGrpSpPr/>
          <p:nvPr/>
        </p:nvGrpSpPr>
        <p:grpSpPr>
          <a:xfrm>
            <a:off x="5355301" y="4122146"/>
            <a:ext cx="554788" cy="367200"/>
            <a:chOff x="5355301" y="4122146"/>
            <a:chExt cx="554788" cy="367200"/>
          </a:xfrm>
        </p:grpSpPr>
        <p:sp>
          <p:nvSpPr>
            <p:cNvPr id="345" name="Obdélník 344"/>
            <p:cNvSpPr/>
            <p:nvPr/>
          </p:nvSpPr>
          <p:spPr>
            <a:xfrm>
              <a:off x="5355301" y="412214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6" name="Obdélník 345"/>
            <p:cNvSpPr/>
            <p:nvPr/>
          </p:nvSpPr>
          <p:spPr>
            <a:xfrm>
              <a:off x="5730089" y="412214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7" name="Obdélník 346"/>
            <p:cNvSpPr/>
            <p:nvPr/>
          </p:nvSpPr>
          <p:spPr>
            <a:xfrm>
              <a:off x="5538888" y="430934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8" name="Obdélník 347"/>
            <p:cNvSpPr/>
            <p:nvPr/>
          </p:nvSpPr>
          <p:spPr>
            <a:xfrm>
              <a:off x="5355301" y="430934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9" name="Obdélník 348"/>
            <p:cNvSpPr/>
            <p:nvPr/>
          </p:nvSpPr>
          <p:spPr>
            <a:xfrm>
              <a:off x="5541557" y="412214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50" name="Přímá spojnice se šipkou 349"/>
          <p:cNvCxnSpPr/>
          <p:nvPr/>
        </p:nvCxnSpPr>
        <p:spPr bwMode="auto">
          <a:xfrm>
            <a:off x="5628888" y="3632724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64" name="Přímá spojnice se šipkou 363"/>
          <p:cNvCxnSpPr/>
          <p:nvPr/>
        </p:nvCxnSpPr>
        <p:spPr bwMode="auto">
          <a:xfrm>
            <a:off x="6957672" y="3625392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65" name="Přímá spojnice se šipkou 364"/>
          <p:cNvCxnSpPr/>
          <p:nvPr/>
        </p:nvCxnSpPr>
        <p:spPr bwMode="auto">
          <a:xfrm>
            <a:off x="6967621" y="3640539"/>
            <a:ext cx="1199721" cy="3271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89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12" name="Obdélník 2"/>
          <p:cNvSpPr>
            <a:spLocks noChangeArrowheads="1"/>
          </p:cNvSpPr>
          <p:nvPr/>
        </p:nvSpPr>
        <p:spPr bwMode="auto">
          <a:xfrm>
            <a:off x="2319714" y="5229200"/>
            <a:ext cx="6491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sz="1800" dirty="0"/>
              <a:t>Řešením problému vzniká kořenový strom.</a:t>
            </a:r>
          </a:p>
        </p:txBody>
      </p:sp>
      <p:grpSp>
        <p:nvGrpSpPr>
          <p:cNvPr id="27" name="Skupina 26"/>
          <p:cNvGrpSpPr/>
          <p:nvPr/>
        </p:nvGrpSpPr>
        <p:grpSpPr>
          <a:xfrm>
            <a:off x="6693682" y="4124358"/>
            <a:ext cx="550240" cy="370800"/>
            <a:chOff x="6693682" y="4124358"/>
            <a:chExt cx="550240" cy="370800"/>
          </a:xfrm>
        </p:grpSpPr>
        <p:sp>
          <p:nvSpPr>
            <p:cNvPr id="213" name="Obdélník 212"/>
            <p:cNvSpPr/>
            <p:nvPr/>
          </p:nvSpPr>
          <p:spPr>
            <a:xfrm>
              <a:off x="6693897" y="412435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4" name="Obdélník 213"/>
            <p:cNvSpPr/>
            <p:nvPr/>
          </p:nvSpPr>
          <p:spPr>
            <a:xfrm>
              <a:off x="7063922" y="412435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5" name="Obdélník 214"/>
            <p:cNvSpPr/>
            <p:nvPr/>
          </p:nvSpPr>
          <p:spPr>
            <a:xfrm>
              <a:off x="6879159" y="412435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7" name="Obdélník 216"/>
            <p:cNvSpPr/>
            <p:nvPr/>
          </p:nvSpPr>
          <p:spPr>
            <a:xfrm>
              <a:off x="6693682" y="431515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3" name="Obdélník 222"/>
            <p:cNvSpPr/>
            <p:nvPr/>
          </p:nvSpPr>
          <p:spPr>
            <a:xfrm>
              <a:off x="6879173" y="431515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07284"/>
              </p:ext>
            </p:extLst>
          </p:nvPr>
        </p:nvGraphicFramePr>
        <p:xfrm>
          <a:off x="5428698" y="18534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219" name="Objek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698" y="185345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k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85716"/>
              </p:ext>
            </p:extLst>
          </p:nvPr>
        </p:nvGraphicFramePr>
        <p:xfrm>
          <a:off x="7671471" y="355330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221" name="Objek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471" y="355330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k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99487"/>
              </p:ext>
            </p:extLst>
          </p:nvPr>
        </p:nvGraphicFramePr>
        <p:xfrm>
          <a:off x="4842141" y="261620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222" name="Objek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41" y="261620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k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05068"/>
              </p:ext>
            </p:extLst>
          </p:nvPr>
        </p:nvGraphicFramePr>
        <p:xfrm>
          <a:off x="5381487" y="281945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224" name="Objek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87" y="281945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k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15224"/>
              </p:ext>
            </p:extLst>
          </p:nvPr>
        </p:nvGraphicFramePr>
        <p:xfrm>
          <a:off x="6252411" y="263956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225" name="Objek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411" y="263956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54351"/>
              </p:ext>
            </p:extLst>
          </p:nvPr>
        </p:nvGraphicFramePr>
        <p:xfrm>
          <a:off x="3491880" y="352539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2539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k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60986"/>
              </p:ext>
            </p:extLst>
          </p:nvPr>
        </p:nvGraphicFramePr>
        <p:xfrm>
          <a:off x="4394027" y="367328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27" name="Objek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027" y="367328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k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19028"/>
              </p:ext>
            </p:extLst>
          </p:nvPr>
        </p:nvGraphicFramePr>
        <p:xfrm>
          <a:off x="5380862" y="361756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228" name="Objek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62" y="3617567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79101"/>
              </p:ext>
            </p:extLst>
          </p:nvPr>
        </p:nvGraphicFramePr>
        <p:xfrm>
          <a:off x="6693897" y="367364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897" y="367364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Návrh strategie hledání řešení problému</a:t>
            </a:r>
          </a:p>
        </p:txBody>
      </p:sp>
      <p:cxnSp>
        <p:nvCxnSpPr>
          <p:cNvPr id="257" name="Přímá spojnice se šipkou 256"/>
          <p:cNvCxnSpPr/>
          <p:nvPr/>
        </p:nvCxnSpPr>
        <p:spPr bwMode="auto">
          <a:xfrm>
            <a:off x="2989743" y="4607283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8" name="Přímá spojnice se šipkou 257"/>
          <p:cNvCxnSpPr/>
          <p:nvPr/>
        </p:nvCxnSpPr>
        <p:spPr bwMode="auto">
          <a:xfrm flipH="1">
            <a:off x="2556698" y="4612757"/>
            <a:ext cx="437936" cy="3629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9" name="Přímá spojnice se šipkou 258"/>
          <p:cNvCxnSpPr/>
          <p:nvPr/>
        </p:nvCxnSpPr>
        <p:spPr bwMode="auto">
          <a:xfrm>
            <a:off x="2999692" y="4622430"/>
            <a:ext cx="420180" cy="3594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0" name="Přímá spojnice se šipkou 259"/>
          <p:cNvCxnSpPr/>
          <p:nvPr/>
        </p:nvCxnSpPr>
        <p:spPr bwMode="auto">
          <a:xfrm flipH="1">
            <a:off x="4095514" y="4526286"/>
            <a:ext cx="194990" cy="4493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1" name="Přímá spojnice se šipkou 260"/>
          <p:cNvCxnSpPr/>
          <p:nvPr/>
        </p:nvCxnSpPr>
        <p:spPr bwMode="auto">
          <a:xfrm>
            <a:off x="4295562" y="4535959"/>
            <a:ext cx="167597" cy="4397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2" name="Přímá spojnice se šipkou 261"/>
          <p:cNvCxnSpPr/>
          <p:nvPr/>
        </p:nvCxnSpPr>
        <p:spPr bwMode="auto">
          <a:xfrm>
            <a:off x="5618939" y="4532995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3" name="Přímá spojnice se šipkou 262"/>
          <p:cNvCxnSpPr/>
          <p:nvPr/>
        </p:nvCxnSpPr>
        <p:spPr bwMode="auto">
          <a:xfrm flipH="1">
            <a:off x="5185894" y="4538469"/>
            <a:ext cx="437936" cy="3629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4" name="Přímá spojnice se šipkou 263"/>
          <p:cNvCxnSpPr/>
          <p:nvPr/>
        </p:nvCxnSpPr>
        <p:spPr bwMode="auto">
          <a:xfrm>
            <a:off x="5628888" y="4548142"/>
            <a:ext cx="420180" cy="3594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5" name="Přímá spojnice se šipkou 264"/>
          <p:cNvCxnSpPr/>
          <p:nvPr/>
        </p:nvCxnSpPr>
        <p:spPr bwMode="auto">
          <a:xfrm flipH="1">
            <a:off x="6744741" y="4547404"/>
            <a:ext cx="194990" cy="4493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6" name="Přímá spojnice se šipkou 265"/>
          <p:cNvCxnSpPr/>
          <p:nvPr/>
        </p:nvCxnSpPr>
        <p:spPr bwMode="auto">
          <a:xfrm>
            <a:off x="6944789" y="4557077"/>
            <a:ext cx="167597" cy="4397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7" name="Přímá spojnice se šipkou 266"/>
          <p:cNvCxnSpPr/>
          <p:nvPr/>
        </p:nvCxnSpPr>
        <p:spPr bwMode="auto">
          <a:xfrm>
            <a:off x="8249796" y="4560402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8" name="Přímá spojnice se šipkou 267"/>
          <p:cNvCxnSpPr/>
          <p:nvPr/>
        </p:nvCxnSpPr>
        <p:spPr bwMode="auto">
          <a:xfrm flipH="1">
            <a:off x="7816751" y="4565876"/>
            <a:ext cx="437936" cy="3629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9" name="Přímá spojnice se šipkou 268"/>
          <p:cNvCxnSpPr/>
          <p:nvPr/>
        </p:nvCxnSpPr>
        <p:spPr bwMode="auto">
          <a:xfrm>
            <a:off x="8259745" y="4575549"/>
            <a:ext cx="420180" cy="3594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5" name="Zaoblený obdélník 124"/>
          <p:cNvSpPr/>
          <p:nvPr/>
        </p:nvSpPr>
        <p:spPr bwMode="auto">
          <a:xfrm>
            <a:off x="539552" y="1718867"/>
            <a:ext cx="2664296" cy="2142181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26" name="Skupina 125"/>
          <p:cNvGrpSpPr/>
          <p:nvPr/>
        </p:nvGrpSpPr>
        <p:grpSpPr>
          <a:xfrm>
            <a:off x="2079237" y="1808877"/>
            <a:ext cx="278506" cy="180000"/>
            <a:chOff x="2079237" y="1503202"/>
            <a:chExt cx="278506" cy="180000"/>
          </a:xfrm>
        </p:grpSpPr>
        <p:sp>
          <p:nvSpPr>
            <p:cNvPr id="127" name="Obdélník 126"/>
            <p:cNvSpPr/>
            <p:nvPr/>
          </p:nvSpPr>
          <p:spPr>
            <a:xfrm>
              <a:off x="2079237" y="150320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2175007" y="150320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9" name="Obdélník 128"/>
            <p:cNvSpPr/>
            <p:nvPr/>
          </p:nvSpPr>
          <p:spPr>
            <a:xfrm>
              <a:off x="2171030" y="159320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0" name="Obdélník 129"/>
            <p:cNvSpPr/>
            <p:nvPr/>
          </p:nvSpPr>
          <p:spPr>
            <a:xfrm>
              <a:off x="2079237" y="159320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31" name="Obdélník 130"/>
            <p:cNvSpPr/>
            <p:nvPr/>
          </p:nvSpPr>
          <p:spPr>
            <a:xfrm>
              <a:off x="2267743" y="1503202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sp>
        <p:nvSpPr>
          <p:cNvPr id="132" name="Obdélník 131"/>
          <p:cNvSpPr/>
          <p:nvPr/>
        </p:nvSpPr>
        <p:spPr>
          <a:xfrm>
            <a:off x="2066056" y="2209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3" name="Obdélník 132"/>
          <p:cNvSpPr/>
          <p:nvPr/>
        </p:nvSpPr>
        <p:spPr>
          <a:xfrm>
            <a:off x="2253450" y="2209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157850" y="23030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6" name="Obdélník 135"/>
          <p:cNvSpPr/>
          <p:nvPr/>
        </p:nvSpPr>
        <p:spPr>
          <a:xfrm>
            <a:off x="2066056" y="23030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2159184" y="22094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2682721" y="2209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9" name="Obdélník 138"/>
          <p:cNvSpPr/>
          <p:nvPr/>
        </p:nvSpPr>
        <p:spPr>
          <a:xfrm>
            <a:off x="2870115" y="2209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2777734" y="2209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1" name="Obdélník 140"/>
          <p:cNvSpPr/>
          <p:nvPr/>
        </p:nvSpPr>
        <p:spPr>
          <a:xfrm>
            <a:off x="2682721" y="23030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2777881" y="23030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1494393" y="2209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9" name="Obdélník 148"/>
          <p:cNvSpPr/>
          <p:nvPr/>
        </p:nvSpPr>
        <p:spPr>
          <a:xfrm>
            <a:off x="1587469" y="2209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0" name="Obdélník 149"/>
          <p:cNvSpPr/>
          <p:nvPr/>
        </p:nvSpPr>
        <p:spPr>
          <a:xfrm>
            <a:off x="1495440" y="23030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1" name="Obdélník 150"/>
          <p:cNvSpPr/>
          <p:nvPr/>
        </p:nvSpPr>
        <p:spPr>
          <a:xfrm>
            <a:off x="1403647" y="23030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1403805" y="22094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3" name="Obdélník 152"/>
          <p:cNvSpPr/>
          <p:nvPr/>
        </p:nvSpPr>
        <p:spPr>
          <a:xfrm>
            <a:off x="866289" y="2209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4" name="Obdélník 153"/>
          <p:cNvSpPr/>
          <p:nvPr/>
        </p:nvSpPr>
        <p:spPr>
          <a:xfrm>
            <a:off x="961301" y="2209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68082" y="23030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775008" y="2209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775098" y="23030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8" name="Obdélník 157"/>
          <p:cNvSpPr/>
          <p:nvPr/>
        </p:nvSpPr>
        <p:spPr>
          <a:xfrm>
            <a:off x="2685103" y="2673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9" name="Obdélník 158"/>
          <p:cNvSpPr/>
          <p:nvPr/>
        </p:nvSpPr>
        <p:spPr>
          <a:xfrm>
            <a:off x="2870115" y="26738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777734" y="2673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780342" y="32282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684995" y="27692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3" name="Přímá spojnice se šipkou 162"/>
          <p:cNvCxnSpPr/>
          <p:nvPr/>
        </p:nvCxnSpPr>
        <p:spPr>
          <a:xfrm flipH="1">
            <a:off x="2206678" y="2002444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Přímá spojnice se šipkou 163"/>
          <p:cNvCxnSpPr/>
          <p:nvPr/>
        </p:nvCxnSpPr>
        <p:spPr>
          <a:xfrm>
            <a:off x="2392041" y="2294864"/>
            <a:ext cx="20160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Obdélník 164"/>
          <p:cNvSpPr/>
          <p:nvPr/>
        </p:nvSpPr>
        <p:spPr>
          <a:xfrm>
            <a:off x="867155" y="2673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6" name="Obdélník 165"/>
          <p:cNvSpPr/>
          <p:nvPr/>
        </p:nvSpPr>
        <p:spPr>
          <a:xfrm>
            <a:off x="960977" y="26738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7" name="Obdélník 166"/>
          <p:cNvSpPr/>
          <p:nvPr/>
        </p:nvSpPr>
        <p:spPr>
          <a:xfrm>
            <a:off x="773662" y="27692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772302" y="26738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867430" y="27692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0" name="Obdélník 169"/>
          <p:cNvSpPr/>
          <p:nvPr/>
        </p:nvSpPr>
        <p:spPr>
          <a:xfrm>
            <a:off x="863431" y="32282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1" name="Obdélník 170"/>
          <p:cNvSpPr/>
          <p:nvPr/>
        </p:nvSpPr>
        <p:spPr>
          <a:xfrm>
            <a:off x="957155" y="31346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769840" y="32282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3" name="Obdélník 172"/>
          <p:cNvSpPr/>
          <p:nvPr/>
        </p:nvSpPr>
        <p:spPr>
          <a:xfrm>
            <a:off x="768480" y="31346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4" name="Obdélník 173"/>
          <p:cNvSpPr/>
          <p:nvPr/>
        </p:nvSpPr>
        <p:spPr>
          <a:xfrm>
            <a:off x="861201" y="31346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863836" y="3690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959942" y="3595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775008" y="3690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865008" y="3595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775008" y="35954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0" name="Obdélník 179"/>
          <p:cNvSpPr/>
          <p:nvPr/>
        </p:nvSpPr>
        <p:spPr>
          <a:xfrm>
            <a:off x="1500386" y="3690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1" name="Obdélník 180"/>
          <p:cNvSpPr/>
          <p:nvPr/>
        </p:nvSpPr>
        <p:spPr>
          <a:xfrm>
            <a:off x="1598874" y="3595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2" name="Obdélník 181"/>
          <p:cNvSpPr/>
          <p:nvPr/>
        </p:nvSpPr>
        <p:spPr>
          <a:xfrm>
            <a:off x="1407242" y="3595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3" name="Obdélník 182"/>
          <p:cNvSpPr/>
          <p:nvPr/>
        </p:nvSpPr>
        <p:spPr>
          <a:xfrm>
            <a:off x="1501558" y="3595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4" name="Obdélník 183"/>
          <p:cNvSpPr/>
          <p:nvPr/>
        </p:nvSpPr>
        <p:spPr>
          <a:xfrm>
            <a:off x="1406893" y="36908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5" name="Přímá spojnice se šipkou 184"/>
          <p:cNvCxnSpPr/>
          <p:nvPr/>
        </p:nvCxnSpPr>
        <p:spPr>
          <a:xfrm flipH="1">
            <a:off x="2822881" y="2434444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Přímá spojnice se šipkou 185"/>
          <p:cNvCxnSpPr/>
          <p:nvPr/>
        </p:nvCxnSpPr>
        <p:spPr>
          <a:xfrm flipH="1">
            <a:off x="2823017" y="2897044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Obdélník 186"/>
          <p:cNvSpPr/>
          <p:nvPr/>
        </p:nvSpPr>
        <p:spPr>
          <a:xfrm>
            <a:off x="2690342" y="32282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2870115" y="31346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9" name="Obdélník 188"/>
          <p:cNvSpPr/>
          <p:nvPr/>
        </p:nvSpPr>
        <p:spPr>
          <a:xfrm>
            <a:off x="2777734" y="31346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0" name="Obdélník 189"/>
          <p:cNvSpPr/>
          <p:nvPr/>
        </p:nvSpPr>
        <p:spPr>
          <a:xfrm>
            <a:off x="2690005" y="31346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1" name="Obdélník 190"/>
          <p:cNvSpPr/>
          <p:nvPr/>
        </p:nvSpPr>
        <p:spPr>
          <a:xfrm>
            <a:off x="2777741" y="27692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2" name="Obdélník 191"/>
          <p:cNvSpPr/>
          <p:nvPr/>
        </p:nvSpPr>
        <p:spPr>
          <a:xfrm>
            <a:off x="2171447" y="3235518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3" name="Obdélník 192"/>
          <p:cNvSpPr/>
          <p:nvPr/>
        </p:nvSpPr>
        <p:spPr>
          <a:xfrm>
            <a:off x="2079065" y="3235518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4" name="Obdélník 193"/>
          <p:cNvSpPr/>
          <p:nvPr/>
        </p:nvSpPr>
        <p:spPr>
          <a:xfrm>
            <a:off x="2261220" y="3140118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5" name="Obdélník 194"/>
          <p:cNvSpPr/>
          <p:nvPr/>
        </p:nvSpPr>
        <p:spPr>
          <a:xfrm>
            <a:off x="2079630" y="3140118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6" name="Obdélník 195"/>
          <p:cNvSpPr/>
          <p:nvPr/>
        </p:nvSpPr>
        <p:spPr>
          <a:xfrm>
            <a:off x="2173491" y="3140118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97" name="Přímá spojnice se šipkou 196"/>
          <p:cNvCxnSpPr/>
          <p:nvPr/>
        </p:nvCxnSpPr>
        <p:spPr>
          <a:xfrm flipH="1">
            <a:off x="2208022" y="2888940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Obdélník 197"/>
          <p:cNvSpPr/>
          <p:nvPr/>
        </p:nvSpPr>
        <p:spPr>
          <a:xfrm>
            <a:off x="2176127" y="2766688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086127" y="2766688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180957" y="26738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086594" y="2673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2" name="Obdélník 201"/>
          <p:cNvSpPr/>
          <p:nvPr/>
        </p:nvSpPr>
        <p:spPr>
          <a:xfrm>
            <a:off x="2268618" y="26738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3" name="Přímá spojnice se šipkou 202"/>
          <p:cNvCxnSpPr/>
          <p:nvPr/>
        </p:nvCxnSpPr>
        <p:spPr>
          <a:xfrm flipH="1">
            <a:off x="2202850" y="3366045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Obdélník 203"/>
          <p:cNvSpPr/>
          <p:nvPr/>
        </p:nvSpPr>
        <p:spPr>
          <a:xfrm>
            <a:off x="2160031" y="3595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5" name="Obdélník 204"/>
          <p:cNvSpPr/>
          <p:nvPr/>
        </p:nvSpPr>
        <p:spPr>
          <a:xfrm>
            <a:off x="2070031" y="36908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6" name="Obdélník 205"/>
          <p:cNvSpPr/>
          <p:nvPr/>
        </p:nvSpPr>
        <p:spPr>
          <a:xfrm>
            <a:off x="2252432" y="35954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7" name="Obdélník 206"/>
          <p:cNvSpPr/>
          <p:nvPr/>
        </p:nvSpPr>
        <p:spPr>
          <a:xfrm>
            <a:off x="2070744" y="35954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8" name="Obdélník 207"/>
          <p:cNvSpPr/>
          <p:nvPr/>
        </p:nvSpPr>
        <p:spPr>
          <a:xfrm>
            <a:off x="2161236" y="36908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9" name="Přímá spojnice se šipkou 208"/>
          <p:cNvCxnSpPr/>
          <p:nvPr/>
        </p:nvCxnSpPr>
        <p:spPr>
          <a:xfrm>
            <a:off x="2426183" y="3212976"/>
            <a:ext cx="20160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Přímá spojnice se šipkou 209"/>
          <p:cNvCxnSpPr/>
          <p:nvPr/>
        </p:nvCxnSpPr>
        <p:spPr>
          <a:xfrm>
            <a:off x="1762017" y="2294864"/>
            <a:ext cx="201600" cy="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Přímá spojnice se šipkou 215"/>
          <p:cNvCxnSpPr/>
          <p:nvPr/>
        </p:nvCxnSpPr>
        <p:spPr>
          <a:xfrm flipH="1">
            <a:off x="910902" y="2434492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Přímá spojnice se šipkou 217"/>
          <p:cNvCxnSpPr/>
          <p:nvPr/>
        </p:nvCxnSpPr>
        <p:spPr>
          <a:xfrm>
            <a:off x="1761474" y="3679285"/>
            <a:ext cx="201600" cy="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Přímá spojnice se šipkou 219"/>
          <p:cNvCxnSpPr/>
          <p:nvPr/>
        </p:nvCxnSpPr>
        <p:spPr>
          <a:xfrm>
            <a:off x="1104059" y="2294864"/>
            <a:ext cx="20160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Přímá spojnice se šipkou 229"/>
          <p:cNvCxnSpPr/>
          <p:nvPr/>
        </p:nvCxnSpPr>
        <p:spPr>
          <a:xfrm>
            <a:off x="1103502" y="3679285"/>
            <a:ext cx="20160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Přímá spojnice se šipkou 230"/>
          <p:cNvCxnSpPr/>
          <p:nvPr/>
        </p:nvCxnSpPr>
        <p:spPr>
          <a:xfrm flipH="1">
            <a:off x="910902" y="2896545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Přímá spojnice se šipkou 234"/>
          <p:cNvCxnSpPr/>
          <p:nvPr/>
        </p:nvCxnSpPr>
        <p:spPr>
          <a:xfrm flipH="1">
            <a:off x="910902" y="3356992"/>
            <a:ext cx="0" cy="20242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Obdélník 235"/>
          <p:cNvSpPr/>
          <p:nvPr/>
        </p:nvSpPr>
        <p:spPr>
          <a:xfrm>
            <a:off x="1504386" y="32282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7" name="Obdélník 236"/>
          <p:cNvSpPr/>
          <p:nvPr/>
        </p:nvSpPr>
        <p:spPr>
          <a:xfrm>
            <a:off x="1504208" y="31346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408413" y="3228244"/>
            <a:ext cx="90000" cy="900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9" name="Obdélník 238"/>
          <p:cNvSpPr/>
          <p:nvPr/>
        </p:nvSpPr>
        <p:spPr>
          <a:xfrm>
            <a:off x="1409533" y="3134644"/>
            <a:ext cx="90000" cy="9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2" name="Obdélník 241"/>
          <p:cNvSpPr/>
          <p:nvPr/>
        </p:nvSpPr>
        <p:spPr>
          <a:xfrm>
            <a:off x="1598874" y="3134644"/>
            <a:ext cx="90000" cy="9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43" name="Přímá spojnice se šipkou 242"/>
          <p:cNvCxnSpPr/>
          <p:nvPr/>
        </p:nvCxnSpPr>
        <p:spPr>
          <a:xfrm>
            <a:off x="1103502" y="3228244"/>
            <a:ext cx="20160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4" name="Objek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04904"/>
              </p:ext>
            </p:extLst>
          </p:nvPr>
        </p:nvGraphicFramePr>
        <p:xfrm>
          <a:off x="2467056" y="1997521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244" name="Objek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056" y="1997521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k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95566"/>
              </p:ext>
            </p:extLst>
          </p:nvPr>
        </p:nvGraphicFramePr>
        <p:xfrm>
          <a:off x="2468042" y="250470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245" name="Objek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042" y="250470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k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32119"/>
              </p:ext>
            </p:extLst>
          </p:nvPr>
        </p:nvGraphicFramePr>
        <p:xfrm>
          <a:off x="2474714" y="295156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247" name="Objek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14" y="295156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kt 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47434"/>
              </p:ext>
            </p:extLst>
          </p:nvPr>
        </p:nvGraphicFramePr>
        <p:xfrm>
          <a:off x="1232459" y="297250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248" name="Objek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59" y="2972506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k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70170"/>
              </p:ext>
            </p:extLst>
          </p:nvPr>
        </p:nvGraphicFramePr>
        <p:xfrm>
          <a:off x="558923" y="299889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249" name="Objek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23" y="299889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kt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64349"/>
              </p:ext>
            </p:extLst>
          </p:nvPr>
        </p:nvGraphicFramePr>
        <p:xfrm>
          <a:off x="581620" y="256485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250" name="Objek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20" y="2564857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k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26867"/>
              </p:ext>
            </p:extLst>
          </p:nvPr>
        </p:nvGraphicFramePr>
        <p:xfrm>
          <a:off x="590673" y="3462741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251" name="Objek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3" y="3462741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" name="Objek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63439"/>
              </p:ext>
            </p:extLst>
          </p:nvPr>
        </p:nvGraphicFramePr>
        <p:xfrm>
          <a:off x="1231449" y="344371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252" name="Objek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449" y="3443719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Objek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52200"/>
              </p:ext>
            </p:extLst>
          </p:nvPr>
        </p:nvGraphicFramePr>
        <p:xfrm>
          <a:off x="1855315" y="3431871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33" imgW="215640" imgH="228600" progId="Equation.DSMT4">
                  <p:embed/>
                </p:oleObj>
              </mc:Choice>
              <mc:Fallback>
                <p:oleObj name="Equation" r:id="rId33" imgW="215640" imgH="228600" progId="Equation.DSMT4">
                  <p:embed/>
                  <p:pic>
                    <p:nvPicPr>
                      <p:cNvPr id="253" name="Objek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15" y="3431871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" name="Objek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17430"/>
              </p:ext>
            </p:extLst>
          </p:nvPr>
        </p:nvGraphicFramePr>
        <p:xfrm>
          <a:off x="1860673" y="299412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35" imgW="203040" imgH="228600" progId="Equation.DSMT4">
                  <p:embed/>
                </p:oleObj>
              </mc:Choice>
              <mc:Fallback>
                <p:oleObj name="Equation" r:id="rId35" imgW="203040" imgH="228600" progId="Equation.DSMT4">
                  <p:embed/>
                  <p:pic>
                    <p:nvPicPr>
                      <p:cNvPr id="254" name="Objek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673" y="2994128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k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4534"/>
              </p:ext>
            </p:extLst>
          </p:nvPr>
        </p:nvGraphicFramePr>
        <p:xfrm>
          <a:off x="1853801" y="2540209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256" name="Objek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01" y="2540209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00975"/>
              </p:ext>
            </p:extLst>
          </p:nvPr>
        </p:nvGraphicFramePr>
        <p:xfrm>
          <a:off x="1867613" y="202664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613" y="2026645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k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96407"/>
              </p:ext>
            </p:extLst>
          </p:nvPr>
        </p:nvGraphicFramePr>
        <p:xfrm>
          <a:off x="586828" y="205956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41" imgW="177480" imgH="228600" progId="Equation.DSMT4">
                  <p:embed/>
                </p:oleObj>
              </mc:Choice>
              <mc:Fallback>
                <p:oleObj name="Equation" r:id="rId41" imgW="177480" imgH="228600" progId="Equation.DSMT4">
                  <p:embed/>
                  <p:pic>
                    <p:nvPicPr>
                      <p:cNvPr id="271" name="Objek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8" y="2059562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k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0359"/>
              </p:ext>
            </p:extLst>
          </p:nvPr>
        </p:nvGraphicFramePr>
        <p:xfrm>
          <a:off x="1241159" y="205897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272" name="Objek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159" y="2058973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kt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16098"/>
              </p:ext>
            </p:extLst>
          </p:nvPr>
        </p:nvGraphicFramePr>
        <p:xfrm>
          <a:off x="1863453" y="169170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45" imgW="152280" imgH="228600" progId="Equation.DSMT4">
                  <p:embed/>
                </p:oleObj>
              </mc:Choice>
              <mc:Fallback>
                <p:oleObj name="Equation" r:id="rId45" imgW="152280" imgH="228600" progId="Equation.DSMT4">
                  <p:embed/>
                  <p:pic>
                    <p:nvPicPr>
                      <p:cNvPr id="273" name="Objek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453" y="169170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65449"/>
              </p:ext>
            </p:extLst>
          </p:nvPr>
        </p:nvGraphicFramePr>
        <p:xfrm>
          <a:off x="4710113" y="13081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47" imgW="583920" imgH="279360" progId="Equation.DSMT4">
                  <p:embed/>
                </p:oleObj>
              </mc:Choice>
              <mc:Fallback>
                <p:oleObj name="Equation" r:id="rId47" imgW="58392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30810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44166"/>
              </p:ext>
            </p:extLst>
          </p:nvPr>
        </p:nvGraphicFramePr>
        <p:xfrm>
          <a:off x="3455556" y="3054061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49" imgW="609480" imgH="279360" progId="Equation.DSMT4">
                  <p:embed/>
                </p:oleObj>
              </mc:Choice>
              <mc:Fallback>
                <p:oleObj name="Equation" r:id="rId49" imgW="609480" imgH="27936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56" y="3054061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0396"/>
              </p:ext>
            </p:extLst>
          </p:nvPr>
        </p:nvGraphicFramePr>
        <p:xfrm>
          <a:off x="5984155" y="30528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51" imgW="672840" imgH="279360" progId="Equation.DSMT4">
                  <p:embed/>
                </p:oleObj>
              </mc:Choice>
              <mc:Fallback>
                <p:oleObj name="Equation" r:id="rId51" imgW="67284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155" y="305280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08293"/>
              </p:ext>
            </p:extLst>
          </p:nvPr>
        </p:nvGraphicFramePr>
        <p:xfrm>
          <a:off x="2051050" y="39780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53" imgW="609480" imgH="279360" progId="Equation.DSMT4">
                  <p:embed/>
                </p:oleObj>
              </mc:Choice>
              <mc:Fallback>
                <p:oleObj name="Equation" r:id="rId53" imgW="60948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780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83474"/>
              </p:ext>
            </p:extLst>
          </p:nvPr>
        </p:nvGraphicFramePr>
        <p:xfrm>
          <a:off x="3384550" y="39780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55" imgW="609480" imgH="279360" progId="Equation.DSMT4">
                  <p:embed/>
                </p:oleObj>
              </mc:Choice>
              <mc:Fallback>
                <p:oleObj name="Equation" r:id="rId55" imgW="60948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9780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31647"/>
              </p:ext>
            </p:extLst>
          </p:nvPr>
        </p:nvGraphicFramePr>
        <p:xfrm>
          <a:off x="5998585" y="39780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57" imgW="672840" imgH="279360" progId="Equation.DSMT4">
                  <p:embed/>
                </p:oleObj>
              </mc:Choice>
              <mc:Fallback>
                <p:oleObj name="Equation" r:id="rId57" imgW="6728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585" y="397800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77419"/>
              </p:ext>
            </p:extLst>
          </p:nvPr>
        </p:nvGraphicFramePr>
        <p:xfrm>
          <a:off x="4748791" y="2161308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59" imgW="583920" imgH="279360" progId="Equation.DSMT4">
                  <p:embed/>
                </p:oleObj>
              </mc:Choice>
              <mc:Fallback>
                <p:oleObj name="Equation" r:id="rId59" imgW="58392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791" y="2161308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87045"/>
              </p:ext>
            </p:extLst>
          </p:nvPr>
        </p:nvGraphicFramePr>
        <p:xfrm>
          <a:off x="4707516" y="30528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61" imgW="583920" imgH="279360" progId="Equation.DSMT4">
                  <p:embed/>
                </p:oleObj>
              </mc:Choice>
              <mc:Fallback>
                <p:oleObj name="Equation" r:id="rId61" imgW="58392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516" y="305280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52906"/>
              </p:ext>
            </p:extLst>
          </p:nvPr>
        </p:nvGraphicFramePr>
        <p:xfrm>
          <a:off x="4707805" y="39780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63" imgW="609480" imgH="279360" progId="Equation.DSMT4">
                  <p:embed/>
                </p:oleObj>
              </mc:Choice>
              <mc:Fallback>
                <p:oleObj name="Equation" r:id="rId63" imgW="60948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805" y="39780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69281"/>
              </p:ext>
            </p:extLst>
          </p:nvPr>
        </p:nvGraphicFramePr>
        <p:xfrm>
          <a:off x="7297017" y="39780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65" imgW="609480" imgH="279360" progId="Equation.DSMT4">
                  <p:embed/>
                </p:oleObj>
              </mc:Choice>
              <mc:Fallback>
                <p:oleObj name="Equation" r:id="rId65" imgW="60948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017" y="39780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0" name="Skupina 279"/>
          <p:cNvGrpSpPr/>
          <p:nvPr/>
        </p:nvGrpSpPr>
        <p:grpSpPr>
          <a:xfrm>
            <a:off x="7944848" y="4116510"/>
            <a:ext cx="554788" cy="367200"/>
            <a:chOff x="5385364" y="2320590"/>
            <a:chExt cx="554788" cy="367200"/>
          </a:xfrm>
        </p:grpSpPr>
        <p:sp>
          <p:nvSpPr>
            <p:cNvPr id="281" name="Obdélník 280"/>
            <p:cNvSpPr/>
            <p:nvPr/>
          </p:nvSpPr>
          <p:spPr>
            <a:xfrm>
              <a:off x="5385364" y="23205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2" name="Obdélník 281"/>
            <p:cNvSpPr/>
            <p:nvPr/>
          </p:nvSpPr>
          <p:spPr>
            <a:xfrm>
              <a:off x="5760152" y="23205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3" name="Obdélník 282"/>
            <p:cNvSpPr/>
            <p:nvPr/>
          </p:nvSpPr>
          <p:spPr>
            <a:xfrm>
              <a:off x="5568951" y="250779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4" name="Obdélník 283"/>
            <p:cNvSpPr/>
            <p:nvPr/>
          </p:nvSpPr>
          <p:spPr>
            <a:xfrm>
              <a:off x="5385364" y="250779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5" name="Obdélník 284"/>
            <p:cNvSpPr/>
            <p:nvPr/>
          </p:nvSpPr>
          <p:spPr>
            <a:xfrm>
              <a:off x="5571620" y="232059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sp>
        <p:nvSpPr>
          <p:cNvPr id="240" name="Obdélník 2"/>
          <p:cNvSpPr>
            <a:spLocks noChangeArrowheads="1"/>
          </p:cNvSpPr>
          <p:nvPr/>
        </p:nvSpPr>
        <p:spPr bwMode="auto">
          <a:xfrm>
            <a:off x="2319714" y="5229200"/>
            <a:ext cx="6491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sz="1800" dirty="0">
                <a:solidFill>
                  <a:srgbClr val="FF0000"/>
                </a:solidFill>
              </a:rPr>
              <a:t>Co je plán ve vztahu ke struktuře grafu?</a:t>
            </a:r>
          </a:p>
        </p:txBody>
      </p:sp>
      <p:sp>
        <p:nvSpPr>
          <p:cNvPr id="241" name="Obdélník 2"/>
          <p:cNvSpPr>
            <a:spLocks noChangeArrowheads="1"/>
          </p:cNvSpPr>
          <p:nvPr/>
        </p:nvSpPr>
        <p:spPr bwMode="auto">
          <a:xfrm>
            <a:off x="2505171" y="5238436"/>
            <a:ext cx="6491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sz="1800" dirty="0"/>
              <a:t>Stavy se v něm mohou opakovat.</a:t>
            </a:r>
          </a:p>
        </p:txBody>
      </p:sp>
      <p:sp>
        <p:nvSpPr>
          <p:cNvPr id="246" name="Obdélník 2"/>
          <p:cNvSpPr>
            <a:spLocks noChangeArrowheads="1"/>
          </p:cNvSpPr>
          <p:nvPr/>
        </p:nvSpPr>
        <p:spPr bwMode="auto">
          <a:xfrm>
            <a:off x="1861511" y="5473799"/>
            <a:ext cx="73190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sz="1800" dirty="0">
                <a:solidFill>
                  <a:srgbClr val="339933"/>
                </a:solidFill>
              </a:rPr>
              <a:t>Cesta od kořene k nalezenému cílovému stavu.</a:t>
            </a:r>
          </a:p>
        </p:txBody>
      </p:sp>
    </p:spTree>
    <p:extLst>
      <p:ext uri="{BB962C8B-B14F-4D97-AF65-F5344CB8AC3E}">
        <p14:creationId xmlns:p14="http://schemas.microsoft.com/office/powerpoint/2010/main" val="747820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" grpId="0" animBg="1"/>
      <p:bldP spid="277" grpId="0" animBg="1"/>
      <p:bldP spid="278" grpId="0" animBg="1"/>
      <p:bldP spid="279" grpId="0" animBg="1"/>
      <p:bldP spid="275" grpId="0" animBg="1"/>
      <p:bldP spid="274" grpId="0" animBg="1"/>
      <p:bldP spid="212" grpId="0"/>
      <p:bldP spid="125" grpId="0" animBg="1"/>
      <p:bldP spid="132" grpId="0" animBg="1"/>
      <p:bldP spid="133" grpId="0" animBg="1"/>
      <p:bldP spid="134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3" grpId="0" animBg="1"/>
      <p:bldP spid="146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36" grpId="0" animBg="1"/>
      <p:bldP spid="237" grpId="0" animBg="1"/>
      <p:bldP spid="238" grpId="0" animBg="1"/>
      <p:bldP spid="239" grpId="0" animBg="1"/>
      <p:bldP spid="242" grpId="0" animBg="1"/>
      <p:bldP spid="240" grpId="0"/>
      <p:bldP spid="241" grpId="0"/>
      <p:bldP spid="241" grpId="1"/>
      <p:bldP spid="2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506270"/>
            <a:ext cx="24910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žadavky na algoritmus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6414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972000" y="1844824"/>
            <a:ext cx="5760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lgoritmus musí vést k prohledávání (zabránit zacyklení)</a:t>
            </a:r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810000" y="197999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Zaoblený obdélník 90"/>
          <p:cNvSpPr/>
          <p:nvPr/>
        </p:nvSpPr>
        <p:spPr bwMode="auto">
          <a:xfrm>
            <a:off x="810000" y="23040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482400" y="268918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972000" y="2167156"/>
            <a:ext cx="56162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lgoritmus musí být systematický (nevynechá žádný stav)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256490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ze navrhnout řadu různých strategií výběru stavu k expanzi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" y="3100898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dělení strategií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200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Řešení úloh pomocí počítače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40800" y="119675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lgoritmus založen na filozofii demonstrované na příkladu</a:t>
            </a:r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4170566"/>
            <a:ext cx="24910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informované metody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43057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3573016"/>
            <a:ext cx="457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neinformované metody</a:t>
            </a:r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82400" y="37081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40800" y="3814380"/>
            <a:ext cx="31393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hledání prováděno hrubou silou</a:t>
            </a:r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40800" y="4396606"/>
            <a:ext cx="46296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při hledání se využívají různé heuristické znalosti</a:t>
            </a:r>
          </a:p>
        </p:txBody>
      </p:sp>
    </p:spTree>
    <p:extLst>
      <p:ext uri="{BB962C8B-B14F-4D97-AF65-F5344CB8AC3E}">
        <p14:creationId xmlns:p14="http://schemas.microsoft.com/office/powerpoint/2010/main" val="3008088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/>
      <p:bldP spid="89" grpId="0" animBg="1"/>
      <p:bldP spid="91" grpId="0" animBg="1"/>
      <p:bldP spid="93" grpId="0" animBg="1"/>
      <p:bldP spid="48" grpId="0"/>
      <p:bldP spid="45" grpId="0"/>
      <p:bldP spid="31" grpId="0"/>
      <p:bldP spid="37" grpId="0"/>
      <p:bldP spid="38" grpId="0" animBg="1"/>
      <p:bldP spid="46" grpId="0"/>
      <p:bldP spid="47" grpId="0" animBg="1"/>
      <p:bldP spid="61" grpId="0"/>
      <p:bldP spid="62" grpId="0" animBg="1"/>
      <p:bldP spid="63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aoblený obdélník 3"/>
          <p:cNvSpPr/>
          <p:nvPr/>
        </p:nvSpPr>
        <p:spPr bwMode="auto">
          <a:xfrm>
            <a:off x="301451" y="2676688"/>
            <a:ext cx="8106505" cy="2849232"/>
          </a:xfrm>
          <a:prstGeom prst="roundRect">
            <a:avLst>
              <a:gd name="adj" fmla="val 10903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odnocení výkonu algoritmů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19675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 hlediska kvality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3226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72000" y="2972730"/>
            <a:ext cx="26194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časová složitost</a:t>
            </a:r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810000" y="31078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810000" y="408898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972000" y="3952106"/>
            <a:ext cx="28085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aměťová náročnost</a:t>
            </a: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972000" y="3203612"/>
            <a:ext cx="31920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Jak dlouho trvá nalezení řešení?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972000" y="4178982"/>
            <a:ext cx="38013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Kolik je třeba paměti k nalezení řešení?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972000" y="1463298"/>
            <a:ext cx="52561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úplnost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01756" y="15984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801756" y="21557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972000" y="2018824"/>
            <a:ext cx="56162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optimálnost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972000" y="1732280"/>
            <a:ext cx="52561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Zaručuje nalezení řešení (pokud existuje)?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972000" y="2245700"/>
            <a:ext cx="52561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Je nalezené řešení nejlepší ze všech?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40800" y="2676687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 hlediska náročnosti</a:t>
            </a:r>
          </a:p>
        </p:txBody>
      </p:sp>
      <p:sp>
        <p:nvSpPr>
          <p:cNvPr id="56" name="Zaoblený obdélník 55"/>
          <p:cNvSpPr/>
          <p:nvPr/>
        </p:nvSpPr>
        <p:spPr bwMode="auto">
          <a:xfrm>
            <a:off x="482400" y="280261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972000" y="3520058"/>
            <a:ext cx="71703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yjádřena jako maximální počet vrcholů vygenerovaných v průběhu řešení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972000" y="4517536"/>
            <a:ext cx="638218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yjádřena jako maximální počet vrcholů uložených v paměti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301451" y="5053712"/>
            <a:ext cx="81065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dirty="0"/>
              <a:t>vyjádřeno pomocí </a:t>
            </a:r>
            <a:r>
              <a:rPr lang="cs-CZ" dirty="0" smtClean="0"/>
              <a:t>asymptotické </a:t>
            </a:r>
            <a:r>
              <a:rPr lang="cs-CZ" dirty="0"/>
              <a:t>složitosti</a:t>
            </a:r>
          </a:p>
        </p:txBody>
      </p:sp>
    </p:spTree>
    <p:extLst>
      <p:ext uri="{BB962C8B-B14F-4D97-AF65-F5344CB8AC3E}">
        <p14:creationId xmlns:p14="http://schemas.microsoft.com/office/powerpoint/2010/main" val="2552302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4" grpId="0"/>
      <p:bldP spid="195" grpId="0" animBg="1"/>
      <p:bldP spid="26" grpId="0"/>
      <p:bldP spid="27" grpId="0" animBg="1"/>
      <p:bldP spid="28" grpId="0" animBg="1"/>
      <p:bldP spid="29" grpId="0"/>
      <p:bldP spid="30" grpId="0"/>
      <p:bldP spid="35" grpId="0"/>
      <p:bldP spid="36" grpId="0"/>
      <p:bldP spid="37" grpId="0" animBg="1"/>
      <p:bldP spid="38" grpId="0" animBg="1"/>
      <p:bldP spid="39" grpId="0"/>
      <p:bldP spid="40" grpId="0"/>
      <p:bldP spid="41" grpId="0"/>
      <p:bldP spid="53" grpId="0"/>
      <p:bldP spid="56" grpId="0" animBg="1"/>
      <p:bldP spid="32" grpId="0"/>
      <p:bldP spid="34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" name="Zaoblený obdélník 10"/>
          <p:cNvSpPr/>
          <p:nvPr/>
        </p:nvSpPr>
        <p:spPr bwMode="auto">
          <a:xfrm>
            <a:off x="-540568" y="3789040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-3601" y="3801234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Neinformované metody</a:t>
            </a:r>
          </a:p>
        </p:txBody>
      </p:sp>
    </p:spTree>
    <p:extLst>
      <p:ext uri="{BB962C8B-B14F-4D97-AF65-F5344CB8AC3E}">
        <p14:creationId xmlns:p14="http://schemas.microsoft.com/office/powerpoint/2010/main" val="2855714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eprezentace úlohy pro počítačové zpracování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32788" y="1650286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problem.initialState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3209098" y="1650286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ční stav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3209098" y="1988840"/>
            <a:ext cx="42539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funkce vracející všechny následníky stavu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539552" y="1988840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problem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ccessor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594352" y="4293096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problem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125946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ulace problému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02365"/>
              </p:ext>
            </p:extLst>
          </p:nvPr>
        </p:nvGraphicFramePr>
        <p:xfrm>
          <a:off x="5662331" y="167640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331" y="167640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28708"/>
              </p:ext>
            </p:extLst>
          </p:nvPr>
        </p:nvGraphicFramePr>
        <p:xfrm>
          <a:off x="3355694" y="2420938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5" imgW="1498320" imgH="406080" progId="Equation.DSMT4">
                  <p:embed/>
                </p:oleObj>
              </mc:Choice>
              <mc:Fallback>
                <p:oleObj name="Equation" r:id="rId5" imgW="1498320" imgH="406080" progId="Equation.DSMT4">
                  <p:embed/>
                  <p:pic>
                    <p:nvPicPr>
                      <p:cNvPr id="44" name="Objek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694" y="2420938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16515"/>
              </p:ext>
            </p:extLst>
          </p:nvPr>
        </p:nvGraphicFramePr>
        <p:xfrm>
          <a:off x="7162519" y="202565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7" imgW="571320" imgH="304560" progId="Equation.DSMT4">
                  <p:embed/>
                </p:oleObj>
              </mc:Choice>
              <mc:Fallback>
                <p:oleObj name="Equation" r:id="rId7" imgW="571320" imgH="304560" progId="Equation.DSMT4">
                  <p:embed/>
                  <p:pic>
                    <p:nvPicPr>
                      <p:cNvPr id="46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519" y="202565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68175"/>
              </p:ext>
            </p:extLst>
          </p:nvPr>
        </p:nvGraphicFramePr>
        <p:xfrm>
          <a:off x="6147754" y="246533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9" imgW="558720" imgH="279360" progId="Equation.DSMT4">
                  <p:embed/>
                </p:oleObj>
              </mc:Choice>
              <mc:Fallback>
                <p:oleObj name="Equation" r:id="rId9" imgW="558720" imgH="2793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7754" y="2465339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5582091" y="2404678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</a:t>
            </a:r>
          </a:p>
        </p:txBody>
      </p: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30472"/>
              </p:ext>
            </p:extLst>
          </p:nvPr>
        </p:nvGraphicFramePr>
        <p:xfrm>
          <a:off x="3209098" y="4621213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1" imgW="596880" imgH="304560" progId="Equation.DSMT4">
                  <p:embed/>
                </p:oleObj>
              </mc:Choice>
              <mc:Fallback>
                <p:oleObj name="Equation" r:id="rId11" imgW="596880" imgH="3045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098" y="4621213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942313" y="2882350"/>
            <a:ext cx="19427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plikovaná akce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981132" y="3140968"/>
            <a:ext cx="19427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ískaný stav</a:t>
            </a:r>
          </a:p>
        </p:txBody>
      </p:sp>
      <p:cxnSp>
        <p:nvCxnSpPr>
          <p:cNvPr id="5" name="Přímá spojnice se šipkou 4"/>
          <p:cNvCxnSpPr/>
          <p:nvPr/>
        </p:nvCxnSpPr>
        <p:spPr bwMode="auto">
          <a:xfrm flipV="1">
            <a:off x="3497130" y="2743232"/>
            <a:ext cx="504056" cy="30839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Přímá spojnice se šipkou 6"/>
          <p:cNvCxnSpPr/>
          <p:nvPr/>
        </p:nvCxnSpPr>
        <p:spPr bwMode="auto">
          <a:xfrm flipV="1">
            <a:off x="3353114" y="2743232"/>
            <a:ext cx="864096" cy="56701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83075"/>
              </p:ext>
            </p:extLst>
          </p:nvPr>
        </p:nvGraphicFramePr>
        <p:xfrm>
          <a:off x="2055044" y="3409950"/>
          <a:ext cx="113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3" imgW="1130040" imgH="355320" progId="Equation.DSMT4">
                  <p:embed/>
                </p:oleObj>
              </mc:Choice>
              <mc:Fallback>
                <p:oleObj name="Equation" r:id="rId13" imgW="1130040" imgH="355320" progId="Equation.DSMT4">
                  <p:embed/>
                  <p:pic>
                    <p:nvPicPr>
                      <p:cNvPr id="31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044" y="3409950"/>
                        <a:ext cx="1130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72834"/>
              </p:ext>
            </p:extLst>
          </p:nvPr>
        </p:nvGraphicFramePr>
        <p:xfrm>
          <a:off x="2606824" y="199072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15" imgW="380880" imgH="355320" progId="Equation.DSMT4">
                  <p:embed/>
                </p:oleObj>
              </mc:Choice>
              <mc:Fallback>
                <p:oleObj name="Equation" r:id="rId15" imgW="380880" imgH="35532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6824" y="199072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39217"/>
              </p:ext>
            </p:extLst>
          </p:nvPr>
        </p:nvGraphicFramePr>
        <p:xfrm>
          <a:off x="2627784" y="429753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17" imgW="380880" imgH="355320" progId="Equation.DSMT4">
                  <p:embed/>
                </p:oleObj>
              </mc:Choice>
              <mc:Fallback>
                <p:oleObj name="Equation" r:id="rId17" imgW="380880" imgH="355320" progId="Equation.DSMT4">
                  <p:embed/>
                  <p:pic>
                    <p:nvPicPr>
                      <p:cNvPr id="34" name="Objek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7784" y="429753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35205"/>
              </p:ext>
            </p:extLst>
          </p:nvPr>
        </p:nvGraphicFramePr>
        <p:xfrm>
          <a:off x="3659618" y="342293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8" imgW="558720" imgH="330120" progId="Equation.DSMT4">
                  <p:embed/>
                </p:oleObj>
              </mc:Choice>
              <mc:Fallback>
                <p:oleObj name="Equation" r:id="rId18" imgW="558720" imgH="33012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9618" y="3422939"/>
                        <a:ext cx="558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3162350" y="3396652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</a:t>
            </a:r>
          </a:p>
        </p:txBody>
      </p:sp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5331"/>
              </p:ext>
            </p:extLst>
          </p:nvPr>
        </p:nvGraphicFramePr>
        <p:xfrm>
          <a:off x="4289218" y="4636368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20" imgW="1320480" imgH="304560" progId="Equation.DSMT4">
                  <p:embed/>
                </p:oleObj>
              </mc:Choice>
              <mc:Fallback>
                <p:oleObj name="Equation" r:id="rId20" imgW="1320480" imgH="304560" progId="Equation.DSMT4">
                  <p:embed/>
                  <p:pic>
                    <p:nvPicPr>
                      <p:cNvPr id="43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218" y="4636368"/>
                        <a:ext cx="1320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3794198" y="4588199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</a:t>
            </a: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3086970" y="4293096"/>
            <a:ext cx="49414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funkce testující zda stav           je stavem cílovým</a:t>
            </a:r>
          </a:p>
        </p:txBody>
      </p: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89184"/>
              </p:ext>
            </p:extLst>
          </p:nvPr>
        </p:nvGraphicFramePr>
        <p:xfrm>
          <a:off x="5369338" y="433094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22" imgW="571320" imgH="304560" progId="Equation.DSMT4">
                  <p:embed/>
                </p:oleObj>
              </mc:Choice>
              <mc:Fallback>
                <p:oleObj name="Equation" r:id="rId22" imgW="571320" imgH="304560" progId="Equation.DSMT4">
                  <p:embed/>
                  <p:pic>
                    <p:nvPicPr>
                      <p:cNvPr id="49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338" y="433094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201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36" grpId="0"/>
      <p:bldP spid="37" grpId="0"/>
      <p:bldP spid="39" grpId="0"/>
      <p:bldP spid="40" grpId="0"/>
      <p:bldP spid="47" grpId="0"/>
      <p:bldP spid="25" grpId="0"/>
      <p:bldP spid="26" grpId="0"/>
      <p:bldP spid="42" grpId="0"/>
      <p:bldP spid="45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eprezentace úlohy pro počítačové zpracování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43600" y="1938318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7030A0"/>
                </a:solidFill>
              </a:rPr>
              <a:t>node.state</a:t>
            </a:r>
            <a:endParaRPr lang="cs-CZ" dirty="0">
              <a:solidFill>
                <a:srgbClr val="7030A0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2702005" y="1938318"/>
            <a:ext cx="47357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pisuje konfiguraci světa (odpovídá stavu </a:t>
            </a:r>
            <a:r>
              <a:rPr lang="cs-CZ" b="0" i="1" dirty="0" err="1"/>
              <a:t>s</a:t>
            </a:r>
            <a:r>
              <a:rPr lang="cs-CZ" b="0" dirty="0" err="1">
                <a:sym typeface="Symbol"/>
              </a:rPr>
              <a:t></a:t>
            </a:r>
            <a:r>
              <a:rPr lang="cs-CZ" b="0" i="1" dirty="0" err="1">
                <a:sym typeface="Symbol"/>
              </a:rPr>
              <a:t>S</a:t>
            </a:r>
            <a:r>
              <a:rPr lang="cs-CZ" b="0" dirty="0">
                <a:sym typeface="Symbol"/>
              </a:rPr>
              <a:t>)</a:t>
            </a:r>
            <a:endParaRPr lang="cs-CZ" b="0" dirty="0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2699792" y="2276872"/>
            <a:ext cx="489654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dentifikátor bezprostředního předchůdce vrcholu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543600" y="2276872"/>
            <a:ext cx="1872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7030A0"/>
                </a:solidFill>
              </a:rPr>
              <a:t>node.parent</a:t>
            </a:r>
            <a:endParaRPr lang="cs-CZ" dirty="0">
              <a:solidFill>
                <a:srgbClr val="7030A0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125946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Reprezentace „stavů“ v paměti počítače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43600" y="2586390"/>
            <a:ext cx="1731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7030A0"/>
                </a:solidFill>
              </a:rPr>
              <a:t>node.action</a:t>
            </a:r>
            <a:endParaRPr lang="cs-CZ" dirty="0">
              <a:solidFill>
                <a:srgbClr val="7030A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43600" y="2893472"/>
            <a:ext cx="13660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>
                <a:solidFill>
                  <a:srgbClr val="7030A0"/>
                </a:solidFill>
              </a:rPr>
              <a:t>node.depth</a:t>
            </a:r>
            <a:endParaRPr lang="cs-CZ" dirty="0">
              <a:solidFill>
                <a:srgbClr val="7030A0"/>
              </a:solidFill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711317" y="2586390"/>
            <a:ext cx="616707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kce </a:t>
            </a:r>
            <a:r>
              <a:rPr lang="cs-CZ" b="0" i="1" dirty="0" err="1"/>
              <a:t>a</a:t>
            </a:r>
            <a:r>
              <a:rPr lang="cs-CZ" b="0" dirty="0" err="1">
                <a:sym typeface="Symbol"/>
              </a:rPr>
              <a:t></a:t>
            </a:r>
            <a:r>
              <a:rPr lang="cs-CZ" b="0" i="1" dirty="0" err="1">
                <a:sym typeface="Symbol"/>
              </a:rPr>
              <a:t>A</a:t>
            </a:r>
            <a:r>
              <a:rPr lang="cs-CZ" b="0" dirty="0"/>
              <a:t>, která vedla k přechodu z rodiče na současný vrchol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2699792" y="2900138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loubka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dirty="0"/>
              <a:t> ve stromovém grafu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43600" y="1650286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7030A0"/>
                </a:solidFill>
              </a:rPr>
              <a:t>node.id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699924" y="1650286"/>
            <a:ext cx="43203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dnoznačný identifikátor vrcholu, např.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/>
              <a:t> 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3546622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36" grpId="0"/>
      <p:bldP spid="37" grpId="0"/>
      <p:bldP spid="39" grpId="0"/>
      <p:bldP spid="25" grpId="0"/>
      <p:bldP spid="26" grpId="0"/>
      <p:bldP spid="27" grpId="0"/>
      <p:bldP spid="31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318448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18" name="Obdélník 17"/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1552823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aoblený obdélník 18"/>
          <p:cNvSpPr/>
          <p:nvPr/>
        </p:nvSpPr>
        <p:spPr bwMode="auto">
          <a:xfrm>
            <a:off x="4975843" y="1787105"/>
            <a:ext cx="4132660" cy="1368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Zaoblený obdélník 3"/>
          <p:cNvSpPr/>
          <p:nvPr/>
        </p:nvSpPr>
        <p:spPr bwMode="auto">
          <a:xfrm>
            <a:off x="511842" y="1791288"/>
            <a:ext cx="4636221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040560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975843" y="1778689"/>
            <a:ext cx="4276676" cy="140038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ýchozí stav transformuj do podoby požadované algoritmem a uloží jej do seznamu stavů k expanzi</a:t>
            </a:r>
          </a:p>
          <a:p>
            <a:pPr>
              <a:spcBef>
                <a:spcPts val="600"/>
              </a:spcBef>
            </a:pPr>
            <a:r>
              <a:rPr lang="cs-CZ" b="0" i="1" dirty="0"/>
              <a:t>funkce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cs-CZ" b="0" dirty="0">
                <a:sym typeface="Symbol"/>
              </a:rPr>
              <a:t>()</a:t>
            </a:r>
            <a:r>
              <a:rPr lang="cs-CZ" b="0" i="1" dirty="0">
                <a:sym typeface="Symbol"/>
              </a:rPr>
              <a:t> vytvoří proměnnou v požadovaném tvaru</a:t>
            </a:r>
            <a:endParaRPr lang="en-US" b="0" i="1" dirty="0"/>
          </a:p>
        </p:txBody>
      </p:sp>
      <p:sp>
        <p:nvSpPr>
          <p:cNvPr id="25" name="Zaoblený obdélník 15">
            <a:extLst>
              <a:ext uri="{FF2B5EF4-FFF2-40B4-BE49-F238E27FC236}">
                <a16:creationId xmlns:a16="http://schemas.microsoft.com/office/drawing/2014/main" id="{2C3038B9-44BE-40A8-8205-C51CA84287A6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79B642E6-683F-4FE5-9647-2D536BD45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7" name="Obdélník 26">
            <a:extLst>
              <a:ext uri="{FF2B5EF4-FFF2-40B4-BE49-F238E27FC236}">
                <a16:creationId xmlns:a16="http://schemas.microsoft.com/office/drawing/2014/main" id="{C9DE5569-428D-4B77-A12D-9898CCF3E8B7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64C905E9-0C78-4156-96BC-B4043AA54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1936111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aoblený obdélník 18"/>
          <p:cNvSpPr/>
          <p:nvPr/>
        </p:nvSpPr>
        <p:spPr bwMode="auto">
          <a:xfrm>
            <a:off x="4536504" y="2276439"/>
            <a:ext cx="4572000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Zaoblený obdélník 3"/>
          <p:cNvSpPr/>
          <p:nvPr/>
        </p:nvSpPr>
        <p:spPr bwMode="auto">
          <a:xfrm>
            <a:off x="801069" y="2274928"/>
            <a:ext cx="3924000" cy="504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112568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</a:t>
            </a:r>
            <a:r>
              <a:rPr lang="cs-CZ" b="0" dirty="0">
                <a:sym typeface="Symbol"/>
              </a:rPr>
              <a:t>+</a:t>
            </a:r>
            <a:r>
              <a:rPr lang="en-US" b="0" dirty="0">
                <a:sym typeface="Symbol"/>
              </a:rPr>
              <a:t>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4644008" y="2240660"/>
            <a:ext cx="46085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kud je seznam prázdný, řešení nenalezeno =</a:t>
            </a:r>
            <a:r>
              <a:rPr lang="en-US" b="0" dirty="0"/>
              <a:t>&gt;</a:t>
            </a:r>
            <a:endParaRPr lang="cs-CZ" b="0" dirty="0"/>
          </a:p>
          <a:p>
            <a:r>
              <a:rPr lang="cs-CZ" b="0" dirty="0"/>
              <a:t>vrať chybu a ukonči hledání</a:t>
            </a:r>
          </a:p>
        </p:txBody>
      </p:sp>
      <p:sp>
        <p:nvSpPr>
          <p:cNvPr id="23" name="Zaoblený obdélník 15">
            <a:extLst>
              <a:ext uri="{FF2B5EF4-FFF2-40B4-BE49-F238E27FC236}">
                <a16:creationId xmlns:a16="http://schemas.microsoft.com/office/drawing/2014/main" id="{26FECAEB-5E30-4EB1-A310-5BA459FDB337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6413C2C6-9137-43FC-8ECD-923BA6433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8" name="Obdélník 27">
            <a:extLst>
              <a:ext uri="{FF2B5EF4-FFF2-40B4-BE49-F238E27FC236}">
                <a16:creationId xmlns:a16="http://schemas.microsoft.com/office/drawing/2014/main" id="{48AF8CF7-CFE4-42BF-9410-47E50BA7B3FC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678D28B4-E9A8-47FA-A5A3-677040BFD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5253851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Skupina 5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Opakování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akování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definován graf?</a:t>
            </a: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1835894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</a:t>
            </a:r>
            <a:r>
              <a:rPr lang="cs-CZ" altLang="cs-CZ" dirty="0" smtClean="0">
                <a:solidFill>
                  <a:srgbClr val="FF0000"/>
                </a:solidFill>
              </a:rPr>
              <a:t>definována </a:t>
            </a:r>
            <a:r>
              <a:rPr lang="cs-CZ" altLang="cs-CZ" dirty="0">
                <a:solidFill>
                  <a:srgbClr val="FF0000"/>
                </a:solidFill>
              </a:rPr>
              <a:t>cesta v grafu?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197106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2573436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definována cesta k vrcholu </a:t>
            </a:r>
            <a:r>
              <a:rPr lang="cs-CZ" altLang="cs-CZ" i="1" dirty="0" err="1">
                <a:solidFill>
                  <a:srgbClr val="FF0000"/>
                </a:solidFill>
              </a:rPr>
              <a:t>v</a:t>
            </a:r>
            <a:r>
              <a:rPr lang="cs-CZ" altLang="cs-CZ" i="1" baseline="-25000" dirty="0" err="1">
                <a:solidFill>
                  <a:srgbClr val="FF0000"/>
                </a:solidFill>
              </a:rPr>
              <a:t>i</a:t>
            </a:r>
            <a:r>
              <a:rPr lang="cs-CZ" altLang="cs-CZ" dirty="0">
                <a:solidFill>
                  <a:srgbClr val="FF0000"/>
                </a:solidFill>
              </a:rPr>
              <a:t> v kořenovém stromě </a:t>
            </a:r>
            <a:r>
              <a:rPr lang="cs-CZ" altLang="cs-CZ" i="1" dirty="0">
                <a:solidFill>
                  <a:srgbClr val="FF0000"/>
                </a:solidFill>
              </a:rPr>
              <a:t>T</a:t>
            </a:r>
            <a:r>
              <a:rPr lang="cs-CZ" altLang="cs-CZ" dirty="0">
                <a:solidFill>
                  <a:srgbClr val="FF0000"/>
                </a:solidFill>
              </a:rPr>
              <a:t>,</a:t>
            </a:r>
            <a:r>
              <a:rPr lang="cs-CZ" altLang="cs-CZ" i="1" dirty="0">
                <a:solidFill>
                  <a:srgbClr val="FF0000"/>
                </a:solidFill>
              </a:rPr>
              <a:t>v</a:t>
            </a:r>
            <a:r>
              <a:rPr lang="cs-CZ" altLang="cs-CZ" baseline="-25000" dirty="0">
                <a:solidFill>
                  <a:srgbClr val="FF0000"/>
                </a:solidFill>
              </a:rPr>
              <a:t>0</a:t>
            </a:r>
            <a:r>
              <a:rPr lang="cs-CZ" altLang="cs-CZ" dirty="0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269556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40799" y="2852936"/>
            <a:ext cx="679699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Jako posloupnost všech vrcholů a hran od kořene </a:t>
            </a:r>
            <a:r>
              <a:rPr lang="cs-CZ" i="1" dirty="0">
                <a:solidFill>
                  <a:srgbClr val="339933"/>
                </a:solidFill>
              </a:rPr>
              <a:t>v</a:t>
            </a:r>
            <a:r>
              <a:rPr lang="cs-CZ" baseline="-25000" dirty="0">
                <a:solidFill>
                  <a:srgbClr val="339933"/>
                </a:solidFill>
              </a:rPr>
              <a:t>0</a:t>
            </a:r>
            <a:r>
              <a:rPr lang="cs-CZ" dirty="0">
                <a:solidFill>
                  <a:srgbClr val="339933"/>
                </a:solidFill>
              </a:rPr>
              <a:t> k vrcholu </a:t>
            </a:r>
            <a:r>
              <a:rPr lang="cs-CZ" i="1" dirty="0" err="1">
                <a:solidFill>
                  <a:srgbClr val="339933"/>
                </a:solidFill>
              </a:rPr>
              <a:t>v</a:t>
            </a:r>
            <a:r>
              <a:rPr lang="cs-CZ" i="1" baseline="-25000" dirty="0" err="1">
                <a:solidFill>
                  <a:srgbClr val="339933"/>
                </a:solidFill>
              </a:rPr>
              <a:t>i</a:t>
            </a:r>
            <a:r>
              <a:rPr lang="cs-CZ" dirty="0">
                <a:solidFill>
                  <a:srgbClr val="339933"/>
                </a:solidFill>
              </a:rPr>
              <a:t>.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3361710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Jak je definován přechodový systém?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34838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41746"/>
              </p:ext>
            </p:extLst>
          </p:nvPr>
        </p:nvGraphicFramePr>
        <p:xfrm>
          <a:off x="755576" y="3736082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1244520" imgH="304560" progId="Equation.DSMT4">
                  <p:embed/>
                </p:oleObj>
              </mc:Choice>
              <mc:Fallback>
                <p:oleObj name="Equation" r:id="rId4" imgW="1244520" imgH="3045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36082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65780" y="2089423"/>
            <a:ext cx="82267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Je to posloupnost všech vrcholů a hran v němž se neopakuje žádný vrchol.</a:t>
            </a:r>
            <a:endParaRPr lang="cs-CZ" altLang="cs-CZ" dirty="0">
              <a:solidFill>
                <a:srgbClr val="339933"/>
              </a:solidFill>
            </a:endParaRP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24756"/>
              </p:ext>
            </p:extLst>
          </p:nvPr>
        </p:nvGraphicFramePr>
        <p:xfrm>
          <a:off x="838200" y="1455738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6" imgW="1079280" imgH="304560" progId="Equation.DSMT4">
                  <p:embed/>
                </p:oleObj>
              </mc:Choice>
              <mc:Fallback>
                <p:oleObj name="Equation" r:id="rId6" imgW="1079280" imgH="30456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55738"/>
                        <a:ext cx="107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798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  <p:bldP spid="66" grpId="0"/>
      <p:bldP spid="67" grpId="0" animBg="1"/>
      <p:bldP spid="68" grpId="0"/>
      <p:bldP spid="69" grpId="0" animBg="1"/>
      <p:bldP spid="70" grpId="0"/>
      <p:bldP spid="36" grpId="0"/>
      <p:bldP spid="37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aoblený obdélník 18"/>
          <p:cNvSpPr/>
          <p:nvPr/>
        </p:nvSpPr>
        <p:spPr bwMode="auto">
          <a:xfrm>
            <a:off x="4536504" y="2771858"/>
            <a:ext cx="4572000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Zaoblený obdélník 3"/>
          <p:cNvSpPr/>
          <p:nvPr/>
        </p:nvSpPr>
        <p:spPr bwMode="auto">
          <a:xfrm>
            <a:off x="802800" y="2770347"/>
            <a:ext cx="3960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040560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644008" y="2708920"/>
            <a:ext cx="46085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a základě zvolené strategie vyber ze seznamu stav k expanzi a přesuň jej do proměnné node</a:t>
            </a:r>
          </a:p>
        </p:txBody>
      </p:sp>
      <p:sp>
        <p:nvSpPr>
          <p:cNvPr id="21" name="Zaoblený obdélník 15">
            <a:extLst>
              <a:ext uri="{FF2B5EF4-FFF2-40B4-BE49-F238E27FC236}">
                <a16:creationId xmlns:a16="http://schemas.microsoft.com/office/drawing/2014/main" id="{FCEE07E9-A0FB-4091-9EBE-D31403F14039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E2D92E0D-3ECF-4796-B772-B2DB6BCB8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7" name="Obdélník 26">
            <a:extLst>
              <a:ext uri="{FF2B5EF4-FFF2-40B4-BE49-F238E27FC236}">
                <a16:creationId xmlns:a16="http://schemas.microsoft.com/office/drawing/2014/main" id="{D26E38E8-6544-46F8-A39C-910EDFB2C6AB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6FA42106-AF44-4B88-BBA9-6FFAF4746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3747537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aoblený obdélník 19"/>
          <p:cNvSpPr/>
          <p:nvPr/>
        </p:nvSpPr>
        <p:spPr bwMode="auto">
          <a:xfrm>
            <a:off x="5148064" y="3024019"/>
            <a:ext cx="3960440" cy="1629117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801068" y="3022509"/>
            <a:ext cx="4624883" cy="504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5148064" y="2929587"/>
            <a:ext cx="4104456" cy="172354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kud se vybraný stav shoduje s některým</a:t>
            </a:r>
          </a:p>
          <a:p>
            <a:r>
              <a:rPr lang="cs-CZ" b="0" dirty="0"/>
              <a:t>z cílových stavů, vrať cestu a ukonči hledání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cs-CZ" b="0" i="1" dirty="0"/>
              <a:t>test zajišťuje </a:t>
            </a:r>
            <a:r>
              <a:rPr lang="en-US" b="0" dirty="0"/>
              <a:t>problem.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OAL-TEST</a:t>
            </a:r>
            <a:r>
              <a:rPr lang="en-US" b="0" dirty="0"/>
              <a:t>()</a:t>
            </a:r>
            <a:endParaRPr lang="cs-CZ" b="0" dirty="0"/>
          </a:p>
          <a:p>
            <a:r>
              <a:rPr lang="cs-CZ" b="0" i="1" dirty="0"/>
              <a:t>rekonstrukci cesty zajistí funkce</a:t>
            </a:r>
            <a:br>
              <a:rPr lang="cs-CZ" b="0" i="1" dirty="0"/>
            </a:b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cs-CZ" b="0" dirty="0"/>
              <a:t>()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040560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5" name="Zaoblený obdélník 15">
            <a:extLst>
              <a:ext uri="{FF2B5EF4-FFF2-40B4-BE49-F238E27FC236}">
                <a16:creationId xmlns:a16="http://schemas.microsoft.com/office/drawing/2014/main" id="{A29437CD-6F62-4477-B260-7057F28775F8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9A45142B-E122-4FBA-B0E9-48512E55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0DF76E5C-5C5D-4BB1-9E4E-D6972138C877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E659A52C-B1E8-486C-A8D7-6946CD1EB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3525292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aoblený obdélník 18"/>
          <p:cNvSpPr/>
          <p:nvPr/>
        </p:nvSpPr>
        <p:spPr bwMode="auto">
          <a:xfrm>
            <a:off x="802800" y="3500828"/>
            <a:ext cx="4623152" cy="29228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Zaoblený obdélník 19"/>
          <p:cNvSpPr/>
          <p:nvPr/>
        </p:nvSpPr>
        <p:spPr bwMode="auto">
          <a:xfrm>
            <a:off x="5076056" y="3502799"/>
            <a:ext cx="4032448" cy="1422399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5076056" y="3468777"/>
            <a:ext cx="4067944" cy="140038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ískej všechny následníky vybraného stavu a ulož je do seznamu v požadované podobě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cs-CZ" b="0" i="1" dirty="0"/>
              <a:t>získání následníků zajišťuje funkce </a:t>
            </a:r>
            <a:r>
              <a:rPr lang="cs-CZ" b="0" dirty="0" err="1"/>
              <a:t>problem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en-US" b="0" dirty="0"/>
              <a:t>()</a:t>
            </a:r>
            <a:endParaRPr lang="cs-CZ" b="0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112568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4" name="Zaoblený obdélník 15">
            <a:extLst>
              <a:ext uri="{FF2B5EF4-FFF2-40B4-BE49-F238E27FC236}">
                <a16:creationId xmlns:a16="http://schemas.microsoft.com/office/drawing/2014/main" id="{4981B33F-4E6E-4E90-BCC5-FB917C3BF43B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F57796B4-336C-49F7-9E4C-23FC37790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6" name="Obdélník 25">
            <a:extLst>
              <a:ext uri="{FF2B5EF4-FFF2-40B4-BE49-F238E27FC236}">
                <a16:creationId xmlns:a16="http://schemas.microsoft.com/office/drawing/2014/main" id="{5A8AB085-B749-4869-97E4-7B79ED0CF0E6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562EE798-B9E4-43CE-A299-438B3C31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594543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112568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5" name="Zahnutá šipka dolů 4"/>
          <p:cNvSpPr/>
          <p:nvPr/>
        </p:nvSpPr>
        <p:spPr bwMode="auto">
          <a:xfrm rot="16200000">
            <a:off x="-144523" y="2672916"/>
            <a:ext cx="1368152" cy="576064"/>
          </a:xfrm>
          <a:prstGeom prst="curved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Zaoblený obdélník 15">
            <a:extLst>
              <a:ext uri="{FF2B5EF4-FFF2-40B4-BE49-F238E27FC236}">
                <a16:creationId xmlns:a16="http://schemas.microsoft.com/office/drawing/2014/main" id="{8672561E-A291-4C22-B7B4-A2B4DA41F2E3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901E539C-F3ED-42AF-9B59-A8A96E446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C31CFCF0-530B-4CB0-B74D-E2296D6B9B0B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556106B4-3CBC-476F-92F6-A08129B73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1104353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Zaoblený obdélník 15">
            <a:extLst>
              <a:ext uri="{FF2B5EF4-FFF2-40B4-BE49-F238E27FC236}">
                <a16:creationId xmlns:a16="http://schemas.microsoft.com/office/drawing/2014/main" id="{7F518E8E-CD6F-4709-A56E-80246153F132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72" name="Rectangle 14">
            <a:extLst>
              <a:ext uri="{FF2B5EF4-FFF2-40B4-BE49-F238E27FC236}">
                <a16:creationId xmlns:a16="http://schemas.microsoft.com/office/drawing/2014/main" id="{420A6E52-BB37-4536-BED5-8BBCC01B7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78" name="Obdélník 77">
            <a:extLst>
              <a:ext uri="{FF2B5EF4-FFF2-40B4-BE49-F238E27FC236}">
                <a16:creationId xmlns:a16="http://schemas.microsoft.com/office/drawing/2014/main" id="{098E8F2E-2846-4F7F-BF6B-BE02B03A93B7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9" name="Rectangle 14">
            <a:extLst>
              <a:ext uri="{FF2B5EF4-FFF2-40B4-BE49-F238E27FC236}">
                <a16:creationId xmlns:a16="http://schemas.microsoft.com/office/drawing/2014/main" id="{39CDF1B3-07BD-47C5-B6DA-F91F44648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3" y="1484784"/>
            <a:ext cx="5282097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5494847" y="1165108"/>
            <a:ext cx="3253617" cy="348802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4" name="Obdélník 2"/>
          <p:cNvSpPr>
            <a:spLocks noChangeArrowheads="1"/>
          </p:cNvSpPr>
          <p:nvPr/>
        </p:nvSpPr>
        <p:spPr bwMode="auto">
          <a:xfrm>
            <a:off x="5605921" y="116356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20161"/>
              </p:ext>
            </p:extLst>
          </p:nvPr>
        </p:nvGraphicFramePr>
        <p:xfrm>
          <a:off x="6170613" y="17335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0613" y="173355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ál 28"/>
          <p:cNvSpPr/>
          <p:nvPr/>
        </p:nvSpPr>
        <p:spPr bwMode="auto">
          <a:xfrm>
            <a:off x="6189999" y="199718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92260"/>
              </p:ext>
            </p:extLst>
          </p:nvPr>
        </p:nvGraphicFramePr>
        <p:xfrm>
          <a:off x="6180138" y="26924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0138" y="26924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ál 32"/>
          <p:cNvSpPr/>
          <p:nvPr/>
        </p:nvSpPr>
        <p:spPr bwMode="auto">
          <a:xfrm>
            <a:off x="6189999" y="257724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1" name="Zakřivená spojnice 40"/>
          <p:cNvCxnSpPr/>
          <p:nvPr/>
        </p:nvCxnSpPr>
        <p:spPr bwMode="auto">
          <a:xfrm flipH="1" flipV="1">
            <a:off x="6208468" y="2098938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2" name="Zakřivená spojnice 41"/>
          <p:cNvCxnSpPr/>
          <p:nvPr/>
        </p:nvCxnSpPr>
        <p:spPr bwMode="auto">
          <a:xfrm>
            <a:off x="6260861" y="2094134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25529"/>
              </p:ext>
            </p:extLst>
          </p:nvPr>
        </p:nvGraphicFramePr>
        <p:xfrm>
          <a:off x="6425216" y="224320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5216" y="224320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78107"/>
              </p:ext>
            </p:extLst>
          </p:nvPr>
        </p:nvGraphicFramePr>
        <p:xfrm>
          <a:off x="5836874" y="221123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53" name="Objek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6874" y="221123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Zaoblený obdélník 55"/>
          <p:cNvSpPr/>
          <p:nvPr/>
        </p:nvSpPr>
        <p:spPr bwMode="auto">
          <a:xfrm>
            <a:off x="5580112" y="3141120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bdélník 60"/>
          <p:cNvSpPr/>
          <p:nvPr/>
        </p:nvSpPr>
        <p:spPr>
          <a:xfrm>
            <a:off x="5688728" y="3141121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7121655" y="1772816"/>
            <a:ext cx="131752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: </a:t>
            </a:r>
            <a:r>
              <a:rPr lang="cs-CZ" b="0" i="1" dirty="0"/>
              <a:t>s</a:t>
            </a:r>
            <a:r>
              <a:rPr lang="cs-CZ" b="0" baseline="-25000" dirty="0"/>
              <a:t>1</a:t>
            </a:r>
          </a:p>
          <a:p>
            <a:r>
              <a:rPr lang="cs-CZ" b="0" dirty="0"/>
              <a:t>cíl: </a:t>
            </a:r>
            <a:r>
              <a:rPr lang="cs-CZ" b="0" i="1" dirty="0"/>
              <a:t>s</a:t>
            </a:r>
            <a:r>
              <a:rPr lang="cs-CZ" b="0" baseline="-25000" dirty="0"/>
              <a:t>5</a:t>
            </a:r>
            <a:endParaRPr lang="cs-CZ" b="0" dirty="0"/>
          </a:p>
        </p:txBody>
      </p:sp>
      <p:sp>
        <p:nvSpPr>
          <p:cNvPr id="5" name="Šipka doprava 4"/>
          <p:cNvSpPr/>
          <p:nvPr/>
        </p:nvSpPr>
        <p:spPr bwMode="auto">
          <a:xfrm>
            <a:off x="205200" y="186017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Šipka doprava 73"/>
          <p:cNvSpPr/>
          <p:nvPr/>
        </p:nvSpPr>
        <p:spPr bwMode="auto">
          <a:xfrm>
            <a:off x="205200" y="234868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Šipka doprava 74"/>
          <p:cNvSpPr/>
          <p:nvPr/>
        </p:nvSpPr>
        <p:spPr bwMode="auto">
          <a:xfrm>
            <a:off x="205200" y="2864493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Šipka doprava 75"/>
          <p:cNvSpPr/>
          <p:nvPr/>
        </p:nvSpPr>
        <p:spPr bwMode="auto">
          <a:xfrm>
            <a:off x="205200" y="306901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Šipka doprava 76"/>
          <p:cNvSpPr/>
          <p:nvPr/>
        </p:nvSpPr>
        <p:spPr bwMode="auto">
          <a:xfrm>
            <a:off x="205200" y="356316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Skupina 9"/>
          <p:cNvGrpSpPr/>
          <p:nvPr/>
        </p:nvGrpSpPr>
        <p:grpSpPr>
          <a:xfrm>
            <a:off x="5766425" y="3445721"/>
            <a:ext cx="1341035" cy="388125"/>
            <a:chOff x="5751245" y="4836118"/>
            <a:chExt cx="1341035" cy="388125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5751245" y="4836118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Obdélník 2"/>
            <p:cNvSpPr>
              <a:spLocks noChangeArrowheads="1"/>
            </p:cNvSpPr>
            <p:nvPr/>
          </p:nvSpPr>
          <p:spPr bwMode="auto">
            <a:xfrm>
              <a:off x="6486324" y="490723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6" name="Obdélník 2"/>
            <p:cNvSpPr>
              <a:spLocks noChangeArrowheads="1"/>
            </p:cNvSpPr>
            <p:nvPr/>
          </p:nvSpPr>
          <p:spPr bwMode="auto">
            <a:xfrm>
              <a:off x="6717294" y="49083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7" name="Obdélník 2"/>
            <p:cNvSpPr>
              <a:spLocks noChangeArrowheads="1"/>
            </p:cNvSpPr>
            <p:nvPr/>
          </p:nvSpPr>
          <p:spPr bwMode="auto">
            <a:xfrm>
              <a:off x="6270300" y="490399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344593"/>
                </p:ext>
              </p:extLst>
            </p:nvPr>
          </p:nvGraphicFramePr>
          <p:xfrm>
            <a:off x="5822179" y="4913862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11" imgW="190440" imgH="279360" progId="Equation.DSMT4">
                    <p:embed/>
                  </p:oleObj>
                </mc:Choice>
                <mc:Fallback>
                  <p:oleObj name="Equation" r:id="rId11" imgW="190440" imgH="27936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179" y="4913862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918324"/>
                </p:ext>
              </p:extLst>
            </p:nvPr>
          </p:nvGraphicFramePr>
          <p:xfrm>
            <a:off x="6084168" y="4926371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13" imgW="190440" imgH="279360" progId="Equation.DSMT4">
                    <p:embed/>
                  </p:oleObj>
                </mc:Choice>
                <mc:Fallback>
                  <p:oleObj name="Equation" r:id="rId13" imgW="190440" imgH="279360" progId="Equation.DSMT4">
                    <p:embed/>
                    <p:pic>
                      <p:nvPicPr>
                        <p:cNvPr id="8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4926371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Skupina 10"/>
          <p:cNvGrpSpPr/>
          <p:nvPr/>
        </p:nvGrpSpPr>
        <p:grpSpPr>
          <a:xfrm>
            <a:off x="5767200" y="3445200"/>
            <a:ext cx="1341035" cy="388125"/>
            <a:chOff x="5903645" y="6209227"/>
            <a:chExt cx="1341035" cy="388125"/>
          </a:xfrm>
        </p:grpSpPr>
        <p:sp>
          <p:nvSpPr>
            <p:cNvPr id="81" name="Zaoblený obdélník 80"/>
            <p:cNvSpPr/>
            <p:nvPr/>
          </p:nvSpPr>
          <p:spPr bwMode="auto">
            <a:xfrm>
              <a:off x="5903645" y="6209227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k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975907"/>
                </p:ext>
              </p:extLst>
            </p:nvPr>
          </p:nvGraphicFramePr>
          <p:xfrm>
            <a:off x="6679194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15" imgW="190440" imgH="279360" progId="Equation.DSMT4">
                    <p:embed/>
                  </p:oleObj>
                </mc:Choice>
                <mc:Fallback>
                  <p:oleObj name="Equation" r:id="rId15" imgW="190440" imgH="279360" progId="Equation.DSMT4">
                    <p:embed/>
                    <p:pic>
                      <p:nvPicPr>
                        <p:cNvPr id="6" name="Objek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9194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Obdélník 2"/>
            <p:cNvSpPr>
              <a:spLocks noChangeArrowheads="1"/>
            </p:cNvSpPr>
            <p:nvPr/>
          </p:nvSpPr>
          <p:spPr bwMode="auto">
            <a:xfrm>
              <a:off x="6869694" y="628145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graphicFrame>
          <p:nvGraphicFramePr>
            <p:cNvPr id="85" name="Objek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61218"/>
                </p:ext>
              </p:extLst>
            </p:nvPr>
          </p:nvGraphicFramePr>
          <p:xfrm>
            <a:off x="5962650" y="63000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Equation" r:id="rId17" imgW="215640" imgH="279360" progId="Equation.DSMT4">
                    <p:embed/>
                  </p:oleObj>
                </mc:Choice>
                <mc:Fallback>
                  <p:oleObj name="Equation" r:id="rId17" imgW="215640" imgH="279360" progId="Equation.DSMT4">
                    <p:embed/>
                    <p:pic>
                      <p:nvPicPr>
                        <p:cNvPr id="85" name="Objek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650" y="63000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k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004180"/>
                </p:ext>
              </p:extLst>
            </p:nvPr>
          </p:nvGraphicFramePr>
          <p:xfrm>
            <a:off x="6230938" y="63000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19" imgW="203040" imgH="279360" progId="Equation.DSMT4">
                    <p:embed/>
                  </p:oleObj>
                </mc:Choice>
                <mc:Fallback>
                  <p:oleObj name="Equation" r:id="rId19" imgW="203040" imgH="279360" progId="Equation.DSMT4">
                    <p:embed/>
                    <p:pic>
                      <p:nvPicPr>
                        <p:cNvPr id="86" name="Objek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38" y="63000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k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557955"/>
                </p:ext>
              </p:extLst>
            </p:nvPr>
          </p:nvGraphicFramePr>
          <p:xfrm>
            <a:off x="6479176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21" imgW="190440" imgH="279360" progId="Equation.DSMT4">
                    <p:embed/>
                  </p:oleObj>
                </mc:Choice>
                <mc:Fallback>
                  <p:oleObj name="Equation" r:id="rId21" imgW="190440" imgH="279360" progId="Equation.DSMT4">
                    <p:embed/>
                    <p:pic>
                      <p:nvPicPr>
                        <p:cNvPr id="69" name="Objek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176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Přímá spojnice se šipkou 3"/>
          <p:cNvCxnSpPr/>
          <p:nvPr/>
        </p:nvCxnSpPr>
        <p:spPr bwMode="auto">
          <a:xfrm flipV="1">
            <a:off x="3563888" y="3815374"/>
            <a:ext cx="2298259" cy="14138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Přímá spojnice se šipkou 11"/>
          <p:cNvCxnSpPr/>
          <p:nvPr/>
        </p:nvCxnSpPr>
        <p:spPr bwMode="auto">
          <a:xfrm flipV="1">
            <a:off x="3852176" y="3815373"/>
            <a:ext cx="2304000" cy="16391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Přímá spojnice se šipkou 15"/>
          <p:cNvCxnSpPr/>
          <p:nvPr/>
        </p:nvCxnSpPr>
        <p:spPr bwMode="auto">
          <a:xfrm flipV="1">
            <a:off x="3960200" y="3815373"/>
            <a:ext cx="2412000" cy="187652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Přímá spojnice se šipkou 17"/>
          <p:cNvCxnSpPr/>
          <p:nvPr/>
        </p:nvCxnSpPr>
        <p:spPr bwMode="auto">
          <a:xfrm flipV="1">
            <a:off x="3924248" y="3815373"/>
            <a:ext cx="2663680" cy="21339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Přímá spojnice se šipkou 19"/>
          <p:cNvCxnSpPr/>
          <p:nvPr/>
        </p:nvCxnSpPr>
        <p:spPr bwMode="auto">
          <a:xfrm flipV="1">
            <a:off x="3924248" y="3825206"/>
            <a:ext cx="2880000" cy="23400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0455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1" grpId="0"/>
      <p:bldP spid="5" grpId="0" animBg="1"/>
      <p:bldP spid="5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om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7504" y="1484784"/>
            <a:ext cx="5112568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TREE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5494847" y="1165108"/>
            <a:ext cx="3253617" cy="348802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4" name="Obdélník 2"/>
          <p:cNvSpPr>
            <a:spLocks noChangeArrowheads="1"/>
          </p:cNvSpPr>
          <p:nvPr/>
        </p:nvSpPr>
        <p:spPr bwMode="auto">
          <a:xfrm>
            <a:off x="5605921" y="116356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65465"/>
              </p:ext>
            </p:extLst>
          </p:nvPr>
        </p:nvGraphicFramePr>
        <p:xfrm>
          <a:off x="6170613" y="17335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0613" y="173355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ál 28"/>
          <p:cNvSpPr/>
          <p:nvPr/>
        </p:nvSpPr>
        <p:spPr bwMode="auto">
          <a:xfrm>
            <a:off x="6189999" y="199718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00252"/>
              </p:ext>
            </p:extLst>
          </p:nvPr>
        </p:nvGraphicFramePr>
        <p:xfrm>
          <a:off x="6180138" y="26924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0138" y="26924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ál 32"/>
          <p:cNvSpPr/>
          <p:nvPr/>
        </p:nvSpPr>
        <p:spPr bwMode="auto">
          <a:xfrm>
            <a:off x="6189999" y="257724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1" name="Zakřivená spojnice 40"/>
          <p:cNvCxnSpPr/>
          <p:nvPr/>
        </p:nvCxnSpPr>
        <p:spPr bwMode="auto">
          <a:xfrm flipH="1" flipV="1">
            <a:off x="6208468" y="2098938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2" name="Zakřivená spojnice 41"/>
          <p:cNvCxnSpPr/>
          <p:nvPr/>
        </p:nvCxnSpPr>
        <p:spPr bwMode="auto">
          <a:xfrm>
            <a:off x="6260861" y="2094134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45979"/>
              </p:ext>
            </p:extLst>
          </p:nvPr>
        </p:nvGraphicFramePr>
        <p:xfrm>
          <a:off x="6425216" y="224320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5216" y="224320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04904"/>
              </p:ext>
            </p:extLst>
          </p:nvPr>
        </p:nvGraphicFramePr>
        <p:xfrm>
          <a:off x="5836874" y="221123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53" name="Objek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6874" y="221123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Zaoblený obdélník 55"/>
          <p:cNvSpPr/>
          <p:nvPr/>
        </p:nvSpPr>
        <p:spPr bwMode="auto">
          <a:xfrm>
            <a:off x="5580112" y="3141120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bdélník 60"/>
          <p:cNvSpPr/>
          <p:nvPr/>
        </p:nvSpPr>
        <p:spPr>
          <a:xfrm>
            <a:off x="5688728" y="3141121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7121655" y="1772816"/>
            <a:ext cx="131752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: </a:t>
            </a:r>
            <a:r>
              <a:rPr lang="cs-CZ" b="0" i="1" dirty="0"/>
              <a:t>s</a:t>
            </a:r>
            <a:r>
              <a:rPr lang="cs-CZ" b="0" baseline="-25000" dirty="0"/>
              <a:t>1</a:t>
            </a:r>
          </a:p>
          <a:p>
            <a:r>
              <a:rPr lang="cs-CZ" b="0" dirty="0"/>
              <a:t>cíl: </a:t>
            </a:r>
            <a:r>
              <a:rPr lang="cs-CZ" b="0" i="1" dirty="0"/>
              <a:t>s</a:t>
            </a:r>
            <a:r>
              <a:rPr lang="cs-CZ" b="0" baseline="-25000" dirty="0"/>
              <a:t>5</a:t>
            </a:r>
            <a:endParaRPr lang="cs-CZ" b="0" dirty="0"/>
          </a:p>
        </p:txBody>
      </p:sp>
      <p:sp>
        <p:nvSpPr>
          <p:cNvPr id="74" name="Šipka doprava 73"/>
          <p:cNvSpPr/>
          <p:nvPr/>
        </p:nvSpPr>
        <p:spPr bwMode="auto">
          <a:xfrm>
            <a:off x="205200" y="234868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Šipka doprava 74"/>
          <p:cNvSpPr/>
          <p:nvPr/>
        </p:nvSpPr>
        <p:spPr bwMode="auto">
          <a:xfrm>
            <a:off x="205200" y="2864493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Šipka doprava 75"/>
          <p:cNvSpPr/>
          <p:nvPr/>
        </p:nvSpPr>
        <p:spPr bwMode="auto">
          <a:xfrm>
            <a:off x="205200" y="306901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Šipka doprava 76"/>
          <p:cNvSpPr/>
          <p:nvPr/>
        </p:nvSpPr>
        <p:spPr bwMode="auto">
          <a:xfrm>
            <a:off x="205200" y="356316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1" name="Skupina 10"/>
          <p:cNvGrpSpPr/>
          <p:nvPr/>
        </p:nvGrpSpPr>
        <p:grpSpPr>
          <a:xfrm>
            <a:off x="5767200" y="3445200"/>
            <a:ext cx="1341035" cy="388125"/>
            <a:chOff x="5903645" y="6209227"/>
            <a:chExt cx="1341035" cy="388125"/>
          </a:xfrm>
        </p:grpSpPr>
        <p:sp>
          <p:nvSpPr>
            <p:cNvPr id="81" name="Zaoblený obdélník 80"/>
            <p:cNvSpPr/>
            <p:nvPr/>
          </p:nvSpPr>
          <p:spPr bwMode="auto">
            <a:xfrm>
              <a:off x="5903645" y="6209227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k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39720"/>
                </p:ext>
              </p:extLst>
            </p:nvPr>
          </p:nvGraphicFramePr>
          <p:xfrm>
            <a:off x="6679194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1" imgW="190440" imgH="279360" progId="Equation.DSMT4">
                    <p:embed/>
                  </p:oleObj>
                </mc:Choice>
                <mc:Fallback>
                  <p:oleObj name="Equation" r:id="rId11" imgW="190440" imgH="279360" progId="Equation.DSMT4">
                    <p:embed/>
                    <p:pic>
                      <p:nvPicPr>
                        <p:cNvPr id="6" name="Objek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9194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Obdélník 2"/>
            <p:cNvSpPr>
              <a:spLocks noChangeArrowheads="1"/>
            </p:cNvSpPr>
            <p:nvPr/>
          </p:nvSpPr>
          <p:spPr bwMode="auto">
            <a:xfrm>
              <a:off x="6869694" y="628145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graphicFrame>
          <p:nvGraphicFramePr>
            <p:cNvPr id="85" name="Objek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153319"/>
                </p:ext>
              </p:extLst>
            </p:nvPr>
          </p:nvGraphicFramePr>
          <p:xfrm>
            <a:off x="5962650" y="63000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13" imgW="215640" imgH="279360" progId="Equation.DSMT4">
                    <p:embed/>
                  </p:oleObj>
                </mc:Choice>
                <mc:Fallback>
                  <p:oleObj name="Equation" r:id="rId13" imgW="215640" imgH="279360" progId="Equation.DSMT4">
                    <p:embed/>
                    <p:pic>
                      <p:nvPicPr>
                        <p:cNvPr id="85" name="Objek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650" y="63000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k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484887"/>
                </p:ext>
              </p:extLst>
            </p:nvPr>
          </p:nvGraphicFramePr>
          <p:xfrm>
            <a:off x="6230938" y="63000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5" imgW="203040" imgH="279360" progId="Equation.DSMT4">
                    <p:embed/>
                  </p:oleObj>
                </mc:Choice>
                <mc:Fallback>
                  <p:oleObj name="Equation" r:id="rId15" imgW="203040" imgH="279360" progId="Equation.DSMT4">
                    <p:embed/>
                    <p:pic>
                      <p:nvPicPr>
                        <p:cNvPr id="86" name="Objek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38" y="63000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k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697259"/>
                </p:ext>
              </p:extLst>
            </p:nvPr>
          </p:nvGraphicFramePr>
          <p:xfrm>
            <a:off x="6479176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7" imgW="190440" imgH="279360" progId="Equation.DSMT4">
                    <p:embed/>
                  </p:oleObj>
                </mc:Choice>
                <mc:Fallback>
                  <p:oleObj name="Equation" r:id="rId17" imgW="190440" imgH="279360" progId="Equation.DSMT4">
                    <p:embed/>
                    <p:pic>
                      <p:nvPicPr>
                        <p:cNvPr id="69" name="Objek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176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Skupina 8"/>
          <p:cNvGrpSpPr/>
          <p:nvPr/>
        </p:nvGrpSpPr>
        <p:grpSpPr>
          <a:xfrm>
            <a:off x="5767200" y="3445200"/>
            <a:ext cx="1341035" cy="388125"/>
            <a:chOff x="7065676" y="5517232"/>
            <a:chExt cx="1341035" cy="388125"/>
          </a:xfrm>
        </p:grpSpPr>
        <p:sp>
          <p:nvSpPr>
            <p:cNvPr id="87" name="Zaoblený obdélník 86"/>
            <p:cNvSpPr/>
            <p:nvPr/>
          </p:nvSpPr>
          <p:spPr bwMode="auto">
            <a:xfrm>
              <a:off x="7065676" y="5517232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8" name="Objek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972551"/>
                </p:ext>
              </p:extLst>
            </p:nvPr>
          </p:nvGraphicFramePr>
          <p:xfrm>
            <a:off x="7827963" y="5608638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19" imgW="215640" imgH="279360" progId="Equation.DSMT4">
                    <p:embed/>
                  </p:oleObj>
                </mc:Choice>
                <mc:Fallback>
                  <p:oleObj name="Equation" r:id="rId19" imgW="215640" imgH="279360" progId="Equation.DSMT4">
                    <p:embed/>
                    <p:pic>
                      <p:nvPicPr>
                        <p:cNvPr id="88" name="Objek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7963" y="5608638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Obdélník 2"/>
            <p:cNvSpPr>
              <a:spLocks noChangeArrowheads="1"/>
            </p:cNvSpPr>
            <p:nvPr/>
          </p:nvSpPr>
          <p:spPr bwMode="auto">
            <a:xfrm>
              <a:off x="8031725" y="55894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graphicFrame>
          <p:nvGraphicFramePr>
            <p:cNvPr id="90" name="Objek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093389"/>
                </p:ext>
              </p:extLst>
            </p:nvPr>
          </p:nvGraphicFramePr>
          <p:xfrm>
            <a:off x="7124681" y="5608005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21" imgW="215640" imgH="279360" progId="Equation.DSMT4">
                    <p:embed/>
                  </p:oleObj>
                </mc:Choice>
                <mc:Fallback>
                  <p:oleObj name="Equation" r:id="rId21" imgW="215640" imgH="279360" progId="Equation.DSMT4">
                    <p:embed/>
                    <p:pic>
                      <p:nvPicPr>
                        <p:cNvPr id="90" name="Objek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681" y="5608005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k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273176"/>
                </p:ext>
              </p:extLst>
            </p:nvPr>
          </p:nvGraphicFramePr>
          <p:xfrm>
            <a:off x="7399338" y="5608638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23" imgW="190440" imgH="279360" progId="Equation.DSMT4">
                    <p:embed/>
                  </p:oleObj>
                </mc:Choice>
                <mc:Fallback>
                  <p:oleObj name="Equation" r:id="rId23" imgW="190440" imgH="279360" progId="Equation.DSMT4">
                    <p:embed/>
                    <p:pic>
                      <p:nvPicPr>
                        <p:cNvPr id="91" name="Objek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9338" y="5608638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k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192997"/>
                </p:ext>
              </p:extLst>
            </p:nvPr>
          </p:nvGraphicFramePr>
          <p:xfrm>
            <a:off x="7627938" y="5608638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25" imgW="215640" imgH="279360" progId="Equation.DSMT4">
                    <p:embed/>
                  </p:oleObj>
                </mc:Choice>
                <mc:Fallback>
                  <p:oleObj name="Equation" r:id="rId25" imgW="215640" imgH="279360" progId="Equation.DSMT4">
                    <p:embed/>
                    <p:pic>
                      <p:nvPicPr>
                        <p:cNvPr id="92" name="Objek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7938" y="5608638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Zaoblený obdélník 61"/>
          <p:cNvSpPr/>
          <p:nvPr/>
        </p:nvSpPr>
        <p:spPr bwMode="auto">
          <a:xfrm>
            <a:off x="5436096" y="556950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5616098" y="5436513"/>
            <a:ext cx="342039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opakovaně generovány již navštívené stavy</a:t>
            </a:r>
          </a:p>
        </p:txBody>
      </p:sp>
      <p:sp>
        <p:nvSpPr>
          <p:cNvPr id="68" name="Zaoblený obdélník 67"/>
          <p:cNvSpPr/>
          <p:nvPr/>
        </p:nvSpPr>
        <p:spPr bwMode="auto">
          <a:xfrm>
            <a:off x="5436096" y="60950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5616098" y="5970766"/>
            <a:ext cx="34203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hrozí zacyklení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4968026" y="4788441"/>
            <a:ext cx="378043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é jsou nevýhody představeného řešení?</a:t>
            </a:r>
          </a:p>
        </p:txBody>
      </p:sp>
      <p:sp>
        <p:nvSpPr>
          <p:cNvPr id="82" name="Zaoblený obdélník 15">
            <a:extLst>
              <a:ext uri="{FF2B5EF4-FFF2-40B4-BE49-F238E27FC236}">
                <a16:creationId xmlns:a16="http://schemas.microsoft.com/office/drawing/2014/main" id="{68E82A54-1A21-4314-9737-F9678E4A663B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84" name="Rectangle 14">
            <a:extLst>
              <a:ext uri="{FF2B5EF4-FFF2-40B4-BE49-F238E27FC236}">
                <a16:creationId xmlns:a16="http://schemas.microsoft.com/office/drawing/2014/main" id="{9D10F3BB-BE1B-476C-B8F6-2D009D7BA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93" name="Obdélník 92">
            <a:extLst>
              <a:ext uri="{FF2B5EF4-FFF2-40B4-BE49-F238E27FC236}">
                <a16:creationId xmlns:a16="http://schemas.microsoft.com/office/drawing/2014/main" id="{C1258E76-1A2D-4ABB-9071-A74BC1D3EEA9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4" name="Rectangle 14">
            <a:extLst>
              <a:ext uri="{FF2B5EF4-FFF2-40B4-BE49-F238E27FC236}">
                <a16:creationId xmlns:a16="http://schemas.microsoft.com/office/drawing/2014/main" id="{D55051E0-9003-440F-8770-18FD31060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91293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75" grpId="1" animBg="1"/>
      <p:bldP spid="76" grpId="0" animBg="1"/>
      <p:bldP spid="76" grpId="1" animBg="1"/>
      <p:bldP spid="77" grpId="0" animBg="1"/>
      <p:bldP spid="62" grpId="0" animBg="1"/>
      <p:bldP spid="64" grpId="0"/>
      <p:bldP spid="68" grpId="0" animBg="1"/>
      <p:bldP spid="70" grpId="0"/>
      <p:bldP spid="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9" name="Zaoblený obdélník 15">
            <a:extLst>
              <a:ext uri="{FF2B5EF4-FFF2-40B4-BE49-F238E27FC236}">
                <a16:creationId xmlns:a16="http://schemas.microsoft.com/office/drawing/2014/main" id="{A17563D2-B88D-4D4D-99F8-4BD520EE94CA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55C5A6C5-D2DD-40E4-8E24-6B0F6C267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88635582-5930-49C4-BA96-57626997E58B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D61159D5-9994-428E-92FE-76C76CE1B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706025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4716338" y="1792797"/>
            <a:ext cx="4392000" cy="1368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511843" y="1791288"/>
            <a:ext cx="442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939844" y="1755575"/>
            <a:ext cx="4270648" cy="140038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ýchozí stav transformuj do podoby požadované algoritmem a uloží jej do seznamu stavů k expanzi</a:t>
            </a:r>
          </a:p>
          <a:p>
            <a:pPr>
              <a:spcBef>
                <a:spcPts val="600"/>
              </a:spcBef>
            </a:pPr>
            <a:r>
              <a:rPr lang="cs-CZ" b="0" i="1" dirty="0"/>
              <a:t>funkce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cs-CZ" b="0" dirty="0">
                <a:sym typeface="Symbol"/>
              </a:rPr>
              <a:t>()</a:t>
            </a:r>
            <a:r>
              <a:rPr lang="cs-CZ" b="0" i="1" dirty="0">
                <a:sym typeface="Symbol"/>
              </a:rPr>
              <a:t> vytvoří proměnnou v požadovaném tvaru</a:t>
            </a:r>
            <a:endParaRPr lang="en-US" b="0" i="1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0" name="Zaoblený obdélník 15">
            <a:extLst>
              <a:ext uri="{FF2B5EF4-FFF2-40B4-BE49-F238E27FC236}">
                <a16:creationId xmlns:a16="http://schemas.microsoft.com/office/drawing/2014/main" id="{3C5305CE-9274-4660-938B-FB178AFC506D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5B9F4F85-F7D6-456C-B462-847B2321F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38D99B1A-5F6D-4ED1-B872-BE0250FD401F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6794070D-BE1E-4D37-92D1-E924287FA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38938561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Zaoblený obdélník 25"/>
          <p:cNvSpPr/>
          <p:nvPr/>
        </p:nvSpPr>
        <p:spPr bwMode="auto">
          <a:xfrm>
            <a:off x="540512" y="2015203"/>
            <a:ext cx="856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644008" y="1966054"/>
            <a:ext cx="46085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ytvoř seznam již prozkoumaných stavů</a:t>
            </a:r>
          </a:p>
        </p:txBody>
      </p:sp>
      <p:sp>
        <p:nvSpPr>
          <p:cNvPr id="19" name="Zaoblený obdélník 15">
            <a:extLst>
              <a:ext uri="{FF2B5EF4-FFF2-40B4-BE49-F238E27FC236}">
                <a16:creationId xmlns:a16="http://schemas.microsoft.com/office/drawing/2014/main" id="{A8293A7C-2CEE-4EA1-84C8-5A52534A0BD9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DFB7990D-9916-4349-87C8-F3C9F51D2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3" name="Obdélník 22">
            <a:extLst>
              <a:ext uri="{FF2B5EF4-FFF2-40B4-BE49-F238E27FC236}">
                <a16:creationId xmlns:a16="http://schemas.microsoft.com/office/drawing/2014/main" id="{56A0B70F-6FF0-453E-A69C-4F424868FA2E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94BD23C6-A289-44D0-939B-90E233828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090552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4536504" y="2527320"/>
            <a:ext cx="4572000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801069" y="2525809"/>
            <a:ext cx="3924000" cy="504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644008" y="2491541"/>
            <a:ext cx="46085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kud je seznam prázdný, řešení nenalezeno =</a:t>
            </a:r>
            <a:r>
              <a:rPr lang="en-US" b="0" dirty="0"/>
              <a:t>&gt;</a:t>
            </a:r>
            <a:endParaRPr lang="cs-CZ" b="0" dirty="0"/>
          </a:p>
          <a:p>
            <a:r>
              <a:rPr lang="cs-CZ" b="0" dirty="0"/>
              <a:t>vrať chybu a ukonči hledání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0" name="Zaoblený obdélník 15">
            <a:extLst>
              <a:ext uri="{FF2B5EF4-FFF2-40B4-BE49-F238E27FC236}">
                <a16:creationId xmlns:a16="http://schemas.microsoft.com/office/drawing/2014/main" id="{6AAACCED-75A7-4094-971C-F2D91244DE22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DD756289-CDFC-4743-83E4-39073C998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E5ADAE32-2785-4084-82B5-9047E07A8233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546E7C40-6A5A-4139-8D64-A240ABFF6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489329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Výsledek obrázku pro puzzle artifficial">
            <a:extLst>
              <a:ext uri="{FF2B5EF4-FFF2-40B4-BE49-F238E27FC236}">
                <a16:creationId xmlns:a16="http://schemas.microsoft.com/office/drawing/2014/main" id="{46ECB1C0-E186-46B3-A926-91AC753A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771412"/>
            <a:ext cx="3038475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Související obrázek">
            <a:extLst>
              <a:ext uri="{FF2B5EF4-FFF2-40B4-BE49-F238E27FC236}">
                <a16:creationId xmlns:a16="http://schemas.microsoft.com/office/drawing/2014/main" id="{F7F31090-ACE8-4F60-BA81-5185BF85A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897" y="70363"/>
            <a:ext cx="4651696" cy="465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0" name="Picture 8" descr="Výsledek obrázku pro graph theory puzzle">
            <a:extLst>
              <a:ext uri="{FF2B5EF4-FFF2-40B4-BE49-F238E27FC236}">
                <a16:creationId xmlns:a16="http://schemas.microsoft.com/office/drawing/2014/main" id="{5E70A643-B913-4741-8A47-8C4B03DAB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01" y="23029"/>
            <a:ext cx="2245737" cy="2807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6" name="Picture 4" descr="Související obrázek">
            <a:extLst>
              <a:ext uri="{FF2B5EF4-FFF2-40B4-BE49-F238E27FC236}">
                <a16:creationId xmlns:a16="http://schemas.microsoft.com/office/drawing/2014/main" id="{912C7436-B436-419A-9D21-68F5D1A81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867" y="3566734"/>
            <a:ext cx="2751099" cy="2779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bdélník: se zakulacenými rohy 18">
            <a:extLst>
              <a:ext uri="{FF2B5EF4-FFF2-40B4-BE49-F238E27FC236}">
                <a16:creationId xmlns:a16="http://schemas.microsoft.com/office/drawing/2014/main" id="{847BA8FC-CA46-400B-8869-DBB1BB8044E6}"/>
              </a:ext>
            </a:extLst>
          </p:cNvPr>
          <p:cNvSpPr/>
          <p:nvPr/>
        </p:nvSpPr>
        <p:spPr bwMode="auto">
          <a:xfrm>
            <a:off x="-684584" y="980727"/>
            <a:ext cx="9577064" cy="2880321"/>
          </a:xfrm>
          <a:prstGeom prst="roundRect">
            <a:avLst/>
          </a:prstGeom>
          <a:solidFill>
            <a:srgbClr val="FFFFFF">
              <a:alpha val="6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0" name="Obdélník 19"/>
          <p:cNvSpPr/>
          <p:nvPr/>
        </p:nvSpPr>
        <p:spPr>
          <a:xfrm>
            <a:off x="626355" y="6276554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000000"/>
                </a:solidFill>
                <a:latin typeface="Open Sans"/>
              </a:rPr>
              <a:t>RUSSELL, </a:t>
            </a:r>
            <a:r>
              <a:rPr lang="cs-CZ" b="0" dirty="0" err="1">
                <a:solidFill>
                  <a:srgbClr val="000000"/>
                </a:solidFill>
                <a:latin typeface="Open Sans"/>
              </a:rPr>
              <a:t>Stuart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 J., Peter. NORVIG a Ernest. DAVIS. </a:t>
            </a:r>
            <a:r>
              <a:rPr lang="cs-CZ" b="0" i="1" dirty="0" err="1">
                <a:solidFill>
                  <a:srgbClr val="000000"/>
                </a:solidFill>
                <a:latin typeface="Open Sans"/>
              </a:rPr>
              <a:t>Artificial</a:t>
            </a:r>
            <a:r>
              <a:rPr lang="cs-CZ" b="0" i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cs-CZ" b="0" i="1" dirty="0" err="1">
                <a:solidFill>
                  <a:srgbClr val="000000"/>
                </a:solidFill>
                <a:latin typeface="Open Sans"/>
              </a:rPr>
              <a:t>intelligence</a:t>
            </a:r>
            <a:r>
              <a:rPr lang="cs-CZ" b="0" i="1" dirty="0">
                <a:solidFill>
                  <a:srgbClr val="000000"/>
                </a:solidFill>
                <a:latin typeface="Open Sans"/>
              </a:rPr>
              <a:t>: a </a:t>
            </a:r>
            <a:r>
              <a:rPr lang="cs-CZ" b="0" i="1" dirty="0" err="1">
                <a:solidFill>
                  <a:srgbClr val="000000"/>
                </a:solidFill>
                <a:latin typeface="Open Sans"/>
              </a:rPr>
              <a:t>modern</a:t>
            </a:r>
            <a:r>
              <a:rPr lang="cs-CZ" b="0" i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cs-CZ" b="0" i="1" dirty="0" err="1">
                <a:solidFill>
                  <a:srgbClr val="000000"/>
                </a:solidFill>
                <a:latin typeface="Open Sans"/>
              </a:rPr>
              <a:t>approach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. 3rd </a:t>
            </a:r>
            <a:r>
              <a:rPr lang="cs-CZ" b="0" dirty="0" err="1">
                <a:solidFill>
                  <a:srgbClr val="000000"/>
                </a:solidFill>
                <a:latin typeface="Open Sans"/>
              </a:rPr>
              <a:t>ed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. </a:t>
            </a:r>
            <a:r>
              <a:rPr lang="cs-CZ" b="0" dirty="0" err="1">
                <a:solidFill>
                  <a:srgbClr val="000000"/>
                </a:solidFill>
                <a:latin typeface="Open Sans"/>
              </a:rPr>
              <a:t>Upper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cs-CZ" b="0" dirty="0" err="1">
                <a:solidFill>
                  <a:srgbClr val="000000"/>
                </a:solidFill>
                <a:latin typeface="Open Sans"/>
              </a:rPr>
              <a:t>Saddle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 River: </a:t>
            </a:r>
            <a:r>
              <a:rPr lang="cs-CZ" b="0" dirty="0" err="1">
                <a:solidFill>
                  <a:srgbClr val="000000"/>
                </a:solidFill>
                <a:latin typeface="Open Sans"/>
              </a:rPr>
              <a:t>Prentice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cs-CZ" b="0" dirty="0" err="1">
                <a:solidFill>
                  <a:srgbClr val="000000"/>
                </a:solidFill>
                <a:latin typeface="Open Sans"/>
              </a:rPr>
              <a:t>Hall</a:t>
            </a:r>
            <a:r>
              <a:rPr lang="cs-CZ" b="0" dirty="0">
                <a:solidFill>
                  <a:srgbClr val="000000"/>
                </a:solidFill>
                <a:latin typeface="Open Sans"/>
              </a:rPr>
              <a:t>, c2010. ISBN 978-0-13-604259-4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15473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Zaoblený obdélník 24"/>
          <p:cNvSpPr/>
          <p:nvPr/>
        </p:nvSpPr>
        <p:spPr bwMode="auto">
          <a:xfrm>
            <a:off x="4536504" y="3006879"/>
            <a:ext cx="4572000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802800" y="3005368"/>
            <a:ext cx="388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644008" y="2943941"/>
            <a:ext cx="46085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a základě zvolené strategie vyber ze seznamu stav k expanzi a přesuň jej do proměnné node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0" name="Zaoblený obdélník 15">
            <a:extLst>
              <a:ext uri="{FF2B5EF4-FFF2-40B4-BE49-F238E27FC236}">
                <a16:creationId xmlns:a16="http://schemas.microsoft.com/office/drawing/2014/main" id="{5756C1AB-5E5A-438E-9F70-37632DAFB97E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F29EFFEF-5E5F-4BBF-811A-857966618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3738B280-7D39-45FE-891F-4B0FC03EB538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485D2FEF-B8E8-4D00-8DF6-34BAEE916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3468957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5076058" y="3244893"/>
            <a:ext cx="4032446" cy="1116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801069" y="3243382"/>
            <a:ext cx="4516190" cy="504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04048" y="3170942"/>
            <a:ext cx="4248471" cy="1231106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kud se vybraný stav shoduje s některým</a:t>
            </a:r>
          </a:p>
          <a:p>
            <a:r>
              <a:rPr lang="cs-CZ" b="0" dirty="0"/>
              <a:t>z cílových stavů, vrať cestu a ukonči hledání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cs-CZ" b="0" i="1" dirty="0"/>
              <a:t>test zajišťuje funkce </a:t>
            </a:r>
            <a:r>
              <a:rPr lang="en-US" b="0" dirty="0"/>
              <a:t>problem.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OAL-TEST</a:t>
            </a:r>
            <a:r>
              <a:rPr lang="en-US" b="0" dirty="0"/>
              <a:t>()</a:t>
            </a:r>
            <a:endParaRPr lang="cs-CZ" b="0" dirty="0"/>
          </a:p>
          <a:p>
            <a:r>
              <a:rPr lang="cs-CZ" b="0" i="1" dirty="0"/>
              <a:t>rekonstrukci cesty zajistí funkce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cs-CZ" b="0" dirty="0"/>
              <a:t>()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0" name="Zaoblený obdélník 15">
            <a:extLst>
              <a:ext uri="{FF2B5EF4-FFF2-40B4-BE49-F238E27FC236}">
                <a16:creationId xmlns:a16="http://schemas.microsoft.com/office/drawing/2014/main" id="{68C971CD-B341-4844-89DE-07431E477132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D2CD5CF7-87B8-492E-B068-4A697106F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F21EFC95-F70F-473D-A6D0-F43F5C60F2F0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DA04324A-DC36-4D9C-8688-CD8B23A50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6647296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Zaoblený obdélník 26"/>
          <p:cNvSpPr/>
          <p:nvPr/>
        </p:nvSpPr>
        <p:spPr bwMode="auto">
          <a:xfrm>
            <a:off x="5230800" y="3752152"/>
            <a:ext cx="3877704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802799" y="3750641"/>
            <a:ext cx="4514459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282936" y="3708321"/>
            <a:ext cx="3681552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řidej aktuálně vyšetřovaný stav do seznamu již prozkoumaných stavů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0" name="Zaoblený obdélník 15">
            <a:extLst>
              <a:ext uri="{FF2B5EF4-FFF2-40B4-BE49-F238E27FC236}">
                <a16:creationId xmlns:a16="http://schemas.microsoft.com/office/drawing/2014/main" id="{7FC0D49A-6B16-4F8A-8D68-3713BED9E8AB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8B20A2FC-500E-449B-BA63-F1F1813FA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04380D2F-6756-47C1-B9DD-1F6F311D5505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8C218C27-A382-49FB-A675-A59075E35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28018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802800" y="4014575"/>
            <a:ext cx="4500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5076056" y="4016547"/>
            <a:ext cx="4032447" cy="1548000"/>
          </a:xfrm>
          <a:prstGeom prst="roundRect">
            <a:avLst>
              <a:gd name="adj" fmla="val 8545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76057" y="3948046"/>
            <a:ext cx="4086523" cy="156966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ískej všechny následníky vybraného stavu</a:t>
            </a:r>
          </a:p>
          <a:p>
            <a:r>
              <a:rPr lang="cs-CZ" b="0" dirty="0"/>
              <a:t>do seznamu stavů k expanzi </a:t>
            </a:r>
            <a:r>
              <a:rPr lang="cs-CZ" dirty="0">
                <a:solidFill>
                  <a:srgbClr val="FF0000"/>
                </a:solidFill>
              </a:rPr>
              <a:t>ulož jen stavy, které nejsou v seznamu </a:t>
            </a:r>
            <a:r>
              <a:rPr lang="cs-CZ" dirty="0" err="1">
                <a:solidFill>
                  <a:srgbClr val="FF0000"/>
                </a:solidFill>
              </a:rPr>
              <a:t>explored</a:t>
            </a:r>
            <a:r>
              <a:rPr lang="cs-CZ" dirty="0">
                <a:solidFill>
                  <a:srgbClr val="FF0000"/>
                </a:solidFill>
              </a:rPr>
              <a:t> nebo </a:t>
            </a:r>
            <a:r>
              <a:rPr lang="cs-CZ" dirty="0" err="1">
                <a:solidFill>
                  <a:srgbClr val="FF0000"/>
                </a:solidFill>
              </a:rPr>
              <a:t>fringe</a:t>
            </a:r>
            <a:endParaRPr lang="cs-CZ" dirty="0">
              <a:solidFill>
                <a:srgbClr val="FF0000"/>
              </a:solidFill>
            </a:endParaRPr>
          </a:p>
          <a:p>
            <a:r>
              <a:rPr lang="cs-CZ" b="0" i="1" dirty="0"/>
              <a:t>získání následníků zajišťuje funkce  </a:t>
            </a:r>
            <a:r>
              <a:rPr lang="cs-CZ" b="0" dirty="0" err="1"/>
              <a:t>problem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en-US" b="0" dirty="0"/>
              <a:t>()</a:t>
            </a:r>
            <a:endParaRPr lang="cs-CZ" b="0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8" name="Zaoblený obdélník 15">
            <a:extLst>
              <a:ext uri="{FF2B5EF4-FFF2-40B4-BE49-F238E27FC236}">
                <a16:creationId xmlns:a16="http://schemas.microsoft.com/office/drawing/2014/main" id="{8F54BA5A-CE18-4CC8-984A-4F00870BCA37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id="{CC4B43D0-2656-4FAC-97C6-BCA0E78A9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33" name="Obdélník 32">
            <a:extLst>
              <a:ext uri="{FF2B5EF4-FFF2-40B4-BE49-F238E27FC236}">
                <a16:creationId xmlns:a16="http://schemas.microsoft.com/office/drawing/2014/main" id="{B2658DA3-C1E4-42E7-9570-FF59303218B3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" name="Rectangle 14">
            <a:extLst>
              <a:ext uri="{FF2B5EF4-FFF2-40B4-BE49-F238E27FC236}">
                <a16:creationId xmlns:a16="http://schemas.microsoft.com/office/drawing/2014/main" id="{5281CDEC-0C2B-4655-99BF-BD5099724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1042590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Grafový algoritmus pro hledání řešení</a:t>
            </a:r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5494847" y="1165108"/>
            <a:ext cx="3253617" cy="4248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4" name="Obdélník 2"/>
          <p:cNvSpPr>
            <a:spLocks noChangeArrowheads="1"/>
          </p:cNvSpPr>
          <p:nvPr/>
        </p:nvSpPr>
        <p:spPr bwMode="auto">
          <a:xfrm>
            <a:off x="5605921" y="116356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64263"/>
              </p:ext>
            </p:extLst>
          </p:nvPr>
        </p:nvGraphicFramePr>
        <p:xfrm>
          <a:off x="6170613" y="17335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0613" y="173355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ál 28"/>
          <p:cNvSpPr/>
          <p:nvPr/>
        </p:nvSpPr>
        <p:spPr bwMode="auto">
          <a:xfrm>
            <a:off x="6189999" y="199718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75231"/>
              </p:ext>
            </p:extLst>
          </p:nvPr>
        </p:nvGraphicFramePr>
        <p:xfrm>
          <a:off x="6180138" y="26924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0138" y="26924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ál 32"/>
          <p:cNvSpPr/>
          <p:nvPr/>
        </p:nvSpPr>
        <p:spPr bwMode="auto">
          <a:xfrm>
            <a:off x="6189999" y="257724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1" name="Zakřivená spojnice 40"/>
          <p:cNvCxnSpPr/>
          <p:nvPr/>
        </p:nvCxnSpPr>
        <p:spPr bwMode="auto">
          <a:xfrm flipH="1" flipV="1">
            <a:off x="6208468" y="2098938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2" name="Zakřivená spojnice 41"/>
          <p:cNvCxnSpPr/>
          <p:nvPr/>
        </p:nvCxnSpPr>
        <p:spPr bwMode="auto">
          <a:xfrm>
            <a:off x="6260861" y="2094134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8378"/>
              </p:ext>
            </p:extLst>
          </p:nvPr>
        </p:nvGraphicFramePr>
        <p:xfrm>
          <a:off x="6425216" y="224320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5216" y="224320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46939"/>
              </p:ext>
            </p:extLst>
          </p:nvPr>
        </p:nvGraphicFramePr>
        <p:xfrm>
          <a:off x="5836874" y="221123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53" name="Objek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6874" y="221123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Zaoblený obdélník 55"/>
          <p:cNvSpPr/>
          <p:nvPr/>
        </p:nvSpPr>
        <p:spPr bwMode="auto">
          <a:xfrm>
            <a:off x="5580112" y="3141120"/>
            <a:ext cx="3024000" cy="100796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bdélník 60"/>
          <p:cNvSpPr/>
          <p:nvPr/>
        </p:nvSpPr>
        <p:spPr>
          <a:xfrm>
            <a:off x="5688728" y="3141121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7121655" y="1772816"/>
            <a:ext cx="131752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: </a:t>
            </a:r>
            <a:r>
              <a:rPr lang="cs-CZ" b="0" i="1" dirty="0"/>
              <a:t>s</a:t>
            </a:r>
            <a:r>
              <a:rPr lang="cs-CZ" b="0" baseline="-25000" dirty="0"/>
              <a:t>1</a:t>
            </a:r>
          </a:p>
          <a:p>
            <a:r>
              <a:rPr lang="cs-CZ" b="0" dirty="0"/>
              <a:t>cíl: </a:t>
            </a:r>
            <a:r>
              <a:rPr lang="cs-CZ" b="0" i="1" dirty="0"/>
              <a:t>s</a:t>
            </a:r>
            <a:r>
              <a:rPr lang="cs-CZ" b="0" baseline="-25000" dirty="0"/>
              <a:t>5</a:t>
            </a:r>
            <a:endParaRPr lang="cs-CZ" b="0" dirty="0"/>
          </a:p>
        </p:txBody>
      </p:sp>
      <p:sp>
        <p:nvSpPr>
          <p:cNvPr id="5" name="Šipka doprava 4"/>
          <p:cNvSpPr/>
          <p:nvPr/>
        </p:nvSpPr>
        <p:spPr bwMode="auto">
          <a:xfrm>
            <a:off x="205200" y="186017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Šipka doprava 73"/>
          <p:cNvSpPr/>
          <p:nvPr/>
        </p:nvSpPr>
        <p:spPr bwMode="auto">
          <a:xfrm>
            <a:off x="205200" y="209591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Šipka doprava 74"/>
          <p:cNvSpPr/>
          <p:nvPr/>
        </p:nvSpPr>
        <p:spPr bwMode="auto">
          <a:xfrm>
            <a:off x="205200" y="2818313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Šipka doprava 75"/>
          <p:cNvSpPr/>
          <p:nvPr/>
        </p:nvSpPr>
        <p:spPr bwMode="auto">
          <a:xfrm>
            <a:off x="205200" y="3105959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Šipka doprava 76"/>
          <p:cNvSpPr/>
          <p:nvPr/>
        </p:nvSpPr>
        <p:spPr bwMode="auto">
          <a:xfrm>
            <a:off x="205200" y="332100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Skupina 9"/>
          <p:cNvGrpSpPr/>
          <p:nvPr/>
        </p:nvGrpSpPr>
        <p:grpSpPr>
          <a:xfrm>
            <a:off x="5766425" y="3445721"/>
            <a:ext cx="1341035" cy="388125"/>
            <a:chOff x="5751245" y="4836118"/>
            <a:chExt cx="1341035" cy="388125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5751245" y="4836118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Obdélník 2"/>
            <p:cNvSpPr>
              <a:spLocks noChangeArrowheads="1"/>
            </p:cNvSpPr>
            <p:nvPr/>
          </p:nvSpPr>
          <p:spPr bwMode="auto">
            <a:xfrm>
              <a:off x="6486324" y="490723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6" name="Obdélník 2"/>
            <p:cNvSpPr>
              <a:spLocks noChangeArrowheads="1"/>
            </p:cNvSpPr>
            <p:nvPr/>
          </p:nvSpPr>
          <p:spPr bwMode="auto">
            <a:xfrm>
              <a:off x="6717294" y="49083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7" name="Obdélník 2"/>
            <p:cNvSpPr>
              <a:spLocks noChangeArrowheads="1"/>
            </p:cNvSpPr>
            <p:nvPr/>
          </p:nvSpPr>
          <p:spPr bwMode="auto">
            <a:xfrm>
              <a:off x="6270300" y="490399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596765"/>
                </p:ext>
              </p:extLst>
            </p:nvPr>
          </p:nvGraphicFramePr>
          <p:xfrm>
            <a:off x="5822179" y="4913862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5" name="Equation" r:id="rId11" imgW="190440" imgH="279360" progId="Equation.DSMT4">
                    <p:embed/>
                  </p:oleObj>
                </mc:Choice>
                <mc:Fallback>
                  <p:oleObj name="Equation" r:id="rId11" imgW="190440" imgH="27936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179" y="4913862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111206"/>
                </p:ext>
              </p:extLst>
            </p:nvPr>
          </p:nvGraphicFramePr>
          <p:xfrm>
            <a:off x="6084168" y="4926371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" name="Equation" r:id="rId13" imgW="190440" imgH="279360" progId="Equation.DSMT4">
                    <p:embed/>
                  </p:oleObj>
                </mc:Choice>
                <mc:Fallback>
                  <p:oleObj name="Equation" r:id="rId13" imgW="190440" imgH="279360" progId="Equation.DSMT4">
                    <p:embed/>
                    <p:pic>
                      <p:nvPicPr>
                        <p:cNvPr id="8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4926371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Skupina 10"/>
          <p:cNvGrpSpPr/>
          <p:nvPr/>
        </p:nvGrpSpPr>
        <p:grpSpPr>
          <a:xfrm>
            <a:off x="5767200" y="3445200"/>
            <a:ext cx="1341035" cy="388125"/>
            <a:chOff x="5903645" y="6209227"/>
            <a:chExt cx="1341035" cy="388125"/>
          </a:xfrm>
        </p:grpSpPr>
        <p:sp>
          <p:nvSpPr>
            <p:cNvPr id="81" name="Zaoblený obdélník 80"/>
            <p:cNvSpPr/>
            <p:nvPr/>
          </p:nvSpPr>
          <p:spPr bwMode="auto">
            <a:xfrm>
              <a:off x="5903645" y="6209227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k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712435"/>
                </p:ext>
              </p:extLst>
            </p:nvPr>
          </p:nvGraphicFramePr>
          <p:xfrm>
            <a:off x="6679194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7" name="Equation" r:id="rId15" imgW="190440" imgH="279360" progId="Equation.DSMT4">
                    <p:embed/>
                  </p:oleObj>
                </mc:Choice>
                <mc:Fallback>
                  <p:oleObj name="Equation" r:id="rId15" imgW="190440" imgH="279360" progId="Equation.DSMT4">
                    <p:embed/>
                    <p:pic>
                      <p:nvPicPr>
                        <p:cNvPr id="6" name="Objek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9194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Obdélník 2"/>
            <p:cNvSpPr>
              <a:spLocks noChangeArrowheads="1"/>
            </p:cNvSpPr>
            <p:nvPr/>
          </p:nvSpPr>
          <p:spPr bwMode="auto">
            <a:xfrm>
              <a:off x="6869694" y="628145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graphicFrame>
          <p:nvGraphicFramePr>
            <p:cNvPr id="85" name="Objek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21290"/>
                </p:ext>
              </p:extLst>
            </p:nvPr>
          </p:nvGraphicFramePr>
          <p:xfrm>
            <a:off x="5962650" y="63000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8" name="Equation" r:id="rId17" imgW="215640" imgH="279360" progId="Equation.DSMT4">
                    <p:embed/>
                  </p:oleObj>
                </mc:Choice>
                <mc:Fallback>
                  <p:oleObj name="Equation" r:id="rId17" imgW="215640" imgH="279360" progId="Equation.DSMT4">
                    <p:embed/>
                    <p:pic>
                      <p:nvPicPr>
                        <p:cNvPr id="85" name="Objek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650" y="63000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k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869033"/>
                </p:ext>
              </p:extLst>
            </p:nvPr>
          </p:nvGraphicFramePr>
          <p:xfrm>
            <a:off x="6230938" y="63000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9" name="Equation" r:id="rId19" imgW="203040" imgH="279360" progId="Equation.DSMT4">
                    <p:embed/>
                  </p:oleObj>
                </mc:Choice>
                <mc:Fallback>
                  <p:oleObj name="Equation" r:id="rId19" imgW="203040" imgH="279360" progId="Equation.DSMT4">
                    <p:embed/>
                    <p:pic>
                      <p:nvPicPr>
                        <p:cNvPr id="86" name="Objek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38" y="63000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k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883556"/>
                </p:ext>
              </p:extLst>
            </p:nvPr>
          </p:nvGraphicFramePr>
          <p:xfrm>
            <a:off x="6479176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0" name="Equation" r:id="rId21" imgW="190440" imgH="279360" progId="Equation.DSMT4">
                    <p:embed/>
                  </p:oleObj>
                </mc:Choice>
                <mc:Fallback>
                  <p:oleObj name="Equation" r:id="rId21" imgW="190440" imgH="279360" progId="Equation.DSMT4">
                    <p:embed/>
                    <p:pic>
                      <p:nvPicPr>
                        <p:cNvPr id="69" name="Objek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176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64" name="Zaoblený obdélník 63"/>
          <p:cNvSpPr/>
          <p:nvPr/>
        </p:nvSpPr>
        <p:spPr bwMode="auto">
          <a:xfrm>
            <a:off x="5613018" y="4308848"/>
            <a:ext cx="3024000" cy="100796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bdélník 67"/>
          <p:cNvSpPr/>
          <p:nvPr/>
        </p:nvSpPr>
        <p:spPr>
          <a:xfrm>
            <a:off x="5721634" y="4308849"/>
            <a:ext cx="10437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cs-CZ" dirty="0" err="1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70" name="Skupina 69"/>
          <p:cNvGrpSpPr/>
          <p:nvPr/>
        </p:nvGrpSpPr>
        <p:grpSpPr>
          <a:xfrm>
            <a:off x="5799331" y="4613449"/>
            <a:ext cx="1341035" cy="388125"/>
            <a:chOff x="5751245" y="4836118"/>
            <a:chExt cx="1341035" cy="388125"/>
          </a:xfrm>
        </p:grpSpPr>
        <p:sp>
          <p:nvSpPr>
            <p:cNvPr id="71" name="Zaoblený obdélník 70"/>
            <p:cNvSpPr/>
            <p:nvPr/>
          </p:nvSpPr>
          <p:spPr bwMode="auto">
            <a:xfrm>
              <a:off x="5751245" y="4836118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Obdélník 2"/>
            <p:cNvSpPr>
              <a:spLocks noChangeArrowheads="1"/>
            </p:cNvSpPr>
            <p:nvPr/>
          </p:nvSpPr>
          <p:spPr bwMode="auto">
            <a:xfrm>
              <a:off x="6486324" y="490723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6717294" y="49083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6270300" y="490399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graphicFrame>
          <p:nvGraphicFramePr>
            <p:cNvPr id="80" name="Objek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858384"/>
                </p:ext>
              </p:extLst>
            </p:nvPr>
          </p:nvGraphicFramePr>
          <p:xfrm>
            <a:off x="5822179" y="4913862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" name="Equation" r:id="rId23" imgW="190440" imgH="279360" progId="Equation.DSMT4">
                    <p:embed/>
                  </p:oleObj>
                </mc:Choice>
                <mc:Fallback>
                  <p:oleObj name="Equation" r:id="rId23" imgW="190440" imgH="279360" progId="Equation.DSMT4">
                    <p:embed/>
                    <p:pic>
                      <p:nvPicPr>
                        <p:cNvPr id="80" name="Objek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179" y="4913862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k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303821"/>
                </p:ext>
              </p:extLst>
            </p:nvPr>
          </p:nvGraphicFramePr>
          <p:xfrm>
            <a:off x="6084168" y="4926371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2" name="Equation" r:id="rId24" imgW="190440" imgH="279360" progId="Equation.DSMT4">
                    <p:embed/>
                  </p:oleObj>
                </mc:Choice>
                <mc:Fallback>
                  <p:oleObj name="Equation" r:id="rId24" imgW="190440" imgH="279360" progId="Equation.DSMT4">
                    <p:embed/>
                    <p:pic>
                      <p:nvPicPr>
                        <p:cNvPr id="82" name="Objek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4926371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Šipka doprava 83"/>
          <p:cNvSpPr/>
          <p:nvPr/>
        </p:nvSpPr>
        <p:spPr bwMode="auto">
          <a:xfrm>
            <a:off x="205200" y="25934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Šipka doprava 86"/>
          <p:cNvSpPr/>
          <p:nvPr/>
        </p:nvSpPr>
        <p:spPr bwMode="auto">
          <a:xfrm>
            <a:off x="205200" y="380755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Šipka doprava 87"/>
          <p:cNvSpPr/>
          <p:nvPr/>
        </p:nvSpPr>
        <p:spPr bwMode="auto">
          <a:xfrm>
            <a:off x="205200" y="405107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9" name="Skupina 88"/>
          <p:cNvGrpSpPr/>
          <p:nvPr/>
        </p:nvGrpSpPr>
        <p:grpSpPr>
          <a:xfrm>
            <a:off x="7208600" y="4618765"/>
            <a:ext cx="1341035" cy="388125"/>
            <a:chOff x="5903645" y="6209227"/>
            <a:chExt cx="1341035" cy="388125"/>
          </a:xfrm>
        </p:grpSpPr>
        <p:sp>
          <p:nvSpPr>
            <p:cNvPr id="90" name="Zaoblený obdélník 89"/>
            <p:cNvSpPr/>
            <p:nvPr/>
          </p:nvSpPr>
          <p:spPr bwMode="auto">
            <a:xfrm>
              <a:off x="5903645" y="6209227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91" name="Objek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712435"/>
                </p:ext>
              </p:extLst>
            </p:nvPr>
          </p:nvGraphicFramePr>
          <p:xfrm>
            <a:off x="6679194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3" name="Equation" r:id="rId25" imgW="190440" imgH="279360" progId="Equation.DSMT4">
                    <p:embed/>
                  </p:oleObj>
                </mc:Choice>
                <mc:Fallback>
                  <p:oleObj name="Equation" r:id="rId25" imgW="190440" imgH="279360" progId="Equation.DSMT4">
                    <p:embed/>
                    <p:pic>
                      <p:nvPicPr>
                        <p:cNvPr id="91" name="Objek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9194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6869694" y="628145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graphicFrame>
          <p:nvGraphicFramePr>
            <p:cNvPr id="93" name="Objek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21290"/>
                </p:ext>
              </p:extLst>
            </p:nvPr>
          </p:nvGraphicFramePr>
          <p:xfrm>
            <a:off x="5962650" y="630000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4" name="Equation" r:id="rId26" imgW="215640" imgH="279360" progId="Equation.DSMT4">
                    <p:embed/>
                  </p:oleObj>
                </mc:Choice>
                <mc:Fallback>
                  <p:oleObj name="Equation" r:id="rId26" imgW="215640" imgH="279360" progId="Equation.DSMT4">
                    <p:embed/>
                    <p:pic>
                      <p:nvPicPr>
                        <p:cNvPr id="93" name="Objek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650" y="6300000"/>
                          <a:ext cx="215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k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869033"/>
                </p:ext>
              </p:extLst>
            </p:nvPr>
          </p:nvGraphicFramePr>
          <p:xfrm>
            <a:off x="6230938" y="6300000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5" name="Equation" r:id="rId27" imgW="203040" imgH="279360" progId="Equation.DSMT4">
                    <p:embed/>
                  </p:oleObj>
                </mc:Choice>
                <mc:Fallback>
                  <p:oleObj name="Equation" r:id="rId27" imgW="203040" imgH="279360" progId="Equation.DSMT4">
                    <p:embed/>
                    <p:pic>
                      <p:nvPicPr>
                        <p:cNvPr id="94" name="Objek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38" y="6300000"/>
                          <a:ext cx="203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k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883556"/>
                </p:ext>
              </p:extLst>
            </p:nvPr>
          </p:nvGraphicFramePr>
          <p:xfrm>
            <a:off x="6479176" y="63000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6" name="Equation" r:id="rId28" imgW="190440" imgH="279360" progId="Equation.DSMT4">
                    <p:embed/>
                  </p:oleObj>
                </mc:Choice>
                <mc:Fallback>
                  <p:oleObj name="Equation" r:id="rId28" imgW="190440" imgH="279360" progId="Equation.DSMT4">
                    <p:embed/>
                    <p:pic>
                      <p:nvPicPr>
                        <p:cNvPr id="95" name="Objek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176" y="6300000"/>
                          <a:ext cx="190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Zaoblený obdélník 15">
            <a:extLst>
              <a:ext uri="{FF2B5EF4-FFF2-40B4-BE49-F238E27FC236}">
                <a16:creationId xmlns:a16="http://schemas.microsoft.com/office/drawing/2014/main" id="{B5677BBB-8875-4D84-ADFD-29EA7447C556}"/>
              </a:ext>
            </a:extLst>
          </p:cNvPr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1" name="Rectangle 14">
            <a:extLst>
              <a:ext uri="{FF2B5EF4-FFF2-40B4-BE49-F238E27FC236}">
                <a16:creationId xmlns:a16="http://schemas.microsoft.com/office/drawing/2014/main" id="{5EACD71D-DB65-4DEF-BAC9-515D399E9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102" name="Obdélník 101">
            <a:extLst>
              <a:ext uri="{FF2B5EF4-FFF2-40B4-BE49-F238E27FC236}">
                <a16:creationId xmlns:a16="http://schemas.microsoft.com/office/drawing/2014/main" id="{131144AA-47B0-40D4-8FBD-5D0179B3DA52}"/>
              </a:ext>
            </a:extLst>
          </p:cNvPr>
          <p:cNvSpPr/>
          <p:nvPr/>
        </p:nvSpPr>
        <p:spPr>
          <a:xfrm>
            <a:off x="628174" y="5039004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3" name="Rectangle 14">
            <a:extLst>
              <a:ext uri="{FF2B5EF4-FFF2-40B4-BE49-F238E27FC236}">
                <a16:creationId xmlns:a16="http://schemas.microsoft.com/office/drawing/2014/main" id="{1768C90F-E049-4931-96CC-E8F41CBAF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739253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1" grpId="0"/>
      <p:bldP spid="5" grpId="0" animBg="1"/>
      <p:bldP spid="5" grpId="1" animBg="1"/>
      <p:bldP spid="74" grpId="0" animBg="1"/>
      <p:bldP spid="74" grpId="1" animBg="1"/>
      <p:bldP spid="75" grpId="0" animBg="1"/>
      <p:bldP spid="76" grpId="0" animBg="1"/>
      <p:bldP spid="76" grpId="1" animBg="1"/>
      <p:bldP spid="76" grpId="2" animBg="1"/>
      <p:bldP spid="76" grpId="3" animBg="1"/>
      <p:bldP spid="77" grpId="0" animBg="1"/>
      <p:bldP spid="77" grpId="1" animBg="1"/>
      <p:bldP spid="77" grpId="2" animBg="1"/>
      <p:bldP spid="77" grpId="3" animBg="1"/>
      <p:bldP spid="64" grpId="0" animBg="1"/>
      <p:bldP spid="68" grpId="0"/>
      <p:bldP spid="84" grpId="0" animBg="1"/>
      <p:bldP spid="84" grpId="1" animBg="1"/>
      <p:bldP spid="84" grpId="2" animBg="1"/>
      <p:bldP spid="84" grpId="3" animBg="1"/>
      <p:bldP spid="84" grpId="4" animBg="1"/>
      <p:bldP spid="84" grpId="5" animBg="1"/>
      <p:bldP spid="87" grpId="0" animBg="1"/>
      <p:bldP spid="87" grpId="1" animBg="1"/>
      <p:bldP spid="87" grpId="2" animBg="1"/>
      <p:bldP spid="87" grpId="3" animBg="1"/>
      <p:bldP spid="88" grpId="0" animBg="1"/>
      <p:bldP spid="88" grpId="1" animBg="1"/>
      <p:bldP spid="88" grpId="2" animBg="1"/>
      <p:bldP spid="88" grpId="3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506270"/>
            <a:ext cx="3931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í do hloubky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6414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482400" y="196910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1826352"/>
            <a:ext cx="40536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í do hloubky s omezením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Strategie řazené mezi neinformované metody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40800" y="1196752"/>
            <a:ext cx="2635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í do šířky</a:t>
            </a:r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482400" y="225713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40800" y="2132856"/>
            <a:ext cx="34203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terativní prohledávání do hloubky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482400" y="254516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2420888"/>
            <a:ext cx="34203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obousměrné prohledávání</a:t>
            </a:r>
          </a:p>
        </p:txBody>
      </p:sp>
    </p:spTree>
    <p:extLst>
      <p:ext uri="{BB962C8B-B14F-4D97-AF65-F5344CB8AC3E}">
        <p14:creationId xmlns:p14="http://schemas.microsoft.com/office/powerpoint/2010/main" val="13960349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93" grpId="0" animBg="1"/>
      <p:bldP spid="45" grpId="0"/>
      <p:bldP spid="37" grpId="0"/>
      <p:bldP spid="38" grpId="0" animBg="1"/>
      <p:bldP spid="28" grpId="0" animBg="1"/>
      <p:bldP spid="29" grpId="0"/>
      <p:bldP spid="30" grpId="0" animBg="1"/>
      <p:bldP spid="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184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readth-First Search (BFS)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67177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realizace: jako fronta - FIFO (</a:t>
            </a:r>
            <a:r>
              <a:rPr lang="cs-CZ" b="0" dirty="0" err="1"/>
              <a:t>First</a:t>
            </a:r>
            <a:r>
              <a:rPr lang="cs-CZ" b="0" dirty="0"/>
              <a:t>-In-</a:t>
            </a:r>
            <a:r>
              <a:rPr lang="cs-CZ" b="0" dirty="0" err="1"/>
              <a:t>First</a:t>
            </a:r>
            <a:r>
              <a:rPr lang="cs-CZ" b="0" dirty="0"/>
              <a:t>-</a:t>
            </a:r>
            <a:r>
              <a:rPr lang="cs-CZ" b="0" dirty="0" err="1"/>
              <a:t>Out</a:t>
            </a:r>
            <a:r>
              <a:rPr lang="cs-CZ" b="0" dirty="0"/>
              <a:t>)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7977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rategie: expanduje se stav s </a:t>
            </a:r>
            <a:r>
              <a:rPr lang="cs-CZ" b="0" u="sng" dirty="0"/>
              <a:t>nejmenší </a:t>
            </a:r>
            <a:r>
              <a:rPr lang="cs-CZ" b="0" dirty="0"/>
              <a:t>hloubkou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81362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98" grpId="0"/>
      <p:bldP spid="19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Zaoblený obdélník 8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5940152" y="4648697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Skupina 4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143" name="Zaoblený obdélník 142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0" name="Skupina 14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51" name="Obdélník 150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7" name="Obdélník 15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8" name="Obdélník 15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9" name="Obdélník 15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60" name="Obdélník 15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Zaoblený obdélník 75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bdélník 76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Obdélník 83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5" name="Obdélník 84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bdélník 85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</p:spTree>
    <p:extLst>
      <p:ext uri="{BB962C8B-B14F-4D97-AF65-F5344CB8AC3E}">
        <p14:creationId xmlns:p14="http://schemas.microsoft.com/office/powerpoint/2010/main" val="17269076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9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2" grpId="0"/>
      <p:bldP spid="3" grpId="0"/>
      <p:bldP spid="48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/>
      <p:bldP spid="88" grpId="0"/>
      <p:bldP spid="53" grpId="0" animBg="1"/>
      <p:bldP spid="60" grpId="0"/>
      <p:bldP spid="6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Zaoblený obdélník 1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5940152" y="4648697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95400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338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3" name="Skupina 92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94" name="Zaoblený obdélník 93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5" name="Skupina 94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00" name="Obdélník 99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1" name="Obdélník 100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2" name="Obdélník 101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Obdélník 102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4" name="Obdélník 103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98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9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6" name="Skupina 5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122" name="Zaoblený obdélník 121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82" name="Skupina 81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83" name="Obdélník 82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4" name="Obdélník 8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85" name="Obdélník 8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6" name="Obdélník 8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87" name="Obdélník 8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3366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Zaoblený obdélník 133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5" name="Obdélník 134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6" name="Obdélník 135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Obdélník 137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4" name="Obdélník 143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5" name="Obdélník 144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6" name="Obdélník 145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7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48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73" name="Zaoblený obdélník 72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</p:spTree>
    <p:extLst>
      <p:ext uri="{BB962C8B-B14F-4D97-AF65-F5344CB8AC3E}">
        <p14:creationId xmlns:p14="http://schemas.microsoft.com/office/powerpoint/2010/main" val="3336663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Zaoblený obdélník 266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1" name="Zaoblený obdélník 17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5940152" y="4648697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0484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Zaoblený obdélník 17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Zaoblený obdélník 172"/>
          <p:cNvSpPr/>
          <p:nvPr/>
        </p:nvSpPr>
        <p:spPr bwMode="auto">
          <a:xfrm>
            <a:off x="330338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Skupina 4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80" name="Zaoblený obdélník 179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09" name="Skupina 108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18" name="Obdélník 117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9" name="Obdélník 118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20" name="Obdélník 119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21" name="Obdélník 120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22" name="Obdélník 121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6" name="Skupina 5"/>
          <p:cNvGrpSpPr/>
          <p:nvPr/>
        </p:nvGrpSpPr>
        <p:grpSpPr>
          <a:xfrm>
            <a:off x="7344000" y="3330000"/>
            <a:ext cx="1467365" cy="388125"/>
            <a:chOff x="3727470" y="4841075"/>
            <a:chExt cx="1467365" cy="388125"/>
          </a:xfrm>
        </p:grpSpPr>
        <p:sp>
          <p:nvSpPr>
            <p:cNvPr id="191" name="Zaoblený obdélník 190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8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0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01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6" name="Skupina 145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47" name="Obdélník 146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9" name="Obdélník 148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4" name="Obdélník 163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65" name="Obdélník 164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2" name="Skupina 201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03" name="Zaoblený obdélník 202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4" name="Skupina 203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09" name="Obdélník 208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0" name="Obdélník 209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1" name="Obdélník 210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4" name="Skupina 213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15" name="Zaoblený obdélník 214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16" name="Skupina 215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21" name="Obdélník 220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2" name="Obdélník 221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3" name="Obdélník 222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296" y="165533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96" y="165533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5713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Zaoblený obdélník 2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3" name="Obdélník 24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4" name="Obdélník 24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5" name="Obdélník 24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6" name="Obdélník 24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7" name="Obdélník 24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8" name="Obdélník 24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9" name="Obdélník 24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0" name="Obdélník 24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1" name="Obdélník 25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4" name="Obdélník 263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5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6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3322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15956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1678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84937"/>
              </p:ext>
            </p:extLst>
          </p:nvPr>
        </p:nvGraphicFramePr>
        <p:xfrm>
          <a:off x="3934800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00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3" name="Obdélník 142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0" name="Obdélník 149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51" name="Přímá spojnice se šipkou 150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04719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57" name="Objek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54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7" grpId="0" animBg="1"/>
      <p:bldP spid="1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a plánování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96752"/>
            <a:ext cx="78916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řechodový </a:t>
            </a:r>
            <a:r>
              <a:rPr lang="cs-CZ" b="0" dirty="0"/>
              <a:t>systém popisuje veškeré „možné“ chování modelovaného systému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1556792"/>
            <a:ext cx="776715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lánování</a:t>
            </a:r>
            <a:r>
              <a:rPr lang="cs-CZ" b="0" dirty="0"/>
              <a:t> = hledání řešení konkrétního problému</a:t>
            </a:r>
            <a:endParaRPr lang="cs-CZ" dirty="0"/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16919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238263" y="2060848"/>
            <a:ext cx="8712968" cy="259228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0" name="Obdélník 2"/>
          <p:cNvSpPr>
            <a:spLocks noChangeArrowheads="1"/>
          </p:cNvSpPr>
          <p:nvPr/>
        </p:nvSpPr>
        <p:spPr bwMode="auto">
          <a:xfrm>
            <a:off x="349337" y="205930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4" name="Obdélník 33"/>
          <p:cNvSpPr/>
          <p:nvPr/>
        </p:nvSpPr>
        <p:spPr>
          <a:xfrm>
            <a:off x="1224465" y="3593116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bdélník 34"/>
          <p:cNvSpPr/>
          <p:nvPr/>
        </p:nvSpPr>
        <p:spPr>
          <a:xfrm>
            <a:off x="1584490" y="3593116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6" name="Obdélník 35"/>
          <p:cNvSpPr/>
          <p:nvPr/>
        </p:nvSpPr>
        <p:spPr>
          <a:xfrm>
            <a:off x="1224465" y="3953156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" name="Obdélník 36"/>
          <p:cNvSpPr/>
          <p:nvPr/>
        </p:nvSpPr>
        <p:spPr>
          <a:xfrm>
            <a:off x="1584490" y="3953156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115616" y="3106844"/>
            <a:ext cx="16209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Počáteční stav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447720" y="3104944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Cílový stav</a:t>
            </a:r>
          </a:p>
        </p:txBody>
      </p:sp>
      <p:sp>
        <p:nvSpPr>
          <p:cNvPr id="40" name="Obdélník 39"/>
          <p:cNvSpPr/>
          <p:nvPr/>
        </p:nvSpPr>
        <p:spPr>
          <a:xfrm>
            <a:off x="3514707" y="3656761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Obdélník 40"/>
          <p:cNvSpPr/>
          <p:nvPr/>
        </p:nvSpPr>
        <p:spPr>
          <a:xfrm>
            <a:off x="3874747" y="3656761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2" name="Obdélník 41"/>
          <p:cNvSpPr/>
          <p:nvPr/>
        </p:nvSpPr>
        <p:spPr>
          <a:xfrm>
            <a:off x="3874747" y="4025164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3" name="Obdélník 42"/>
          <p:cNvSpPr/>
          <p:nvPr/>
        </p:nvSpPr>
        <p:spPr>
          <a:xfrm>
            <a:off x="3514707" y="4025204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Obdélník 43"/>
          <p:cNvSpPr/>
          <p:nvPr/>
        </p:nvSpPr>
        <p:spPr>
          <a:xfrm>
            <a:off x="5469196" y="33556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Obdélník 44"/>
          <p:cNvSpPr/>
          <p:nvPr/>
        </p:nvSpPr>
        <p:spPr>
          <a:xfrm>
            <a:off x="5469196" y="3726143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6" name="Obdélník 45"/>
          <p:cNvSpPr/>
          <p:nvPr/>
        </p:nvSpPr>
        <p:spPr>
          <a:xfrm>
            <a:off x="5469196" y="407995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5757228" y="3270500"/>
            <a:ext cx="14173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Modrá kostka</a:t>
            </a: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5770576" y="3650698"/>
            <a:ext cx="1609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Červená kostka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5757228" y="4002735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Prázdné pole</a:t>
            </a:r>
          </a:p>
        </p:txBody>
      </p:sp>
      <p:sp>
        <p:nvSpPr>
          <p:cNvPr id="53" name="Obdélník 52"/>
          <p:cNvSpPr/>
          <p:nvPr/>
        </p:nvSpPr>
        <p:spPr>
          <a:xfrm>
            <a:off x="4234747" y="3657634"/>
            <a:ext cx="36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1944530" y="3593116"/>
            <a:ext cx="36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40000" y="2528880"/>
            <a:ext cx="74542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Zadání</a:t>
            </a:r>
            <a:r>
              <a:rPr lang="cs-CZ" sz="1600" dirty="0"/>
              <a:t>: </a:t>
            </a:r>
            <a:r>
              <a:rPr lang="cs-CZ" sz="1600" b="0" dirty="0"/>
              <a:t>přesunout kostky na hracím poli z počátečního stavu do stavu cílového.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640800" y="4816149"/>
            <a:ext cx="811680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803275" indent="-803275">
              <a:tabLst>
                <a:tab pos="803275" algn="l"/>
              </a:tabLst>
            </a:pPr>
            <a:r>
              <a:rPr lang="cs-CZ" b="0" dirty="0"/>
              <a:t>řešení - 	posloupnost vhodných akcí, jejichž aplikací na počáteční stav dosáhneme vytýčeného cíle </a:t>
            </a:r>
            <a:endParaRPr lang="cs-CZ" dirty="0"/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49323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25944" y="5454460"/>
            <a:ext cx="8116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803275" indent="-803275">
              <a:tabLst>
                <a:tab pos="803275" algn="l"/>
              </a:tabLst>
            </a:pPr>
            <a:r>
              <a:rPr lang="cs-CZ" b="0" dirty="0"/>
              <a:t>řešení nazýváme </a:t>
            </a:r>
            <a:r>
              <a:rPr lang="cs-CZ" dirty="0"/>
              <a:t>plán</a:t>
            </a:r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82400" y="556092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7338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/>
      <p:bldP spid="89" grpId="0" animBg="1"/>
      <p:bldP spid="28" grpId="0" animBg="1"/>
      <p:bldP spid="30" grpId="0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/>
      <p:bldP spid="48" grpId="0"/>
      <p:bldP spid="49" grpId="0"/>
      <p:bldP spid="53" grpId="0" animBg="1"/>
      <p:bldP spid="56" grpId="0" animBg="1"/>
      <p:bldP spid="61" grpId="0"/>
      <p:bldP spid="62" grpId="0"/>
      <p:bldP spid="63" grpId="0" animBg="1"/>
      <p:bldP spid="64" grpId="0"/>
      <p:bldP spid="6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Zaoblený obdélník 313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56282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Zaoblený obdélník 17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Zaoblený obdélník 172"/>
          <p:cNvSpPr/>
          <p:nvPr/>
        </p:nvSpPr>
        <p:spPr bwMode="auto">
          <a:xfrm>
            <a:off x="330338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99423"/>
              </p:ext>
            </p:extLst>
          </p:nvPr>
        </p:nvGraphicFramePr>
        <p:xfrm>
          <a:off x="3092296" y="165533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96" y="165533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7124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Zaoblený obdélník 2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3" name="Obdélník 24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4" name="Obdélník 24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5" name="Obdélník 24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6" name="Obdélník 24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7" name="Obdélník 24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8" name="Obdélník 24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9" name="Obdélník 24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0" name="Obdélník 24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1" name="Obdélník 25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4" name="Obdélník 263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5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6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31881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80582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42725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12171"/>
              </p:ext>
            </p:extLst>
          </p:nvPr>
        </p:nvGraphicFramePr>
        <p:xfrm>
          <a:off x="3934800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00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3" name="Obdélník 142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0" name="Obdélník 149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51" name="Přímá spojnice se šipkou 150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24239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57" name="Objek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Zaoblený obdélník 183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Zaoblený obdélník 184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Obdélník 185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grpSp>
        <p:nvGrpSpPr>
          <p:cNvPr id="192" name="Skupina 191"/>
          <p:cNvGrpSpPr/>
          <p:nvPr/>
        </p:nvGrpSpPr>
        <p:grpSpPr>
          <a:xfrm>
            <a:off x="5868000" y="4986000"/>
            <a:ext cx="1467365" cy="388125"/>
            <a:chOff x="3264699" y="3691674"/>
            <a:chExt cx="1467365" cy="388125"/>
          </a:xfrm>
        </p:grpSpPr>
        <p:sp>
          <p:nvSpPr>
            <p:cNvPr id="193" name="Zaoblený obdélník 192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4" name="Skupina 193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28" name="Obdélník 227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9" name="Obdélník 228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0" name="Obdélník 229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2" name="Obdélník 231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3" name="Obdélník 232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34" name="Skupina 233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35" name="Zaoblený obdélník 234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36" name="Skupina 235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41" name="Obdélník 240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2" name="Obdélník 251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3" name="Obdélník 252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4" name="Obdélník 253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5" name="Obdélník 25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3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3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3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4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56" name="Skupina 255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257" name="Zaoblený obdélník 25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8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59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60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61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62" name="Skupina 261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63" name="Obdélník 262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8" name="Obdélník 26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9" name="Obdélník 26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72" name="Skupina 271"/>
          <p:cNvGrpSpPr/>
          <p:nvPr/>
        </p:nvGrpSpPr>
        <p:grpSpPr>
          <a:xfrm>
            <a:off x="5868000" y="3330000"/>
            <a:ext cx="1467365" cy="388125"/>
            <a:chOff x="3727470" y="4841075"/>
            <a:chExt cx="1467365" cy="388125"/>
          </a:xfrm>
        </p:grpSpPr>
        <p:sp>
          <p:nvSpPr>
            <p:cNvPr id="273" name="Zaoblený obdélník 272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4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75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76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77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78" name="Skupina 277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79" name="Obdélník 278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0" name="Obdélník 279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1" name="Obdélník 280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2" name="Obdélník 281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3" name="Obdélník 282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84" name="Skupina 283"/>
          <p:cNvGrpSpPr/>
          <p:nvPr/>
        </p:nvGrpSpPr>
        <p:grpSpPr>
          <a:xfrm>
            <a:off x="7344000" y="3330000"/>
            <a:ext cx="1467365" cy="388125"/>
            <a:chOff x="3721731" y="5695684"/>
            <a:chExt cx="1467365" cy="388125"/>
          </a:xfrm>
        </p:grpSpPr>
        <p:sp>
          <p:nvSpPr>
            <p:cNvPr id="285" name="Zaoblený obdélník 284"/>
            <p:cNvSpPr/>
            <p:nvPr/>
          </p:nvSpPr>
          <p:spPr bwMode="auto">
            <a:xfrm>
              <a:off x="3752055" y="569568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6" name="Obdélník 2"/>
            <p:cNvSpPr>
              <a:spLocks noChangeArrowheads="1"/>
            </p:cNvSpPr>
            <p:nvPr/>
          </p:nvSpPr>
          <p:spPr bwMode="auto">
            <a:xfrm>
              <a:off x="4549640" y="574525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7" name="Obdélník 2"/>
            <p:cNvSpPr>
              <a:spLocks noChangeArrowheads="1"/>
            </p:cNvSpPr>
            <p:nvPr/>
          </p:nvSpPr>
          <p:spPr bwMode="auto">
            <a:xfrm>
              <a:off x="4814110" y="57679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88" name="Obdélník 2"/>
            <p:cNvSpPr>
              <a:spLocks noChangeArrowheads="1"/>
            </p:cNvSpPr>
            <p:nvPr/>
          </p:nvSpPr>
          <p:spPr bwMode="auto">
            <a:xfrm>
              <a:off x="3721731" y="57487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89" name="Obdélník 2"/>
            <p:cNvSpPr>
              <a:spLocks noChangeArrowheads="1"/>
            </p:cNvSpPr>
            <p:nvPr/>
          </p:nvSpPr>
          <p:spPr bwMode="auto">
            <a:xfrm>
              <a:off x="4308662" y="57487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290" name="Skupina 289"/>
            <p:cNvGrpSpPr/>
            <p:nvPr/>
          </p:nvGrpSpPr>
          <p:grpSpPr>
            <a:xfrm>
              <a:off x="4074349" y="5825230"/>
              <a:ext cx="276293" cy="183600"/>
              <a:chOff x="9649575" y="4746688"/>
              <a:chExt cx="276293" cy="183600"/>
            </a:xfrm>
          </p:grpSpPr>
          <p:sp>
            <p:nvSpPr>
              <p:cNvPr id="291" name="Obdélník 290"/>
              <p:cNvSpPr/>
              <p:nvPr/>
            </p:nvSpPr>
            <p:spPr>
              <a:xfrm>
                <a:off x="9740856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2" name="Obdélník 291"/>
              <p:cNvSpPr/>
              <p:nvPr/>
            </p:nvSpPr>
            <p:spPr>
              <a:xfrm>
                <a:off x="9835868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3" name="Obdélník 292"/>
              <p:cNvSpPr/>
              <p:nvPr/>
            </p:nvSpPr>
            <p:spPr>
              <a:xfrm>
                <a:off x="9742649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4" name="Obdélník 293"/>
              <p:cNvSpPr/>
              <p:nvPr/>
            </p:nvSpPr>
            <p:spPr>
              <a:xfrm>
                <a:off x="9649575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5" name="Obdélník 294"/>
              <p:cNvSpPr/>
              <p:nvPr/>
            </p:nvSpPr>
            <p:spPr>
              <a:xfrm>
                <a:off x="9649665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96" name="Obdélník 295"/>
          <p:cNvSpPr/>
          <p:nvPr/>
        </p:nvSpPr>
        <p:spPr>
          <a:xfrm>
            <a:off x="5940152" y="4648697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97" name="Obdélník 296"/>
          <p:cNvSpPr/>
          <p:nvPr/>
        </p:nvSpPr>
        <p:spPr>
          <a:xfrm>
            <a:off x="3146301" y="424658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8" name="Obdélník 297"/>
          <p:cNvSpPr/>
          <p:nvPr/>
        </p:nvSpPr>
        <p:spPr>
          <a:xfrm>
            <a:off x="3336326" y="424658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99" name="Obdélník 298"/>
          <p:cNvSpPr/>
          <p:nvPr/>
        </p:nvSpPr>
        <p:spPr>
          <a:xfrm>
            <a:off x="3149888" y="443378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0" name="Obdélník 299"/>
          <p:cNvSpPr/>
          <p:nvPr/>
        </p:nvSpPr>
        <p:spPr>
          <a:xfrm>
            <a:off x="2963739" y="424658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01" name="Obdélník 300"/>
          <p:cNvSpPr/>
          <p:nvPr/>
        </p:nvSpPr>
        <p:spPr>
          <a:xfrm>
            <a:off x="2963920" y="443378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302" name="Objek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83492"/>
              </p:ext>
            </p:extLst>
          </p:nvPr>
        </p:nvGraphicFramePr>
        <p:xfrm>
          <a:off x="3131840" y="390810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302" name="Objek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0810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" name="Zaoblený obdélník 302"/>
          <p:cNvSpPr/>
          <p:nvPr/>
        </p:nvSpPr>
        <p:spPr bwMode="auto">
          <a:xfrm>
            <a:off x="2915888" y="4199785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4" name="Objek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16803"/>
              </p:ext>
            </p:extLst>
          </p:nvPr>
        </p:nvGraphicFramePr>
        <p:xfrm>
          <a:off x="2697731" y="414908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304" name="Objek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31" y="414908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" name="Skupina 304"/>
          <p:cNvGrpSpPr/>
          <p:nvPr/>
        </p:nvGrpSpPr>
        <p:grpSpPr>
          <a:xfrm>
            <a:off x="2072996" y="4247324"/>
            <a:ext cx="554788" cy="367200"/>
            <a:chOff x="1366524" y="4694425"/>
            <a:chExt cx="554788" cy="367200"/>
          </a:xfrm>
        </p:grpSpPr>
        <p:sp>
          <p:nvSpPr>
            <p:cNvPr id="306" name="Obdélník 305"/>
            <p:cNvSpPr/>
            <p:nvPr/>
          </p:nvSpPr>
          <p:spPr>
            <a:xfrm>
              <a:off x="1366524" y="469442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7" name="Obdélník 306"/>
            <p:cNvSpPr/>
            <p:nvPr/>
          </p:nvSpPr>
          <p:spPr>
            <a:xfrm>
              <a:off x="1741312" y="469442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08" name="Obdélník 307"/>
            <p:cNvSpPr/>
            <p:nvPr/>
          </p:nvSpPr>
          <p:spPr>
            <a:xfrm>
              <a:off x="1550111" y="488162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09" name="Obdélník 308"/>
            <p:cNvSpPr/>
            <p:nvPr/>
          </p:nvSpPr>
          <p:spPr>
            <a:xfrm>
              <a:off x="1366524" y="488162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10" name="Obdélník 309"/>
            <p:cNvSpPr/>
            <p:nvPr/>
          </p:nvSpPr>
          <p:spPr>
            <a:xfrm>
              <a:off x="1552780" y="4694425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11" name="Přímá spojnice se šipkou 310"/>
          <p:cNvCxnSpPr/>
          <p:nvPr/>
        </p:nvCxnSpPr>
        <p:spPr bwMode="auto">
          <a:xfrm flipH="1">
            <a:off x="2417243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312" name="Objek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29968"/>
              </p:ext>
            </p:extLst>
          </p:nvPr>
        </p:nvGraphicFramePr>
        <p:xfrm>
          <a:off x="2233285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312" name="Objek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85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3" name="Přímá spojnice se šipkou 312"/>
          <p:cNvCxnSpPr/>
          <p:nvPr/>
        </p:nvCxnSpPr>
        <p:spPr bwMode="auto">
          <a:xfrm>
            <a:off x="2792863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317707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" grpId="0" animBg="1"/>
      <p:bldP spid="298" grpId="0" animBg="1"/>
      <p:bldP spid="299" grpId="0" animBg="1"/>
      <p:bldP spid="300" grpId="0" animBg="1"/>
      <p:bldP spid="301" grpId="0" animBg="1"/>
      <p:bldP spid="30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Zaoblený obdélník 347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01320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Zaoblený obdélník 17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Zaoblený obdélník 172"/>
          <p:cNvSpPr/>
          <p:nvPr/>
        </p:nvSpPr>
        <p:spPr bwMode="auto">
          <a:xfrm>
            <a:off x="330338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91737"/>
              </p:ext>
            </p:extLst>
          </p:nvPr>
        </p:nvGraphicFramePr>
        <p:xfrm>
          <a:off x="3092296" y="165533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96" y="165533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0894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Zaoblený obdélník 2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3" name="Obdélník 24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4" name="Obdélník 24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5" name="Obdélník 24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6" name="Obdélník 24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7" name="Obdélník 24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8" name="Obdélník 24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9" name="Obdélník 24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0" name="Obdélník 24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1" name="Obdélník 25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4" name="Obdélník 263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5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6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20814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79779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57231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63208"/>
              </p:ext>
            </p:extLst>
          </p:nvPr>
        </p:nvGraphicFramePr>
        <p:xfrm>
          <a:off x="3934800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00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3" name="Obdélník 142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0" name="Obdélník 149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51" name="Přímá spojnice se šipkou 150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15703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57" name="Objek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Obdélník 157"/>
          <p:cNvSpPr/>
          <p:nvPr/>
        </p:nvSpPr>
        <p:spPr>
          <a:xfrm>
            <a:off x="3146301" y="424658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9" name="Obdélník 158"/>
          <p:cNvSpPr/>
          <p:nvPr/>
        </p:nvSpPr>
        <p:spPr>
          <a:xfrm>
            <a:off x="3336326" y="424658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3149888" y="443378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963739" y="424658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963920" y="443378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166" name="Objek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207"/>
              </p:ext>
            </p:extLst>
          </p:nvPr>
        </p:nvGraphicFramePr>
        <p:xfrm>
          <a:off x="3131840" y="390810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66" name="Objek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0810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Zaoblený obdélník 166"/>
          <p:cNvSpPr/>
          <p:nvPr/>
        </p:nvSpPr>
        <p:spPr bwMode="auto">
          <a:xfrm>
            <a:off x="2915888" y="4199785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8" name="Objek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8615"/>
              </p:ext>
            </p:extLst>
          </p:nvPr>
        </p:nvGraphicFramePr>
        <p:xfrm>
          <a:off x="2697731" y="414908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68" name="Objek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31" y="414908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2072996" y="4247324"/>
            <a:ext cx="554788" cy="367200"/>
            <a:chOff x="1366524" y="4694425"/>
            <a:chExt cx="554788" cy="367200"/>
          </a:xfrm>
        </p:grpSpPr>
        <p:sp>
          <p:nvSpPr>
            <p:cNvPr id="169" name="Obdélník 168"/>
            <p:cNvSpPr/>
            <p:nvPr/>
          </p:nvSpPr>
          <p:spPr>
            <a:xfrm>
              <a:off x="1366524" y="469442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0" name="Obdélník 169"/>
            <p:cNvSpPr/>
            <p:nvPr/>
          </p:nvSpPr>
          <p:spPr>
            <a:xfrm>
              <a:off x="1741312" y="469442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4" name="Obdélník 173"/>
            <p:cNvSpPr/>
            <p:nvPr/>
          </p:nvSpPr>
          <p:spPr>
            <a:xfrm>
              <a:off x="1550111" y="488162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5" name="Obdélník 174"/>
            <p:cNvSpPr/>
            <p:nvPr/>
          </p:nvSpPr>
          <p:spPr>
            <a:xfrm>
              <a:off x="1366524" y="488162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6" name="Obdélník 175"/>
            <p:cNvSpPr/>
            <p:nvPr/>
          </p:nvSpPr>
          <p:spPr>
            <a:xfrm>
              <a:off x="1552780" y="4694425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79" name="Přímá spojnice se šipkou 178"/>
          <p:cNvCxnSpPr/>
          <p:nvPr/>
        </p:nvCxnSpPr>
        <p:spPr bwMode="auto">
          <a:xfrm flipH="1">
            <a:off x="2417243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1" name="Objek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93552"/>
              </p:ext>
            </p:extLst>
          </p:nvPr>
        </p:nvGraphicFramePr>
        <p:xfrm>
          <a:off x="2233285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181" name="Objek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85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2" name="Přímá spojnice se šipkou 181"/>
          <p:cNvCxnSpPr/>
          <p:nvPr/>
        </p:nvCxnSpPr>
        <p:spPr bwMode="auto">
          <a:xfrm>
            <a:off x="2792863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3" name="Obdélník 162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4" name="Obdélník 163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5" name="Obdélník 164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1" name="Obdélník 170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8" name="Přímá spojnice se šipkou 177"/>
          <p:cNvCxnSpPr>
            <a:endCxn id="183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0" name="Objek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26242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180" name="Objek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Zaoblený obdélník 182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7" name="Objek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08015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87" name="Objek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" name="Skupina 187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189" name="Obdélník 188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0" name="Obdélník 189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91" name="Obdélník 190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8" name="Obdélník 197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99" name="Obdélník 198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00" name="Přímá spojnice se šipkou 199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01" name="Objek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01755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201" name="Objek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Zaoblený obdélník 201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Zaoblený obdélník 202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205" name="Obdélník 204"/>
          <p:cNvSpPr/>
          <p:nvPr/>
        </p:nvSpPr>
        <p:spPr>
          <a:xfrm>
            <a:off x="5940152" y="4648697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206" name="Skupina 205"/>
          <p:cNvGrpSpPr/>
          <p:nvPr/>
        </p:nvGrpSpPr>
        <p:grpSpPr>
          <a:xfrm>
            <a:off x="5868000" y="4986000"/>
            <a:ext cx="1467365" cy="388125"/>
            <a:chOff x="3264699" y="3691674"/>
            <a:chExt cx="1467365" cy="388125"/>
          </a:xfrm>
        </p:grpSpPr>
        <p:sp>
          <p:nvSpPr>
            <p:cNvPr id="207" name="Zaoblený obdélník 206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8" name="Skupina 207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13" name="Obdélník 212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4" name="Obdélník 213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5" name="Obdélník 214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6" name="Obdélník 215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7" name="Obdélník 216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10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11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12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8" name="Skupina 217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19" name="Zaoblený obdélník 21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20" name="Skupina 219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25" name="Obdélník 224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7" name="Obdélník 266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8" name="Obdélník 297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9" name="Obdélník 298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21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22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23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24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00" name="Skupina 299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301" name="Zaoblený obdélník 300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06" name="Skupina 30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307" name="Obdélník 30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8" name="Obdélník 30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9" name="Obdélník 30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0" name="Obdélník 30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1" name="Obdélník 31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12" name="Skupina 311"/>
          <p:cNvGrpSpPr/>
          <p:nvPr/>
        </p:nvGrpSpPr>
        <p:grpSpPr>
          <a:xfrm>
            <a:off x="7344000" y="5472000"/>
            <a:ext cx="1467365" cy="388125"/>
            <a:chOff x="3727470" y="4841075"/>
            <a:chExt cx="1467365" cy="388125"/>
          </a:xfrm>
        </p:grpSpPr>
        <p:sp>
          <p:nvSpPr>
            <p:cNvPr id="313" name="Zaoblený obdélník 312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4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15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16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317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18" name="Skupina 317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319" name="Obdélník 318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0" name="Obdélník 319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1" name="Obdélník 320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2" name="Obdélník 321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3" name="Obdélník 322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24" name="Skupina 323"/>
          <p:cNvGrpSpPr/>
          <p:nvPr/>
        </p:nvGrpSpPr>
        <p:grpSpPr>
          <a:xfrm>
            <a:off x="5868000" y="3330000"/>
            <a:ext cx="1467365" cy="388125"/>
            <a:chOff x="3721731" y="5695684"/>
            <a:chExt cx="1467365" cy="388125"/>
          </a:xfrm>
        </p:grpSpPr>
        <p:sp>
          <p:nvSpPr>
            <p:cNvPr id="325" name="Zaoblený obdélník 324"/>
            <p:cNvSpPr/>
            <p:nvPr/>
          </p:nvSpPr>
          <p:spPr bwMode="auto">
            <a:xfrm>
              <a:off x="3752055" y="569568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6" name="Obdélník 2"/>
            <p:cNvSpPr>
              <a:spLocks noChangeArrowheads="1"/>
            </p:cNvSpPr>
            <p:nvPr/>
          </p:nvSpPr>
          <p:spPr bwMode="auto">
            <a:xfrm>
              <a:off x="4549640" y="574525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27" name="Obdélník 2"/>
            <p:cNvSpPr>
              <a:spLocks noChangeArrowheads="1"/>
            </p:cNvSpPr>
            <p:nvPr/>
          </p:nvSpPr>
          <p:spPr bwMode="auto">
            <a:xfrm>
              <a:off x="4814110" y="57679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28" name="Obdélník 2"/>
            <p:cNvSpPr>
              <a:spLocks noChangeArrowheads="1"/>
            </p:cNvSpPr>
            <p:nvPr/>
          </p:nvSpPr>
          <p:spPr bwMode="auto">
            <a:xfrm>
              <a:off x="3721731" y="57487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329" name="Obdélník 2"/>
            <p:cNvSpPr>
              <a:spLocks noChangeArrowheads="1"/>
            </p:cNvSpPr>
            <p:nvPr/>
          </p:nvSpPr>
          <p:spPr bwMode="auto">
            <a:xfrm>
              <a:off x="4308662" y="57487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330" name="Skupina 329"/>
            <p:cNvGrpSpPr/>
            <p:nvPr/>
          </p:nvGrpSpPr>
          <p:grpSpPr>
            <a:xfrm>
              <a:off x="4074349" y="5825230"/>
              <a:ext cx="276293" cy="183600"/>
              <a:chOff x="9649575" y="4746688"/>
              <a:chExt cx="276293" cy="183600"/>
            </a:xfrm>
          </p:grpSpPr>
          <p:sp>
            <p:nvSpPr>
              <p:cNvPr id="331" name="Obdélník 330"/>
              <p:cNvSpPr/>
              <p:nvPr/>
            </p:nvSpPr>
            <p:spPr>
              <a:xfrm>
                <a:off x="9740856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32" name="Obdélník 331"/>
              <p:cNvSpPr/>
              <p:nvPr/>
            </p:nvSpPr>
            <p:spPr>
              <a:xfrm>
                <a:off x="9835868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3" name="Obdélník 332"/>
              <p:cNvSpPr/>
              <p:nvPr/>
            </p:nvSpPr>
            <p:spPr>
              <a:xfrm>
                <a:off x="9742649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34" name="Obdélník 333"/>
              <p:cNvSpPr/>
              <p:nvPr/>
            </p:nvSpPr>
            <p:spPr>
              <a:xfrm>
                <a:off x="9649575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5" name="Obdélník 334"/>
              <p:cNvSpPr/>
              <p:nvPr/>
            </p:nvSpPr>
            <p:spPr>
              <a:xfrm>
                <a:off x="9649665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36" name="Skupina 335"/>
          <p:cNvGrpSpPr/>
          <p:nvPr/>
        </p:nvGrpSpPr>
        <p:grpSpPr>
          <a:xfrm>
            <a:off x="7344000" y="3330000"/>
            <a:ext cx="1467365" cy="388125"/>
            <a:chOff x="3861064" y="5872037"/>
            <a:chExt cx="1467365" cy="388125"/>
          </a:xfrm>
        </p:grpSpPr>
        <p:sp>
          <p:nvSpPr>
            <p:cNvPr id="337" name="Zaoblený obdélník 336"/>
            <p:cNvSpPr/>
            <p:nvPr/>
          </p:nvSpPr>
          <p:spPr bwMode="auto">
            <a:xfrm>
              <a:off x="3891388" y="587203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8" name="Obdélník 2"/>
            <p:cNvSpPr>
              <a:spLocks noChangeArrowheads="1"/>
            </p:cNvSpPr>
            <p:nvPr/>
          </p:nvSpPr>
          <p:spPr bwMode="auto">
            <a:xfrm>
              <a:off x="4688973" y="592161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39" name="Obdélník 2"/>
            <p:cNvSpPr>
              <a:spLocks noChangeArrowheads="1"/>
            </p:cNvSpPr>
            <p:nvPr/>
          </p:nvSpPr>
          <p:spPr bwMode="auto">
            <a:xfrm>
              <a:off x="4953443" y="59442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40" name="Obdélník 2"/>
            <p:cNvSpPr>
              <a:spLocks noChangeArrowheads="1"/>
            </p:cNvSpPr>
            <p:nvPr/>
          </p:nvSpPr>
          <p:spPr bwMode="auto">
            <a:xfrm>
              <a:off x="3861064" y="59251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41" name="Obdélník 2"/>
            <p:cNvSpPr>
              <a:spLocks noChangeArrowheads="1"/>
            </p:cNvSpPr>
            <p:nvPr/>
          </p:nvSpPr>
          <p:spPr bwMode="auto">
            <a:xfrm>
              <a:off x="4447995" y="59251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342" name="Skupina 341"/>
            <p:cNvGrpSpPr/>
            <p:nvPr/>
          </p:nvGrpSpPr>
          <p:grpSpPr>
            <a:xfrm>
              <a:off x="4194743" y="5986291"/>
              <a:ext cx="275120" cy="185400"/>
              <a:chOff x="8511841" y="5428359"/>
              <a:chExt cx="275120" cy="185400"/>
            </a:xfrm>
          </p:grpSpPr>
          <p:sp>
            <p:nvSpPr>
              <p:cNvPr id="343" name="Obdélník 342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44" name="Obdélník 343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45" name="Obdélník 344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46" name="Obdélník 345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47" name="Obdélník 346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09040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nimBg="1"/>
      <p:bldP spid="164" grpId="0" animBg="1"/>
      <p:bldP spid="165" grpId="0" animBg="1"/>
      <p:bldP spid="171" grpId="0" animBg="1"/>
      <p:bldP spid="177" grpId="0" animBg="1"/>
      <p:bldP spid="18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Zaoblený obdélník 389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07361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Zaoblený obdélník 17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Zaoblený obdélník 172"/>
          <p:cNvSpPr/>
          <p:nvPr/>
        </p:nvSpPr>
        <p:spPr bwMode="auto">
          <a:xfrm>
            <a:off x="330338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44839"/>
              </p:ext>
            </p:extLst>
          </p:nvPr>
        </p:nvGraphicFramePr>
        <p:xfrm>
          <a:off x="3092296" y="165533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96" y="1655336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90225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Zaoblený obdélník 2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3" name="Obdélník 24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4" name="Obdélník 24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5" name="Obdélník 24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6" name="Obdélník 24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7" name="Obdélník 24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8" name="Obdélník 24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9" name="Obdélník 24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0" name="Obdélník 24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1" name="Obdélník 25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4" name="Obdélník 263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5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6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66049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24079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66798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48678"/>
              </p:ext>
            </p:extLst>
          </p:nvPr>
        </p:nvGraphicFramePr>
        <p:xfrm>
          <a:off x="3934800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00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3" name="Obdélník 142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0" name="Obdélník 149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51" name="Přímá spojnice se šipkou 150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68873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57" name="Objek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Obdélník 157"/>
          <p:cNvSpPr/>
          <p:nvPr/>
        </p:nvSpPr>
        <p:spPr>
          <a:xfrm>
            <a:off x="3146301" y="424658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9" name="Obdélník 158"/>
          <p:cNvSpPr/>
          <p:nvPr/>
        </p:nvSpPr>
        <p:spPr>
          <a:xfrm>
            <a:off x="3336326" y="424658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3149888" y="443378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963739" y="424658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963920" y="443378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166" name="Objek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57517"/>
              </p:ext>
            </p:extLst>
          </p:nvPr>
        </p:nvGraphicFramePr>
        <p:xfrm>
          <a:off x="3131840" y="390810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66" name="Objek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0810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Zaoblený obdélník 166"/>
          <p:cNvSpPr/>
          <p:nvPr/>
        </p:nvSpPr>
        <p:spPr bwMode="auto">
          <a:xfrm>
            <a:off x="2915888" y="4199785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8" name="Objek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30907"/>
              </p:ext>
            </p:extLst>
          </p:nvPr>
        </p:nvGraphicFramePr>
        <p:xfrm>
          <a:off x="2697731" y="414908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68" name="Objek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31" y="414908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2072996" y="4247324"/>
            <a:ext cx="554788" cy="367200"/>
            <a:chOff x="1366524" y="4694425"/>
            <a:chExt cx="554788" cy="367200"/>
          </a:xfrm>
        </p:grpSpPr>
        <p:sp>
          <p:nvSpPr>
            <p:cNvPr id="169" name="Obdélník 168"/>
            <p:cNvSpPr/>
            <p:nvPr/>
          </p:nvSpPr>
          <p:spPr>
            <a:xfrm>
              <a:off x="1366524" y="469442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0" name="Obdélník 169"/>
            <p:cNvSpPr/>
            <p:nvPr/>
          </p:nvSpPr>
          <p:spPr>
            <a:xfrm>
              <a:off x="1741312" y="469442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4" name="Obdélník 173"/>
            <p:cNvSpPr/>
            <p:nvPr/>
          </p:nvSpPr>
          <p:spPr>
            <a:xfrm>
              <a:off x="1550111" y="4881625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5" name="Obdélník 174"/>
            <p:cNvSpPr/>
            <p:nvPr/>
          </p:nvSpPr>
          <p:spPr>
            <a:xfrm>
              <a:off x="1366524" y="4881625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6" name="Obdélník 175"/>
            <p:cNvSpPr/>
            <p:nvPr/>
          </p:nvSpPr>
          <p:spPr>
            <a:xfrm>
              <a:off x="1552780" y="4694425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79" name="Přímá spojnice se šipkou 178"/>
          <p:cNvCxnSpPr/>
          <p:nvPr/>
        </p:nvCxnSpPr>
        <p:spPr bwMode="auto">
          <a:xfrm flipH="1">
            <a:off x="2417243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1" name="Objek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48479"/>
              </p:ext>
            </p:extLst>
          </p:nvPr>
        </p:nvGraphicFramePr>
        <p:xfrm>
          <a:off x="2233285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21" imgW="190440" imgH="279360" progId="Equation.DSMT4">
                  <p:embed/>
                </p:oleObj>
              </mc:Choice>
              <mc:Fallback>
                <p:oleObj name="Equation" r:id="rId21" imgW="190440" imgH="279360" progId="Equation.DSMT4">
                  <p:embed/>
                  <p:pic>
                    <p:nvPicPr>
                      <p:cNvPr id="181" name="Objek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85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2" name="Přímá spojnice se šipkou 181"/>
          <p:cNvCxnSpPr/>
          <p:nvPr/>
        </p:nvCxnSpPr>
        <p:spPr bwMode="auto">
          <a:xfrm>
            <a:off x="2792863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3" name="Obdélník 162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4" name="Obdélník 163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5" name="Obdélník 164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1" name="Obdélník 170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8" name="Přímá spojnice se šipkou 177"/>
          <p:cNvCxnSpPr>
            <a:endCxn id="183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0" name="Objek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669629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180" name="Objek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Zaoblený obdélník 182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7" name="Objek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43332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87" name="Objek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" name="Skupina 187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189" name="Obdélník 188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0" name="Obdélník 189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91" name="Obdélník 190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8" name="Obdélník 197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99" name="Obdélník 198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00" name="Přímá spojnice se šipkou 199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01" name="Objek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4551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201" name="Objek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Zaoblený obdélník 183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Zaoblený obdélník 184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Obdélník 185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92" name="Obdélník 191"/>
          <p:cNvSpPr/>
          <p:nvPr/>
        </p:nvSpPr>
        <p:spPr>
          <a:xfrm>
            <a:off x="5940152" y="4648697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93" name="Skupina 192"/>
          <p:cNvGrpSpPr/>
          <p:nvPr/>
        </p:nvGrpSpPr>
        <p:grpSpPr>
          <a:xfrm>
            <a:off x="5868000" y="4986000"/>
            <a:ext cx="1467365" cy="388125"/>
            <a:chOff x="3264699" y="3691674"/>
            <a:chExt cx="1467365" cy="388125"/>
          </a:xfrm>
        </p:grpSpPr>
        <p:sp>
          <p:nvSpPr>
            <p:cNvPr id="194" name="Zaoblený obdélník 193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5" name="Skupina 194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29" name="Obdélník 228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0" name="Obdélník 229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2" name="Obdélník 231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3" name="Obdélník 232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4" name="Obdélník 233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28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35" name="Skupina 234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36" name="Zaoblený obdélník 235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37" name="Skupina 236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52" name="Obdélník 251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3" name="Obdélník 252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4" name="Obdélník 253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5" name="Obdélník 254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6" name="Obdélník 255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38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39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40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57" name="Skupina 256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258" name="Zaoblený obdélník 257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6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6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6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63" name="Skupina 262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68" name="Obdélník 267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9" name="Obdélník 268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2" name="Obdélník 271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73" name="Skupina 272"/>
          <p:cNvGrpSpPr/>
          <p:nvPr/>
        </p:nvGrpSpPr>
        <p:grpSpPr>
          <a:xfrm>
            <a:off x="7344000" y="5472000"/>
            <a:ext cx="1467365" cy="388125"/>
            <a:chOff x="3727470" y="4841075"/>
            <a:chExt cx="1467365" cy="388125"/>
          </a:xfrm>
        </p:grpSpPr>
        <p:sp>
          <p:nvSpPr>
            <p:cNvPr id="274" name="Zaoblený obdélník 273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5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76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77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78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79" name="Skupina 278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80" name="Obdélník 279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1" name="Obdélník 280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2" name="Obdélník 281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3" name="Obdélník 282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4" name="Obdélník 283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85" name="Skupina 284"/>
          <p:cNvGrpSpPr/>
          <p:nvPr/>
        </p:nvGrpSpPr>
        <p:grpSpPr>
          <a:xfrm>
            <a:off x="5868000" y="5940044"/>
            <a:ext cx="1467365" cy="388125"/>
            <a:chOff x="3721731" y="5695684"/>
            <a:chExt cx="1467365" cy="388125"/>
          </a:xfrm>
        </p:grpSpPr>
        <p:sp>
          <p:nvSpPr>
            <p:cNvPr id="286" name="Zaoblený obdélník 285"/>
            <p:cNvSpPr/>
            <p:nvPr/>
          </p:nvSpPr>
          <p:spPr bwMode="auto">
            <a:xfrm>
              <a:off x="3752055" y="569568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7" name="Obdélník 2"/>
            <p:cNvSpPr>
              <a:spLocks noChangeArrowheads="1"/>
            </p:cNvSpPr>
            <p:nvPr/>
          </p:nvSpPr>
          <p:spPr bwMode="auto">
            <a:xfrm>
              <a:off x="4549640" y="574525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8" name="Obdélník 2"/>
            <p:cNvSpPr>
              <a:spLocks noChangeArrowheads="1"/>
            </p:cNvSpPr>
            <p:nvPr/>
          </p:nvSpPr>
          <p:spPr bwMode="auto">
            <a:xfrm>
              <a:off x="4814110" y="57679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89" name="Obdélník 2"/>
            <p:cNvSpPr>
              <a:spLocks noChangeArrowheads="1"/>
            </p:cNvSpPr>
            <p:nvPr/>
          </p:nvSpPr>
          <p:spPr bwMode="auto">
            <a:xfrm>
              <a:off x="3721731" y="57487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90" name="Obdélník 2"/>
            <p:cNvSpPr>
              <a:spLocks noChangeArrowheads="1"/>
            </p:cNvSpPr>
            <p:nvPr/>
          </p:nvSpPr>
          <p:spPr bwMode="auto">
            <a:xfrm>
              <a:off x="4308662" y="57487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291" name="Skupina 290"/>
            <p:cNvGrpSpPr/>
            <p:nvPr/>
          </p:nvGrpSpPr>
          <p:grpSpPr>
            <a:xfrm>
              <a:off x="4074349" y="5825230"/>
              <a:ext cx="276293" cy="183600"/>
              <a:chOff x="9649575" y="4746688"/>
              <a:chExt cx="276293" cy="183600"/>
            </a:xfrm>
          </p:grpSpPr>
          <p:sp>
            <p:nvSpPr>
              <p:cNvPr id="292" name="Obdélník 291"/>
              <p:cNvSpPr/>
              <p:nvPr/>
            </p:nvSpPr>
            <p:spPr>
              <a:xfrm>
                <a:off x="9740856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3" name="Obdélník 292"/>
              <p:cNvSpPr/>
              <p:nvPr/>
            </p:nvSpPr>
            <p:spPr>
              <a:xfrm>
                <a:off x="9835868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4" name="Obdélník 293"/>
              <p:cNvSpPr/>
              <p:nvPr/>
            </p:nvSpPr>
            <p:spPr>
              <a:xfrm>
                <a:off x="9742649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5" name="Obdélník 294"/>
              <p:cNvSpPr/>
              <p:nvPr/>
            </p:nvSpPr>
            <p:spPr>
              <a:xfrm>
                <a:off x="9649575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6" name="Obdélník 295"/>
              <p:cNvSpPr/>
              <p:nvPr/>
            </p:nvSpPr>
            <p:spPr>
              <a:xfrm>
                <a:off x="9649665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48" name="Skupina 347"/>
          <p:cNvGrpSpPr/>
          <p:nvPr/>
        </p:nvGrpSpPr>
        <p:grpSpPr>
          <a:xfrm>
            <a:off x="5868000" y="3330000"/>
            <a:ext cx="1467365" cy="388125"/>
            <a:chOff x="3861064" y="5872037"/>
            <a:chExt cx="1467365" cy="388125"/>
          </a:xfrm>
        </p:grpSpPr>
        <p:sp>
          <p:nvSpPr>
            <p:cNvPr id="349" name="Zaoblený obdélník 348"/>
            <p:cNvSpPr/>
            <p:nvPr/>
          </p:nvSpPr>
          <p:spPr bwMode="auto">
            <a:xfrm>
              <a:off x="3891388" y="587203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0" name="Obdélník 2"/>
            <p:cNvSpPr>
              <a:spLocks noChangeArrowheads="1"/>
            </p:cNvSpPr>
            <p:nvPr/>
          </p:nvSpPr>
          <p:spPr bwMode="auto">
            <a:xfrm>
              <a:off x="4688973" y="592161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51" name="Obdélník 2"/>
            <p:cNvSpPr>
              <a:spLocks noChangeArrowheads="1"/>
            </p:cNvSpPr>
            <p:nvPr/>
          </p:nvSpPr>
          <p:spPr bwMode="auto">
            <a:xfrm>
              <a:off x="4953443" y="59442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52" name="Obdélník 2"/>
            <p:cNvSpPr>
              <a:spLocks noChangeArrowheads="1"/>
            </p:cNvSpPr>
            <p:nvPr/>
          </p:nvSpPr>
          <p:spPr bwMode="auto">
            <a:xfrm>
              <a:off x="3861064" y="59251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53" name="Obdélník 2"/>
            <p:cNvSpPr>
              <a:spLocks noChangeArrowheads="1"/>
            </p:cNvSpPr>
            <p:nvPr/>
          </p:nvSpPr>
          <p:spPr bwMode="auto">
            <a:xfrm>
              <a:off x="4447995" y="59251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354" name="Skupina 353"/>
            <p:cNvGrpSpPr/>
            <p:nvPr/>
          </p:nvGrpSpPr>
          <p:grpSpPr>
            <a:xfrm>
              <a:off x="4194743" y="5986291"/>
              <a:ext cx="275120" cy="185400"/>
              <a:chOff x="8511841" y="5428359"/>
              <a:chExt cx="275120" cy="185400"/>
            </a:xfrm>
          </p:grpSpPr>
          <p:sp>
            <p:nvSpPr>
              <p:cNvPr id="355" name="Obdélník 354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56" name="Obdélník 355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57" name="Obdélník 356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58" name="Obdélník 357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59" name="Obdélník 358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60" name="Skupina 359"/>
          <p:cNvGrpSpPr/>
          <p:nvPr/>
        </p:nvGrpSpPr>
        <p:grpSpPr>
          <a:xfrm>
            <a:off x="7344000" y="3330000"/>
            <a:ext cx="1467365" cy="388125"/>
            <a:chOff x="2500085" y="6172086"/>
            <a:chExt cx="1467365" cy="388125"/>
          </a:xfrm>
        </p:grpSpPr>
        <p:sp>
          <p:nvSpPr>
            <p:cNvPr id="361" name="Zaoblený obdélník 360"/>
            <p:cNvSpPr/>
            <p:nvPr/>
          </p:nvSpPr>
          <p:spPr bwMode="auto">
            <a:xfrm>
              <a:off x="2530409" y="6172086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2" name="Obdélník 2"/>
            <p:cNvSpPr>
              <a:spLocks noChangeArrowheads="1"/>
            </p:cNvSpPr>
            <p:nvPr/>
          </p:nvSpPr>
          <p:spPr bwMode="auto">
            <a:xfrm>
              <a:off x="3327994" y="622165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2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63" name="Obdélník 2"/>
            <p:cNvSpPr>
              <a:spLocks noChangeArrowheads="1"/>
            </p:cNvSpPr>
            <p:nvPr/>
          </p:nvSpPr>
          <p:spPr bwMode="auto">
            <a:xfrm>
              <a:off x="3592464" y="624431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364" name="Obdélník 2"/>
            <p:cNvSpPr>
              <a:spLocks noChangeArrowheads="1"/>
            </p:cNvSpPr>
            <p:nvPr/>
          </p:nvSpPr>
          <p:spPr bwMode="auto">
            <a:xfrm>
              <a:off x="2500085" y="622515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365" name="Obdélník 2"/>
            <p:cNvSpPr>
              <a:spLocks noChangeArrowheads="1"/>
            </p:cNvSpPr>
            <p:nvPr/>
          </p:nvSpPr>
          <p:spPr bwMode="auto">
            <a:xfrm>
              <a:off x="3087016" y="622515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366" name="Skupina 365"/>
            <p:cNvGrpSpPr/>
            <p:nvPr/>
          </p:nvGrpSpPr>
          <p:grpSpPr>
            <a:xfrm>
              <a:off x="2852608" y="6297394"/>
              <a:ext cx="278675" cy="185400"/>
              <a:chOff x="9646869" y="5211088"/>
              <a:chExt cx="278675" cy="185400"/>
            </a:xfrm>
          </p:grpSpPr>
          <p:sp>
            <p:nvSpPr>
              <p:cNvPr id="367" name="Obdélník 366"/>
              <p:cNvSpPr/>
              <p:nvPr/>
            </p:nvSpPr>
            <p:spPr>
              <a:xfrm>
                <a:off x="9741722" y="52110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68" name="Obdélník 367"/>
              <p:cNvSpPr/>
              <p:nvPr/>
            </p:nvSpPr>
            <p:spPr>
              <a:xfrm>
                <a:off x="9835544" y="52110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69" name="Obdélník 368"/>
              <p:cNvSpPr/>
              <p:nvPr/>
            </p:nvSpPr>
            <p:spPr>
              <a:xfrm>
                <a:off x="9648229" y="53064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70" name="Obdélník 369"/>
              <p:cNvSpPr/>
              <p:nvPr/>
            </p:nvSpPr>
            <p:spPr>
              <a:xfrm>
                <a:off x="9646869" y="52110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71" name="Obdélník 370"/>
              <p:cNvSpPr/>
              <p:nvPr/>
            </p:nvSpPr>
            <p:spPr>
              <a:xfrm>
                <a:off x="9741997" y="53064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373" name="Objekt 3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8669"/>
              </p:ext>
            </p:extLst>
          </p:nvPr>
        </p:nvGraphicFramePr>
        <p:xfrm>
          <a:off x="2699916" y="472514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373" name="Objekt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16" y="472514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" name="Obdélník 373"/>
          <p:cNvSpPr/>
          <p:nvPr/>
        </p:nvSpPr>
        <p:spPr>
          <a:xfrm>
            <a:off x="2908212" y="51004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5" name="Obdélník 374"/>
          <p:cNvSpPr/>
          <p:nvPr/>
        </p:nvSpPr>
        <p:spPr>
          <a:xfrm>
            <a:off x="3095856" y="51004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6" name="Obdélník 375"/>
          <p:cNvSpPr/>
          <p:nvPr/>
        </p:nvSpPr>
        <p:spPr>
          <a:xfrm>
            <a:off x="2721225" y="52912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7" name="Obdélník 376"/>
          <p:cNvSpPr/>
          <p:nvPr/>
        </p:nvSpPr>
        <p:spPr>
          <a:xfrm>
            <a:off x="2718506" y="51004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8" name="Obdélník 377"/>
          <p:cNvSpPr/>
          <p:nvPr/>
        </p:nvSpPr>
        <p:spPr>
          <a:xfrm>
            <a:off x="2908761" y="529122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9" name="Zaoblený obdélník 378"/>
          <p:cNvSpPr/>
          <p:nvPr/>
        </p:nvSpPr>
        <p:spPr bwMode="auto">
          <a:xfrm>
            <a:off x="2663978" y="5049232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80" name="Objek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67017"/>
              </p:ext>
            </p:extLst>
          </p:nvPr>
        </p:nvGraphicFramePr>
        <p:xfrm>
          <a:off x="2448078" y="498534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380" name="Objekt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78" y="498534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Skupina 2"/>
          <p:cNvGrpSpPr/>
          <p:nvPr/>
        </p:nvGrpSpPr>
        <p:grpSpPr>
          <a:xfrm>
            <a:off x="3419872" y="5106294"/>
            <a:ext cx="547645" cy="367200"/>
            <a:chOff x="3419872" y="5121284"/>
            <a:chExt cx="547645" cy="367200"/>
          </a:xfrm>
        </p:grpSpPr>
        <p:sp>
          <p:nvSpPr>
            <p:cNvPr id="381" name="Obdélník 380"/>
            <p:cNvSpPr/>
            <p:nvPr/>
          </p:nvSpPr>
          <p:spPr>
            <a:xfrm>
              <a:off x="3601365" y="5121284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2" name="Obdélník 381"/>
            <p:cNvSpPr/>
            <p:nvPr/>
          </p:nvSpPr>
          <p:spPr>
            <a:xfrm>
              <a:off x="3787517" y="5121284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3" name="Obdélník 382"/>
            <p:cNvSpPr/>
            <p:nvPr/>
          </p:nvSpPr>
          <p:spPr>
            <a:xfrm>
              <a:off x="3603459" y="5308484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4" name="Obdélník 383"/>
            <p:cNvSpPr/>
            <p:nvPr/>
          </p:nvSpPr>
          <p:spPr>
            <a:xfrm>
              <a:off x="3419872" y="5308484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5" name="Obdélník 384"/>
            <p:cNvSpPr/>
            <p:nvPr/>
          </p:nvSpPr>
          <p:spPr>
            <a:xfrm>
              <a:off x="3420189" y="5121284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88" name="Přímá spojnice se šipkou 387"/>
          <p:cNvCxnSpPr/>
          <p:nvPr/>
        </p:nvCxnSpPr>
        <p:spPr bwMode="auto">
          <a:xfrm flipH="1">
            <a:off x="2900236" y="4689885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9" name="Přímá spojnice se šipkou 388"/>
          <p:cNvCxnSpPr/>
          <p:nvPr/>
        </p:nvCxnSpPr>
        <p:spPr bwMode="auto">
          <a:xfrm>
            <a:off x="3245876" y="4700956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33233"/>
              </p:ext>
            </p:extLst>
          </p:nvPr>
        </p:nvGraphicFramePr>
        <p:xfrm>
          <a:off x="3616926" y="46964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26" y="46964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397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Zaoblený obdélník 1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7" name="Zaoblený obdélník 146"/>
          <p:cNvSpPr/>
          <p:nvPr/>
        </p:nvSpPr>
        <p:spPr bwMode="auto">
          <a:xfrm>
            <a:off x="3994787" y="2276872"/>
            <a:ext cx="432000" cy="28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Zaoblený obdélník 1"/>
          <p:cNvSpPr/>
          <p:nvPr/>
        </p:nvSpPr>
        <p:spPr bwMode="auto">
          <a:xfrm>
            <a:off x="4311864" y="5082740"/>
            <a:ext cx="432000" cy="28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52" name="Obdélník 251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3" name="Obdélník 252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4" name="Obdélník 253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5" name="Obdélník 254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6" name="Obdélník 255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8" name="Obdélník 257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9" name="Obdélník 258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0" name="Obdélník 259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1" name="Obdélník 260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2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3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grpSp>
        <p:nvGrpSpPr>
          <p:cNvPr id="208" name="Skupina 207"/>
          <p:cNvGrpSpPr/>
          <p:nvPr/>
        </p:nvGrpSpPr>
        <p:grpSpPr>
          <a:xfrm>
            <a:off x="4077792" y="2330872"/>
            <a:ext cx="278506" cy="180000"/>
            <a:chOff x="5220072" y="3090322"/>
            <a:chExt cx="278506" cy="180000"/>
          </a:xfrm>
        </p:grpSpPr>
        <p:sp>
          <p:nvSpPr>
            <p:cNvPr id="209" name="Obdélník 208"/>
            <p:cNvSpPr/>
            <p:nvPr/>
          </p:nvSpPr>
          <p:spPr>
            <a:xfrm>
              <a:off x="5220072" y="309032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0" name="Obdélník 209"/>
            <p:cNvSpPr/>
            <p:nvPr/>
          </p:nvSpPr>
          <p:spPr>
            <a:xfrm>
              <a:off x="5315842" y="309032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1" name="Obdélník 210"/>
            <p:cNvSpPr/>
            <p:nvPr/>
          </p:nvSpPr>
          <p:spPr>
            <a:xfrm>
              <a:off x="5311865" y="318032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2" name="Obdélník 211"/>
            <p:cNvSpPr/>
            <p:nvPr/>
          </p:nvSpPr>
          <p:spPr>
            <a:xfrm>
              <a:off x="5220072" y="318032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8" name="Obdélník 217"/>
            <p:cNvSpPr/>
            <p:nvPr/>
          </p:nvSpPr>
          <p:spPr>
            <a:xfrm>
              <a:off x="5408578" y="3090322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5" name="Přímá spojnice se šipkou 4"/>
          <p:cNvCxnSpPr>
            <a:stCxn id="211" idx="2"/>
          </p:cNvCxnSpPr>
          <p:nvPr/>
        </p:nvCxnSpPr>
        <p:spPr bwMode="auto">
          <a:xfrm>
            <a:off x="4214585" y="2510872"/>
            <a:ext cx="0" cy="216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19" name="Skupina 218"/>
          <p:cNvGrpSpPr/>
          <p:nvPr/>
        </p:nvGrpSpPr>
        <p:grpSpPr>
          <a:xfrm>
            <a:off x="4079865" y="2730537"/>
            <a:ext cx="277394" cy="183600"/>
            <a:chOff x="5206891" y="3490889"/>
            <a:chExt cx="277394" cy="183600"/>
          </a:xfrm>
        </p:grpSpPr>
        <p:sp>
          <p:nvSpPr>
            <p:cNvPr id="220" name="Obdélník 219"/>
            <p:cNvSpPr/>
            <p:nvPr/>
          </p:nvSpPr>
          <p:spPr>
            <a:xfrm>
              <a:off x="5206891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2" name="Obdélník 221"/>
            <p:cNvSpPr/>
            <p:nvPr/>
          </p:nvSpPr>
          <p:spPr>
            <a:xfrm>
              <a:off x="5394285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3" name="Obdélník 222"/>
            <p:cNvSpPr/>
            <p:nvPr/>
          </p:nvSpPr>
          <p:spPr>
            <a:xfrm>
              <a:off x="5298685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4" name="Obdélník 223"/>
            <p:cNvSpPr/>
            <p:nvPr/>
          </p:nvSpPr>
          <p:spPr>
            <a:xfrm>
              <a:off x="5206891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5" name="Obdélník 224"/>
            <p:cNvSpPr/>
            <p:nvPr/>
          </p:nvSpPr>
          <p:spPr>
            <a:xfrm>
              <a:off x="5300019" y="3490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26" name="Přímá spojnice se šipkou 225"/>
          <p:cNvCxnSpPr/>
          <p:nvPr/>
        </p:nvCxnSpPr>
        <p:spPr bwMode="auto">
          <a:xfrm>
            <a:off x="3468477" y="5319732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27" name="Skupina 226"/>
          <p:cNvGrpSpPr/>
          <p:nvPr/>
        </p:nvGrpSpPr>
        <p:grpSpPr>
          <a:xfrm>
            <a:off x="4595118" y="3204065"/>
            <a:ext cx="277394" cy="183600"/>
            <a:chOff x="5823556" y="3490889"/>
            <a:chExt cx="277394" cy="183600"/>
          </a:xfrm>
        </p:grpSpPr>
        <p:sp>
          <p:nvSpPr>
            <p:cNvPr id="228" name="Obdélník 227"/>
            <p:cNvSpPr/>
            <p:nvPr/>
          </p:nvSpPr>
          <p:spPr>
            <a:xfrm>
              <a:off x="5823556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9" name="Obdélník 228"/>
            <p:cNvSpPr/>
            <p:nvPr/>
          </p:nvSpPr>
          <p:spPr>
            <a:xfrm>
              <a:off x="6010950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0" name="Obdélník 229"/>
            <p:cNvSpPr/>
            <p:nvPr/>
          </p:nvSpPr>
          <p:spPr>
            <a:xfrm>
              <a:off x="5918569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2" name="Obdélník 231"/>
            <p:cNvSpPr/>
            <p:nvPr/>
          </p:nvSpPr>
          <p:spPr>
            <a:xfrm>
              <a:off x="5823556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3" name="Obdélník 232"/>
            <p:cNvSpPr/>
            <p:nvPr/>
          </p:nvSpPr>
          <p:spPr>
            <a:xfrm>
              <a:off x="5918716" y="35844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34" name="Skupina 233"/>
          <p:cNvGrpSpPr/>
          <p:nvPr/>
        </p:nvGrpSpPr>
        <p:grpSpPr>
          <a:xfrm>
            <a:off x="3555828" y="3202169"/>
            <a:ext cx="273822" cy="183600"/>
            <a:chOff x="4544482" y="3490889"/>
            <a:chExt cx="273822" cy="183600"/>
          </a:xfrm>
        </p:grpSpPr>
        <p:sp>
          <p:nvSpPr>
            <p:cNvPr id="235" name="Obdélník 234"/>
            <p:cNvSpPr/>
            <p:nvPr/>
          </p:nvSpPr>
          <p:spPr>
            <a:xfrm>
              <a:off x="4635228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6" name="Obdélník 235"/>
            <p:cNvSpPr/>
            <p:nvPr/>
          </p:nvSpPr>
          <p:spPr>
            <a:xfrm>
              <a:off x="4728304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7" name="Obdélník 236"/>
            <p:cNvSpPr/>
            <p:nvPr/>
          </p:nvSpPr>
          <p:spPr>
            <a:xfrm>
              <a:off x="4636275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8" name="Obdélník 237"/>
            <p:cNvSpPr/>
            <p:nvPr/>
          </p:nvSpPr>
          <p:spPr>
            <a:xfrm>
              <a:off x="4544482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9" name="Obdélník 238"/>
            <p:cNvSpPr/>
            <p:nvPr/>
          </p:nvSpPr>
          <p:spPr>
            <a:xfrm>
              <a:off x="4544640" y="3490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0" name="Skupina 239"/>
          <p:cNvGrpSpPr/>
          <p:nvPr/>
        </p:nvGrpSpPr>
        <p:grpSpPr>
          <a:xfrm>
            <a:off x="3555828" y="3666641"/>
            <a:ext cx="276293" cy="183600"/>
            <a:chOff x="3915843" y="3490889"/>
            <a:chExt cx="276293" cy="183600"/>
          </a:xfrm>
        </p:grpSpPr>
        <p:sp>
          <p:nvSpPr>
            <p:cNvPr id="266" name="Obdélník 265"/>
            <p:cNvSpPr/>
            <p:nvPr/>
          </p:nvSpPr>
          <p:spPr>
            <a:xfrm>
              <a:off x="4007124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7" name="Obdélník 266"/>
            <p:cNvSpPr/>
            <p:nvPr/>
          </p:nvSpPr>
          <p:spPr>
            <a:xfrm>
              <a:off x="4102136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8" name="Obdélník 267"/>
            <p:cNvSpPr/>
            <p:nvPr/>
          </p:nvSpPr>
          <p:spPr>
            <a:xfrm>
              <a:off x="4008917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0" name="Obdélník 269"/>
            <p:cNvSpPr/>
            <p:nvPr/>
          </p:nvSpPr>
          <p:spPr>
            <a:xfrm>
              <a:off x="3915843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1" name="Obdélník 270"/>
            <p:cNvSpPr/>
            <p:nvPr/>
          </p:nvSpPr>
          <p:spPr>
            <a:xfrm>
              <a:off x="3915933" y="35844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72" name="Skupina 271"/>
          <p:cNvGrpSpPr/>
          <p:nvPr/>
        </p:nvGrpSpPr>
        <p:grpSpPr>
          <a:xfrm>
            <a:off x="4597718" y="3668465"/>
            <a:ext cx="275120" cy="185400"/>
            <a:chOff x="8511841" y="5428359"/>
            <a:chExt cx="275120" cy="185400"/>
          </a:xfrm>
        </p:grpSpPr>
        <p:sp>
          <p:nvSpPr>
            <p:cNvPr id="273" name="Obdélník 272"/>
            <p:cNvSpPr/>
            <p:nvPr/>
          </p:nvSpPr>
          <p:spPr>
            <a:xfrm>
              <a:off x="8511949" y="542835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8696961" y="542835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604580" y="542835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1" name="Obdélník 280"/>
            <p:cNvSpPr/>
            <p:nvPr/>
          </p:nvSpPr>
          <p:spPr>
            <a:xfrm>
              <a:off x="8511841" y="552375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2" name="Obdélník 281"/>
            <p:cNvSpPr/>
            <p:nvPr/>
          </p:nvSpPr>
          <p:spPr>
            <a:xfrm>
              <a:off x="8604587" y="552375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83" name="Skupina 282"/>
          <p:cNvGrpSpPr/>
          <p:nvPr/>
        </p:nvGrpSpPr>
        <p:grpSpPr>
          <a:xfrm>
            <a:off x="3555828" y="4168897"/>
            <a:ext cx="278675" cy="185400"/>
            <a:chOff x="3913137" y="3955289"/>
            <a:chExt cx="278675" cy="185400"/>
          </a:xfrm>
        </p:grpSpPr>
        <p:sp>
          <p:nvSpPr>
            <p:cNvPr id="284" name="Obdélník 283"/>
            <p:cNvSpPr/>
            <p:nvPr/>
          </p:nvSpPr>
          <p:spPr>
            <a:xfrm>
              <a:off x="4007990" y="3955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5" name="Obdélník 284"/>
            <p:cNvSpPr/>
            <p:nvPr/>
          </p:nvSpPr>
          <p:spPr>
            <a:xfrm>
              <a:off x="4101812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58" name="Obdélník 357"/>
            <p:cNvSpPr/>
            <p:nvPr/>
          </p:nvSpPr>
          <p:spPr>
            <a:xfrm>
              <a:off x="3914497" y="4050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64" name="Obdélník 363"/>
            <p:cNvSpPr/>
            <p:nvPr/>
          </p:nvSpPr>
          <p:spPr>
            <a:xfrm>
              <a:off x="3913137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65" name="Obdélník 364"/>
            <p:cNvSpPr/>
            <p:nvPr/>
          </p:nvSpPr>
          <p:spPr>
            <a:xfrm>
              <a:off x="4008265" y="40506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66" name="Skupina 365"/>
          <p:cNvGrpSpPr/>
          <p:nvPr/>
        </p:nvGrpSpPr>
        <p:grpSpPr>
          <a:xfrm>
            <a:off x="4615586" y="4168865"/>
            <a:ext cx="270110" cy="183600"/>
            <a:chOff x="5830840" y="4416089"/>
            <a:chExt cx="270110" cy="183600"/>
          </a:xfrm>
        </p:grpSpPr>
        <p:sp>
          <p:nvSpPr>
            <p:cNvPr id="367" name="Obdélník 366"/>
            <p:cNvSpPr/>
            <p:nvPr/>
          </p:nvSpPr>
          <p:spPr>
            <a:xfrm>
              <a:off x="5921177" y="45096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68" name="Obdélník 367"/>
            <p:cNvSpPr/>
            <p:nvPr/>
          </p:nvSpPr>
          <p:spPr>
            <a:xfrm>
              <a:off x="5831177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69" name="Obdélník 368"/>
            <p:cNvSpPr/>
            <p:nvPr/>
          </p:nvSpPr>
          <p:spPr>
            <a:xfrm>
              <a:off x="6010950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2" name="Obdélník 381"/>
            <p:cNvSpPr/>
            <p:nvPr/>
          </p:nvSpPr>
          <p:spPr>
            <a:xfrm>
              <a:off x="5918569" y="44160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3" name="Obdélník 382"/>
            <p:cNvSpPr/>
            <p:nvPr/>
          </p:nvSpPr>
          <p:spPr>
            <a:xfrm>
              <a:off x="5830840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84" name="Skupina 383"/>
          <p:cNvGrpSpPr/>
          <p:nvPr/>
        </p:nvGrpSpPr>
        <p:grpSpPr>
          <a:xfrm>
            <a:off x="3539075" y="4642329"/>
            <a:ext cx="278675" cy="183600"/>
            <a:chOff x="3909315" y="4416089"/>
            <a:chExt cx="278675" cy="183600"/>
          </a:xfrm>
        </p:grpSpPr>
        <p:sp>
          <p:nvSpPr>
            <p:cNvPr id="385" name="Obdélník 384"/>
            <p:cNvSpPr/>
            <p:nvPr/>
          </p:nvSpPr>
          <p:spPr>
            <a:xfrm>
              <a:off x="4004266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6" name="Obdélník 385"/>
            <p:cNvSpPr/>
            <p:nvPr/>
          </p:nvSpPr>
          <p:spPr>
            <a:xfrm>
              <a:off x="4097990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7" name="Obdélník 386"/>
            <p:cNvSpPr/>
            <p:nvPr/>
          </p:nvSpPr>
          <p:spPr>
            <a:xfrm>
              <a:off x="3910675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8" name="Obdélník 387"/>
            <p:cNvSpPr/>
            <p:nvPr/>
          </p:nvSpPr>
          <p:spPr>
            <a:xfrm>
              <a:off x="3909315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91" name="Obdélník 390"/>
            <p:cNvSpPr/>
            <p:nvPr/>
          </p:nvSpPr>
          <p:spPr>
            <a:xfrm>
              <a:off x="4002036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92" name="Skupina 391"/>
          <p:cNvGrpSpPr/>
          <p:nvPr/>
        </p:nvGrpSpPr>
        <p:grpSpPr>
          <a:xfrm>
            <a:off x="4634250" y="4646547"/>
            <a:ext cx="272155" cy="185400"/>
            <a:chOff x="5219900" y="4421563"/>
            <a:chExt cx="272155" cy="185400"/>
          </a:xfrm>
        </p:grpSpPr>
        <p:sp>
          <p:nvSpPr>
            <p:cNvPr id="393" name="Obdélník 392"/>
            <p:cNvSpPr/>
            <p:nvPr/>
          </p:nvSpPr>
          <p:spPr>
            <a:xfrm>
              <a:off x="5312282" y="451696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94" name="Obdélník 393"/>
            <p:cNvSpPr/>
            <p:nvPr/>
          </p:nvSpPr>
          <p:spPr>
            <a:xfrm>
              <a:off x="5219900" y="451696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5" name="Obdélník 394"/>
            <p:cNvSpPr/>
            <p:nvPr/>
          </p:nvSpPr>
          <p:spPr>
            <a:xfrm>
              <a:off x="5402055" y="442156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96" name="Obdélník 395"/>
            <p:cNvSpPr/>
            <p:nvPr/>
          </p:nvSpPr>
          <p:spPr>
            <a:xfrm>
              <a:off x="5220465" y="442156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7" name="Obdélník 396"/>
            <p:cNvSpPr/>
            <p:nvPr/>
          </p:nvSpPr>
          <p:spPr>
            <a:xfrm>
              <a:off x="5314326" y="4421563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98" name="Skupina 397"/>
          <p:cNvGrpSpPr/>
          <p:nvPr/>
        </p:nvGrpSpPr>
        <p:grpSpPr>
          <a:xfrm>
            <a:off x="3329310" y="5137265"/>
            <a:ext cx="274934" cy="185400"/>
            <a:chOff x="3915843" y="4876889"/>
            <a:chExt cx="274934" cy="185400"/>
          </a:xfrm>
        </p:grpSpPr>
        <p:sp>
          <p:nvSpPr>
            <p:cNvPr id="399" name="Obdélník 398"/>
            <p:cNvSpPr/>
            <p:nvPr/>
          </p:nvSpPr>
          <p:spPr>
            <a:xfrm>
              <a:off x="4004671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00" name="Obdélník 399"/>
            <p:cNvSpPr/>
            <p:nvPr/>
          </p:nvSpPr>
          <p:spPr>
            <a:xfrm>
              <a:off x="4100777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01" name="Obdélník 400"/>
            <p:cNvSpPr/>
            <p:nvPr/>
          </p:nvSpPr>
          <p:spPr>
            <a:xfrm>
              <a:off x="3915843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02" name="Obdélník 401"/>
            <p:cNvSpPr/>
            <p:nvPr/>
          </p:nvSpPr>
          <p:spPr>
            <a:xfrm>
              <a:off x="4005843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03" name="Obdélník 402"/>
            <p:cNvSpPr/>
            <p:nvPr/>
          </p:nvSpPr>
          <p:spPr>
            <a:xfrm>
              <a:off x="3915843" y="4876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404" name="Skupina 403"/>
          <p:cNvGrpSpPr/>
          <p:nvPr/>
        </p:nvGrpSpPr>
        <p:grpSpPr>
          <a:xfrm>
            <a:off x="3787483" y="5137265"/>
            <a:ext cx="280461" cy="183600"/>
            <a:chOff x="4549248" y="4416089"/>
            <a:chExt cx="280461" cy="183600"/>
          </a:xfrm>
        </p:grpSpPr>
        <p:sp>
          <p:nvSpPr>
            <p:cNvPr id="405" name="Obdélník 404"/>
            <p:cNvSpPr/>
            <p:nvPr/>
          </p:nvSpPr>
          <p:spPr>
            <a:xfrm>
              <a:off x="4645221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06" name="Obdélník 405"/>
            <p:cNvSpPr/>
            <p:nvPr/>
          </p:nvSpPr>
          <p:spPr>
            <a:xfrm>
              <a:off x="4645043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07" name="Obdélník 406"/>
            <p:cNvSpPr/>
            <p:nvPr/>
          </p:nvSpPr>
          <p:spPr>
            <a:xfrm>
              <a:off x="4549248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08" name="Obdélník 407"/>
            <p:cNvSpPr/>
            <p:nvPr/>
          </p:nvSpPr>
          <p:spPr>
            <a:xfrm>
              <a:off x="4550368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09" name="Obdélník 408"/>
            <p:cNvSpPr/>
            <p:nvPr/>
          </p:nvSpPr>
          <p:spPr>
            <a:xfrm>
              <a:off x="4739709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410" name="Skupina 409"/>
          <p:cNvGrpSpPr/>
          <p:nvPr/>
        </p:nvGrpSpPr>
        <p:grpSpPr>
          <a:xfrm>
            <a:off x="4387148" y="5137265"/>
            <a:ext cx="272491" cy="182844"/>
            <a:chOff x="5226962" y="3955289"/>
            <a:chExt cx="272491" cy="182844"/>
          </a:xfrm>
        </p:grpSpPr>
        <p:sp>
          <p:nvSpPr>
            <p:cNvPr id="411" name="Obdélník 410"/>
            <p:cNvSpPr/>
            <p:nvPr/>
          </p:nvSpPr>
          <p:spPr>
            <a:xfrm>
              <a:off x="5316962" y="404813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12" name="Obdélník 411"/>
            <p:cNvSpPr/>
            <p:nvPr/>
          </p:nvSpPr>
          <p:spPr>
            <a:xfrm>
              <a:off x="5226962" y="404813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13" name="Obdélník 412"/>
            <p:cNvSpPr/>
            <p:nvPr/>
          </p:nvSpPr>
          <p:spPr>
            <a:xfrm>
              <a:off x="5321792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14" name="Obdélník 413"/>
            <p:cNvSpPr/>
            <p:nvPr/>
          </p:nvSpPr>
          <p:spPr>
            <a:xfrm>
              <a:off x="5227429" y="3955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15" name="Obdélník 414"/>
            <p:cNvSpPr/>
            <p:nvPr/>
          </p:nvSpPr>
          <p:spPr>
            <a:xfrm>
              <a:off x="5409453" y="3955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416" name="Skupina 415"/>
          <p:cNvGrpSpPr/>
          <p:nvPr/>
        </p:nvGrpSpPr>
        <p:grpSpPr>
          <a:xfrm>
            <a:off x="4875663" y="5137265"/>
            <a:ext cx="272401" cy="185400"/>
            <a:chOff x="5210866" y="4876889"/>
            <a:chExt cx="272401" cy="185400"/>
          </a:xfrm>
        </p:grpSpPr>
        <p:sp>
          <p:nvSpPr>
            <p:cNvPr id="417" name="Obdélník 416"/>
            <p:cNvSpPr/>
            <p:nvPr/>
          </p:nvSpPr>
          <p:spPr>
            <a:xfrm>
              <a:off x="5300866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18" name="Obdélník 417"/>
            <p:cNvSpPr/>
            <p:nvPr/>
          </p:nvSpPr>
          <p:spPr>
            <a:xfrm>
              <a:off x="5210866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19" name="Obdélník 418"/>
            <p:cNvSpPr/>
            <p:nvPr/>
          </p:nvSpPr>
          <p:spPr>
            <a:xfrm>
              <a:off x="5393267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20" name="Obdélník 419"/>
            <p:cNvSpPr/>
            <p:nvPr/>
          </p:nvSpPr>
          <p:spPr>
            <a:xfrm>
              <a:off x="5211579" y="4876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21" name="Obdélník 420"/>
            <p:cNvSpPr/>
            <p:nvPr/>
          </p:nvSpPr>
          <p:spPr>
            <a:xfrm>
              <a:off x="5302071" y="4972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422" name="Skupina 421"/>
          <p:cNvGrpSpPr/>
          <p:nvPr/>
        </p:nvGrpSpPr>
        <p:grpSpPr>
          <a:xfrm>
            <a:off x="3328812" y="5609057"/>
            <a:ext cx="281981" cy="185400"/>
            <a:chOff x="4547728" y="4876889"/>
            <a:chExt cx="281981" cy="185400"/>
          </a:xfrm>
        </p:grpSpPr>
        <p:sp>
          <p:nvSpPr>
            <p:cNvPr id="423" name="Obdélník 422"/>
            <p:cNvSpPr/>
            <p:nvPr/>
          </p:nvSpPr>
          <p:spPr>
            <a:xfrm>
              <a:off x="4641221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24" name="Obdélník 423"/>
            <p:cNvSpPr/>
            <p:nvPr/>
          </p:nvSpPr>
          <p:spPr>
            <a:xfrm>
              <a:off x="4739709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25" name="Obdélník 424"/>
            <p:cNvSpPr/>
            <p:nvPr/>
          </p:nvSpPr>
          <p:spPr>
            <a:xfrm>
              <a:off x="4548077" y="4876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26" name="Obdélník 425"/>
            <p:cNvSpPr/>
            <p:nvPr/>
          </p:nvSpPr>
          <p:spPr>
            <a:xfrm>
              <a:off x="4642393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27" name="Obdélník 426"/>
            <p:cNvSpPr/>
            <p:nvPr/>
          </p:nvSpPr>
          <p:spPr>
            <a:xfrm>
              <a:off x="4547728" y="4972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428" name="Přímá spojnice se šipkou 427"/>
          <p:cNvCxnSpPr/>
          <p:nvPr/>
        </p:nvCxnSpPr>
        <p:spPr bwMode="auto">
          <a:xfrm>
            <a:off x="3682248" y="4354297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9" name="Přímá spojnice se šipkou 428"/>
          <p:cNvCxnSpPr/>
          <p:nvPr/>
        </p:nvCxnSpPr>
        <p:spPr bwMode="auto">
          <a:xfrm>
            <a:off x="3684236" y="3859209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0" name="Přímá spojnice se šipkou 429"/>
          <p:cNvCxnSpPr/>
          <p:nvPr/>
        </p:nvCxnSpPr>
        <p:spPr bwMode="auto">
          <a:xfrm>
            <a:off x="3682989" y="3388174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1" name="Přímá spojnice se šipkou 430"/>
          <p:cNvCxnSpPr/>
          <p:nvPr/>
        </p:nvCxnSpPr>
        <p:spPr bwMode="auto">
          <a:xfrm>
            <a:off x="4751809" y="4354297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2" name="Přímá spojnice se šipkou 431"/>
          <p:cNvCxnSpPr/>
          <p:nvPr/>
        </p:nvCxnSpPr>
        <p:spPr bwMode="auto">
          <a:xfrm>
            <a:off x="4736396" y="3853865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3" name="Přímá spojnice se šipkou 432"/>
          <p:cNvCxnSpPr/>
          <p:nvPr/>
        </p:nvCxnSpPr>
        <p:spPr bwMode="auto">
          <a:xfrm>
            <a:off x="4746326" y="3385769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7" name="Přímá spojnice se šipkou 436"/>
          <p:cNvCxnSpPr/>
          <p:nvPr/>
        </p:nvCxnSpPr>
        <p:spPr bwMode="auto">
          <a:xfrm>
            <a:off x="4767344" y="4841129"/>
            <a:ext cx="236704" cy="298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8" name="Přímá spojnice se šipkou 437"/>
          <p:cNvCxnSpPr/>
          <p:nvPr/>
        </p:nvCxnSpPr>
        <p:spPr bwMode="auto">
          <a:xfrm flipH="1">
            <a:off x="4531967" y="4837791"/>
            <a:ext cx="236704" cy="298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9" name="Přímá spojnice se šipkou 438"/>
          <p:cNvCxnSpPr/>
          <p:nvPr/>
        </p:nvCxnSpPr>
        <p:spPr bwMode="auto">
          <a:xfrm>
            <a:off x="3686966" y="4825929"/>
            <a:ext cx="236704" cy="298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0" name="Přímá spojnice se šipkou 439"/>
          <p:cNvCxnSpPr/>
          <p:nvPr/>
        </p:nvCxnSpPr>
        <p:spPr bwMode="auto">
          <a:xfrm flipH="1">
            <a:off x="3451589" y="4822591"/>
            <a:ext cx="236704" cy="298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1" name="Přímá spojnice se šipkou 440"/>
          <p:cNvCxnSpPr/>
          <p:nvPr/>
        </p:nvCxnSpPr>
        <p:spPr bwMode="auto">
          <a:xfrm>
            <a:off x="4220020" y="2925580"/>
            <a:ext cx="504000" cy="25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2" name="Přímá spojnice se šipkou 441"/>
          <p:cNvCxnSpPr/>
          <p:nvPr/>
        </p:nvCxnSpPr>
        <p:spPr bwMode="auto">
          <a:xfrm flipH="1">
            <a:off x="3707904" y="2922242"/>
            <a:ext cx="504000" cy="25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87781"/>
              </p:ext>
            </p:extLst>
          </p:nvPr>
        </p:nvGraphicFramePr>
        <p:xfrm>
          <a:off x="3972823" y="249182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823" y="2491822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" name="Objekt 4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49503"/>
              </p:ext>
            </p:extLst>
          </p:nvPr>
        </p:nvGraphicFramePr>
        <p:xfrm>
          <a:off x="3765139" y="282454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443" name="Objekt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39" y="2824544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" name="Objekt 4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9732"/>
              </p:ext>
            </p:extLst>
          </p:nvPr>
        </p:nvGraphicFramePr>
        <p:xfrm>
          <a:off x="4524375" y="281849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444" name="Objekt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1849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" name="Objekt 4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42670"/>
              </p:ext>
            </p:extLst>
          </p:nvPr>
        </p:nvGraphicFramePr>
        <p:xfrm>
          <a:off x="3476625" y="338681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445" name="Objekt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3386815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" name="Objekt 4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52972"/>
              </p:ext>
            </p:extLst>
          </p:nvPr>
        </p:nvGraphicFramePr>
        <p:xfrm>
          <a:off x="4510088" y="338840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446" name="Objekt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88403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49715"/>
              </p:ext>
            </p:extLst>
          </p:nvPr>
        </p:nvGraphicFramePr>
        <p:xfrm>
          <a:off x="3442518" y="387462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518" y="3874624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" name="Objekt 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59336"/>
              </p:ext>
            </p:extLst>
          </p:nvPr>
        </p:nvGraphicFramePr>
        <p:xfrm>
          <a:off x="4501450" y="3874978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447" name="Objekt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450" y="3874978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" name="Objekt 4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15422"/>
              </p:ext>
            </p:extLst>
          </p:nvPr>
        </p:nvGraphicFramePr>
        <p:xfrm>
          <a:off x="3461114" y="437250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448" name="Objekt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114" y="4372506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" name="Objekt 4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90866"/>
              </p:ext>
            </p:extLst>
          </p:nvPr>
        </p:nvGraphicFramePr>
        <p:xfrm>
          <a:off x="4549775" y="437265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449" name="Objekt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372653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" name="Objekt 4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54507"/>
              </p:ext>
            </p:extLst>
          </p:nvPr>
        </p:nvGraphicFramePr>
        <p:xfrm>
          <a:off x="3330575" y="482826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450" name="Objekt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8265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" name="Objekt 4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25140"/>
              </p:ext>
            </p:extLst>
          </p:nvPr>
        </p:nvGraphicFramePr>
        <p:xfrm>
          <a:off x="3821113" y="481556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451" name="Objekt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815565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" name="Objekt 4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27087"/>
              </p:ext>
            </p:extLst>
          </p:nvPr>
        </p:nvGraphicFramePr>
        <p:xfrm>
          <a:off x="4439076" y="479721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452" name="Objekt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076" y="4797214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" name="Objekt 4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93961"/>
              </p:ext>
            </p:extLst>
          </p:nvPr>
        </p:nvGraphicFramePr>
        <p:xfrm>
          <a:off x="4963436" y="481306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453" name="Objek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36" y="4813066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" name="Objekt 4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69317"/>
              </p:ext>
            </p:extLst>
          </p:nvPr>
        </p:nvGraphicFramePr>
        <p:xfrm>
          <a:off x="3248923" y="532266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454" name="Objek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923" y="5322665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Zaoblený obdélník 149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1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52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153" name="Zaoblený obdélník 152"/>
          <p:cNvSpPr/>
          <p:nvPr/>
        </p:nvSpPr>
        <p:spPr bwMode="auto">
          <a:xfrm>
            <a:off x="4092388" y="5626889"/>
            <a:ext cx="2135796" cy="383592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06068"/>
              </p:ext>
            </p:extLst>
          </p:nvPr>
        </p:nvGraphicFramePr>
        <p:xfrm>
          <a:off x="4188084" y="5673107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31" imgW="1993680" imgH="304560" progId="Equation.DSMT4">
                  <p:embed/>
                </p:oleObj>
              </mc:Choice>
              <mc:Fallback>
                <p:oleObj name="Equation" r:id="rId31" imgW="1993680" imgH="304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88084" y="5673107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bdélník 153"/>
          <p:cNvSpPr/>
          <p:nvPr/>
        </p:nvSpPr>
        <p:spPr>
          <a:xfrm>
            <a:off x="3417352" y="1700830"/>
            <a:ext cx="16225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Stavy v pamě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734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9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4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4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2" grpId="0" animBg="1"/>
      <p:bldP spid="15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Zaoblený obdélník 64"/>
          <p:cNvSpPr/>
          <p:nvPr/>
        </p:nvSpPr>
        <p:spPr bwMode="auto">
          <a:xfrm>
            <a:off x="172015" y="1508371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184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readth-First Search (BFS)</a:t>
            </a:r>
          </a:p>
        </p:txBody>
      </p:sp>
      <p:sp>
        <p:nvSpPr>
          <p:cNvPr id="79" name="Obdélník 2"/>
          <p:cNvSpPr>
            <a:spLocks noChangeArrowheads="1"/>
          </p:cNvSpPr>
          <p:nvPr/>
        </p:nvSpPr>
        <p:spPr bwMode="auto">
          <a:xfrm>
            <a:off x="251520" y="1562293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Zaručuje algoritmus nalezení cesty? Pokud ano, je tato cesta nejkratší?</a:t>
            </a:r>
          </a:p>
        </p:txBody>
      </p:sp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51520" y="1850325"/>
            <a:ext cx="827593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ANO a </a:t>
            </a:r>
            <a:r>
              <a:rPr lang="cs-CZ" dirty="0" smtClean="0">
                <a:solidFill>
                  <a:srgbClr val="339933"/>
                </a:solidFill>
              </a:rPr>
              <a:t>nalezená </a:t>
            </a:r>
            <a:r>
              <a:rPr lang="cs-CZ" dirty="0">
                <a:solidFill>
                  <a:srgbClr val="339933"/>
                </a:solidFill>
              </a:rPr>
              <a:t>cesta je nejkratší.</a:t>
            </a:r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1684905" y="2498476"/>
            <a:ext cx="5973549" cy="193863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2" name="Obdélník 2"/>
          <p:cNvSpPr>
            <a:spLocks noChangeArrowheads="1"/>
          </p:cNvSpPr>
          <p:nvPr/>
        </p:nvSpPr>
        <p:spPr bwMode="auto">
          <a:xfrm>
            <a:off x="1931619" y="249693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cxnSp>
        <p:nvCxnSpPr>
          <p:cNvPr id="90" name="Přímá spojnice se šipkou 89"/>
          <p:cNvCxnSpPr>
            <a:stCxn id="83" idx="3"/>
            <a:endCxn id="84" idx="7"/>
          </p:cNvCxnSpPr>
          <p:nvPr/>
        </p:nvCxnSpPr>
        <p:spPr bwMode="auto">
          <a:xfrm flipH="1">
            <a:off x="2604988" y="3120144"/>
            <a:ext cx="705266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1" name="Přímá spojnice se šipkou 90"/>
          <p:cNvCxnSpPr>
            <a:stCxn id="83" idx="5"/>
            <a:endCxn id="85" idx="1"/>
          </p:cNvCxnSpPr>
          <p:nvPr/>
        </p:nvCxnSpPr>
        <p:spPr bwMode="auto">
          <a:xfrm>
            <a:off x="3386622" y="3120144"/>
            <a:ext cx="722184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2" name="Přímá spojnice se šipkou 91"/>
          <p:cNvCxnSpPr/>
          <p:nvPr/>
        </p:nvCxnSpPr>
        <p:spPr bwMode="auto">
          <a:xfrm flipH="1">
            <a:off x="2243822" y="3496527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3" name="Přímá spojnice se šipkou 92"/>
          <p:cNvCxnSpPr/>
          <p:nvPr/>
        </p:nvCxnSpPr>
        <p:spPr bwMode="auto">
          <a:xfrm>
            <a:off x="2594369" y="3495062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4" name="Přímá spojnice se šipkou 93"/>
          <p:cNvCxnSpPr/>
          <p:nvPr/>
        </p:nvCxnSpPr>
        <p:spPr bwMode="auto">
          <a:xfrm flipH="1">
            <a:off x="3826728" y="3491482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5" name="Přímá spojnice se šipkou 94"/>
          <p:cNvCxnSpPr/>
          <p:nvPr/>
        </p:nvCxnSpPr>
        <p:spPr bwMode="auto">
          <a:xfrm>
            <a:off x="4190506" y="3481957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Přímá spojnice se šipkou 96"/>
          <p:cNvCxnSpPr/>
          <p:nvPr/>
        </p:nvCxnSpPr>
        <p:spPr bwMode="auto">
          <a:xfrm flipH="1">
            <a:off x="2029994" y="3880097"/>
            <a:ext cx="216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8" name="Přímá spojnice se šipkou 97"/>
          <p:cNvCxnSpPr/>
          <p:nvPr/>
        </p:nvCxnSpPr>
        <p:spPr bwMode="auto">
          <a:xfrm>
            <a:off x="2241649" y="3880097"/>
            <a:ext cx="216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0" name="Přímá spojnice se šipkou 99"/>
          <p:cNvCxnSpPr/>
          <p:nvPr/>
        </p:nvCxnSpPr>
        <p:spPr bwMode="auto">
          <a:xfrm flipH="1">
            <a:off x="2708612" y="3870572"/>
            <a:ext cx="216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1" name="Přímá spojnice se šipkou 100"/>
          <p:cNvCxnSpPr/>
          <p:nvPr/>
        </p:nvCxnSpPr>
        <p:spPr bwMode="auto">
          <a:xfrm>
            <a:off x="2920267" y="3870572"/>
            <a:ext cx="216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3" name="Přímá spojnice se šipkou 102"/>
          <p:cNvCxnSpPr/>
          <p:nvPr/>
        </p:nvCxnSpPr>
        <p:spPr bwMode="auto">
          <a:xfrm flipH="1">
            <a:off x="3553484" y="3880097"/>
            <a:ext cx="216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4" name="Přímá spojnice se šipkou 103"/>
          <p:cNvCxnSpPr/>
          <p:nvPr/>
        </p:nvCxnSpPr>
        <p:spPr bwMode="auto">
          <a:xfrm>
            <a:off x="3765139" y="3880097"/>
            <a:ext cx="216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05" name="Skupina 104"/>
          <p:cNvGrpSpPr/>
          <p:nvPr/>
        </p:nvGrpSpPr>
        <p:grpSpPr>
          <a:xfrm>
            <a:off x="4313407" y="3861047"/>
            <a:ext cx="427655" cy="288679"/>
            <a:chOff x="4792417" y="5877272"/>
            <a:chExt cx="427655" cy="288679"/>
          </a:xfrm>
        </p:grpSpPr>
        <p:cxnSp>
          <p:nvCxnSpPr>
            <p:cNvPr id="106" name="Přímá spojnice se šipkou 105"/>
            <p:cNvCxnSpPr/>
            <p:nvPr/>
          </p:nvCxnSpPr>
          <p:spPr bwMode="auto">
            <a:xfrm flipH="1">
              <a:off x="4792417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07" name="Přímá spojnice se šipkou 106"/>
            <p:cNvCxnSpPr/>
            <p:nvPr/>
          </p:nvCxnSpPr>
          <p:spPr bwMode="auto">
            <a:xfrm>
              <a:off x="5004072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109" name="Ovál 108"/>
          <p:cNvSpPr/>
          <p:nvPr/>
        </p:nvSpPr>
        <p:spPr bwMode="auto">
          <a:xfrm>
            <a:off x="1967700" y="4176496"/>
            <a:ext cx="108000" cy="108000"/>
          </a:xfrm>
          <a:prstGeom prst="ellipse">
            <a:avLst/>
          </a:prstGeom>
          <a:solidFill>
            <a:srgbClr val="339933"/>
          </a:solidFill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Ovál 116"/>
          <p:cNvSpPr/>
          <p:nvPr/>
        </p:nvSpPr>
        <p:spPr bwMode="auto">
          <a:xfrm>
            <a:off x="5263126" y="3067043"/>
            <a:ext cx="108000" cy="10800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Text Box 17"/>
          <p:cNvSpPr txBox="1">
            <a:spLocks noChangeArrowheads="1"/>
          </p:cNvSpPr>
          <p:nvPr/>
        </p:nvSpPr>
        <p:spPr bwMode="auto">
          <a:xfrm>
            <a:off x="5493799" y="2947858"/>
            <a:ext cx="15311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očáteční stav</a:t>
            </a:r>
            <a:endParaRPr lang="cs-CZ" b="0" i="1" dirty="0"/>
          </a:p>
        </p:txBody>
      </p:sp>
      <p:sp>
        <p:nvSpPr>
          <p:cNvPr id="119" name="Text Box 17"/>
          <p:cNvSpPr txBox="1">
            <a:spLocks noChangeArrowheads="1"/>
          </p:cNvSpPr>
          <p:nvPr/>
        </p:nvSpPr>
        <p:spPr bwMode="auto">
          <a:xfrm>
            <a:off x="5505617" y="3192009"/>
            <a:ext cx="12570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cílové stavy</a:t>
            </a:r>
            <a:endParaRPr lang="cs-CZ" b="0" i="1" dirty="0"/>
          </a:p>
        </p:txBody>
      </p:sp>
      <p:sp>
        <p:nvSpPr>
          <p:cNvPr id="120" name="Ovál 119"/>
          <p:cNvSpPr/>
          <p:nvPr/>
        </p:nvSpPr>
        <p:spPr bwMode="auto">
          <a:xfrm>
            <a:off x="5263126" y="3336025"/>
            <a:ext cx="108000" cy="108000"/>
          </a:xfrm>
          <a:prstGeom prst="ellipse">
            <a:avLst/>
          </a:prstGeom>
          <a:solidFill>
            <a:srgbClr val="339933"/>
          </a:solidFill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ál 88"/>
          <p:cNvSpPr/>
          <p:nvPr/>
        </p:nvSpPr>
        <p:spPr bwMode="auto">
          <a:xfrm>
            <a:off x="4455718" y="3753047"/>
            <a:ext cx="108000" cy="108000"/>
          </a:xfrm>
          <a:prstGeom prst="ellipse">
            <a:avLst/>
          </a:prstGeom>
          <a:solidFill>
            <a:srgbClr val="339933"/>
          </a:solidFill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ál 82"/>
          <p:cNvSpPr/>
          <p:nvPr/>
        </p:nvSpPr>
        <p:spPr bwMode="auto">
          <a:xfrm>
            <a:off x="3294438" y="3027960"/>
            <a:ext cx="108000" cy="10800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ál 83"/>
          <p:cNvSpPr/>
          <p:nvPr/>
        </p:nvSpPr>
        <p:spPr bwMode="auto">
          <a:xfrm>
            <a:off x="2512804" y="339300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ál 84"/>
          <p:cNvSpPr/>
          <p:nvPr/>
        </p:nvSpPr>
        <p:spPr bwMode="auto">
          <a:xfrm>
            <a:off x="4092990" y="339300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ál 85"/>
          <p:cNvSpPr/>
          <p:nvPr/>
        </p:nvSpPr>
        <p:spPr bwMode="auto">
          <a:xfrm>
            <a:off x="2177147" y="377209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ál 86"/>
          <p:cNvSpPr/>
          <p:nvPr/>
        </p:nvSpPr>
        <p:spPr bwMode="auto">
          <a:xfrm>
            <a:off x="2861235" y="37625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ál 87"/>
          <p:cNvSpPr/>
          <p:nvPr/>
        </p:nvSpPr>
        <p:spPr bwMode="auto">
          <a:xfrm>
            <a:off x="3728221" y="37625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ál 109"/>
          <p:cNvSpPr/>
          <p:nvPr/>
        </p:nvSpPr>
        <p:spPr bwMode="auto">
          <a:xfrm>
            <a:off x="2417688" y="41687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2630027" y="41687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vál 111"/>
          <p:cNvSpPr/>
          <p:nvPr/>
        </p:nvSpPr>
        <p:spPr bwMode="auto">
          <a:xfrm>
            <a:off x="3101317" y="416697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3462926" y="41687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Ovál 113"/>
          <p:cNvSpPr/>
          <p:nvPr/>
        </p:nvSpPr>
        <p:spPr bwMode="auto">
          <a:xfrm>
            <a:off x="3927139" y="41687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vál 114"/>
          <p:cNvSpPr/>
          <p:nvPr/>
        </p:nvSpPr>
        <p:spPr bwMode="auto">
          <a:xfrm>
            <a:off x="4217391" y="414972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vál 115"/>
          <p:cNvSpPr/>
          <p:nvPr/>
        </p:nvSpPr>
        <p:spPr bwMode="auto">
          <a:xfrm>
            <a:off x="4687062" y="414972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Přímá spojnice se šipkou 58"/>
          <p:cNvCxnSpPr/>
          <p:nvPr/>
        </p:nvCxnSpPr>
        <p:spPr bwMode="auto">
          <a:xfrm>
            <a:off x="5220072" y="3650525"/>
            <a:ext cx="288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0" name="Přímá spojnice se šipkou 59"/>
          <p:cNvCxnSpPr/>
          <p:nvPr/>
        </p:nvCxnSpPr>
        <p:spPr bwMode="auto">
          <a:xfrm>
            <a:off x="5220072" y="3866549"/>
            <a:ext cx="288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5508104" y="3455987"/>
            <a:ext cx="2029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nenalezený přechod</a:t>
            </a:r>
            <a:endParaRPr lang="cs-CZ" b="0" i="1" dirty="0"/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5508104" y="3691770"/>
            <a:ext cx="18020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nalezený přechod</a:t>
            </a:r>
            <a:endParaRPr lang="cs-CZ" b="0" i="1" dirty="0"/>
          </a:p>
        </p:txBody>
      </p:sp>
      <p:cxnSp>
        <p:nvCxnSpPr>
          <p:cNvPr id="63" name="Přímá spojnice se šipkou 62"/>
          <p:cNvCxnSpPr/>
          <p:nvPr/>
        </p:nvCxnSpPr>
        <p:spPr bwMode="auto">
          <a:xfrm>
            <a:off x="5220072" y="4125297"/>
            <a:ext cx="288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5508104" y="3950518"/>
            <a:ext cx="16321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nalezený řešení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2147803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000"/>
                            </p:stCondLst>
                            <p:childTnLst>
                              <p:par>
                                <p:cTn id="15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500"/>
                            </p:stCondLst>
                            <p:childTnLst>
                              <p:par>
                                <p:cTn id="16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"/>
                            </p:stCondLst>
                            <p:childTnLst>
                              <p:par>
                                <p:cTn id="16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6000"/>
                            </p:stCondLst>
                            <p:childTnLst>
                              <p:par>
                                <p:cTn id="17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 animBg="1"/>
      <p:bldP spid="82" grpId="0"/>
      <p:bldP spid="109" grpId="0" animBg="1"/>
      <p:bldP spid="117" grpId="0" animBg="1"/>
      <p:bldP spid="118" grpId="0"/>
      <p:bldP spid="119" grpId="0"/>
      <p:bldP spid="120" grpId="0" animBg="1"/>
      <p:bldP spid="89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61" grpId="0"/>
      <p:bldP spid="62" grpId="0"/>
      <p:bldP spid="6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Zaoblený obdélník 63"/>
          <p:cNvSpPr/>
          <p:nvPr/>
        </p:nvSpPr>
        <p:spPr bwMode="auto">
          <a:xfrm>
            <a:off x="176243" y="3717032"/>
            <a:ext cx="8720465" cy="1200575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9" name="Zaoblený obdélník 58"/>
          <p:cNvSpPr/>
          <p:nvPr/>
        </p:nvSpPr>
        <p:spPr bwMode="auto">
          <a:xfrm>
            <a:off x="172015" y="1432170"/>
            <a:ext cx="8720465" cy="214084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184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readth-First Search (BFS)</a:t>
            </a:r>
          </a:p>
        </p:txBody>
      </p:sp>
      <p:sp>
        <p:nvSpPr>
          <p:cNvPr id="38" name="Obdélník 2"/>
          <p:cNvSpPr>
            <a:spLocks noChangeArrowheads="1"/>
          </p:cNvSpPr>
          <p:nvPr/>
        </p:nvSpPr>
        <p:spPr bwMode="auto">
          <a:xfrm>
            <a:off x="252000" y="1484784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Kolik uzlů je v průběhu řešení maximálně vygenerováno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00860"/>
              </p:ext>
            </p:extLst>
          </p:nvPr>
        </p:nvGraphicFramePr>
        <p:xfrm>
          <a:off x="720000" y="3092434"/>
          <a:ext cx="327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4" imgW="3276360" imgH="330120" progId="Equation.DSMT4">
                  <p:embed/>
                </p:oleObj>
              </mc:Choice>
              <mc:Fallback>
                <p:oleObj name="Equation" r:id="rId4" imgW="3276360" imgH="33012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000" y="3092434"/>
                        <a:ext cx="327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252000" y="1874441"/>
            <a:ext cx="1277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ředpoklad: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972000" y="2132856"/>
            <a:ext cx="4152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každý vrchol má maximálně </a:t>
            </a:r>
            <a:r>
              <a:rPr lang="cs-CZ" b="0" i="1" dirty="0"/>
              <a:t>b</a:t>
            </a:r>
            <a:r>
              <a:rPr lang="cs-CZ" b="0" dirty="0"/>
              <a:t> následovníků</a:t>
            </a:r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972000" y="2380352"/>
            <a:ext cx="30011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nejlepší řešení leží v hloubce </a:t>
            </a:r>
            <a:r>
              <a:rPr lang="cs-CZ" b="0" i="1" dirty="0"/>
              <a:t>d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252000" y="2708920"/>
            <a:ext cx="514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ak</a:t>
            </a: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5917751" y="1558334"/>
            <a:ext cx="2902721" cy="1938636"/>
          </a:xfrm>
          <a:prstGeom prst="roundRect">
            <a:avLst>
              <a:gd name="adj" fmla="val 3668"/>
            </a:avLst>
          </a:prstGeom>
          <a:solidFill>
            <a:schemeClr val="bg1">
              <a:lumMod val="7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4" name="Obdélník 2"/>
          <p:cNvSpPr>
            <a:spLocks noChangeArrowheads="1"/>
          </p:cNvSpPr>
          <p:nvPr/>
        </p:nvSpPr>
        <p:spPr bwMode="auto">
          <a:xfrm>
            <a:off x="5989759" y="1556792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5" name="Ovál 44"/>
          <p:cNvSpPr/>
          <p:nvPr/>
        </p:nvSpPr>
        <p:spPr bwMode="auto">
          <a:xfrm>
            <a:off x="7285903" y="208781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ál 45"/>
          <p:cNvSpPr/>
          <p:nvPr/>
        </p:nvSpPr>
        <p:spPr bwMode="auto">
          <a:xfrm>
            <a:off x="6637831" y="245286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ál 46"/>
          <p:cNvSpPr/>
          <p:nvPr/>
        </p:nvSpPr>
        <p:spPr bwMode="auto">
          <a:xfrm>
            <a:off x="7933975" y="245286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ál 47"/>
          <p:cNvSpPr/>
          <p:nvPr/>
        </p:nvSpPr>
        <p:spPr bwMode="auto">
          <a:xfrm>
            <a:off x="6302174" y="283195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ál 48"/>
          <p:cNvSpPr/>
          <p:nvPr/>
        </p:nvSpPr>
        <p:spPr bwMode="auto">
          <a:xfrm>
            <a:off x="6986262" y="282243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ál 52"/>
          <p:cNvSpPr/>
          <p:nvPr/>
        </p:nvSpPr>
        <p:spPr bwMode="auto">
          <a:xfrm>
            <a:off x="7569206" y="282243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ál 55"/>
          <p:cNvSpPr/>
          <p:nvPr/>
        </p:nvSpPr>
        <p:spPr bwMode="auto">
          <a:xfrm>
            <a:off x="8315753" y="28129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Přímá spojnice se šipkou 5"/>
          <p:cNvCxnSpPr>
            <a:stCxn id="45" idx="3"/>
            <a:endCxn id="46" idx="7"/>
          </p:cNvCxnSpPr>
          <p:nvPr/>
        </p:nvCxnSpPr>
        <p:spPr bwMode="auto">
          <a:xfrm flipH="1">
            <a:off x="6730015" y="2180002"/>
            <a:ext cx="571704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0" name="Přímá spojnice se šipkou 59"/>
          <p:cNvCxnSpPr>
            <a:stCxn id="45" idx="5"/>
            <a:endCxn id="47" idx="1"/>
          </p:cNvCxnSpPr>
          <p:nvPr/>
        </p:nvCxnSpPr>
        <p:spPr bwMode="auto">
          <a:xfrm>
            <a:off x="7378087" y="2180002"/>
            <a:ext cx="571704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68849" y="2556385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Přímá spojnice se šipkou 61"/>
          <p:cNvCxnSpPr/>
          <p:nvPr/>
        </p:nvCxnSpPr>
        <p:spPr bwMode="auto">
          <a:xfrm>
            <a:off x="6709871" y="2564445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3" name="Přímá spojnice se šipkou 62"/>
          <p:cNvCxnSpPr/>
          <p:nvPr/>
        </p:nvCxnSpPr>
        <p:spPr bwMode="auto">
          <a:xfrm flipH="1">
            <a:off x="7667713" y="2551340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7" name="Přímá spojnice se šipkou 66"/>
          <p:cNvCxnSpPr/>
          <p:nvPr/>
        </p:nvCxnSpPr>
        <p:spPr bwMode="auto">
          <a:xfrm>
            <a:off x="8041016" y="2551340"/>
            <a:ext cx="288000" cy="2886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8" name="Skupina 7"/>
          <p:cNvGrpSpPr/>
          <p:nvPr/>
        </p:nvGrpSpPr>
        <p:grpSpPr>
          <a:xfrm>
            <a:off x="6155021" y="2939955"/>
            <a:ext cx="427655" cy="288679"/>
            <a:chOff x="4792417" y="5877272"/>
            <a:chExt cx="427655" cy="288679"/>
          </a:xfrm>
        </p:grpSpPr>
        <p:cxnSp>
          <p:nvCxnSpPr>
            <p:cNvPr id="65" name="Přímá spojnice se šipkou 64"/>
            <p:cNvCxnSpPr/>
            <p:nvPr/>
          </p:nvCxnSpPr>
          <p:spPr bwMode="auto">
            <a:xfrm flipH="1">
              <a:off x="4792417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68" name="Přímá spojnice se šipkou 67"/>
            <p:cNvCxnSpPr/>
            <p:nvPr/>
          </p:nvCxnSpPr>
          <p:spPr bwMode="auto">
            <a:xfrm>
              <a:off x="5004072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69" name="Skupina 68"/>
          <p:cNvGrpSpPr/>
          <p:nvPr/>
        </p:nvGrpSpPr>
        <p:grpSpPr>
          <a:xfrm>
            <a:off x="6833639" y="2930430"/>
            <a:ext cx="427655" cy="288679"/>
            <a:chOff x="4792417" y="5877272"/>
            <a:chExt cx="427655" cy="288679"/>
          </a:xfrm>
        </p:grpSpPr>
        <p:cxnSp>
          <p:nvCxnSpPr>
            <p:cNvPr id="70" name="Přímá spojnice se šipkou 69"/>
            <p:cNvCxnSpPr/>
            <p:nvPr/>
          </p:nvCxnSpPr>
          <p:spPr bwMode="auto">
            <a:xfrm flipH="1">
              <a:off x="4792417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1" name="Přímá spojnice se šipkou 70"/>
            <p:cNvCxnSpPr/>
            <p:nvPr/>
          </p:nvCxnSpPr>
          <p:spPr bwMode="auto">
            <a:xfrm>
              <a:off x="5004072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72" name="Skupina 71"/>
          <p:cNvGrpSpPr/>
          <p:nvPr/>
        </p:nvGrpSpPr>
        <p:grpSpPr>
          <a:xfrm>
            <a:off x="7394469" y="2939955"/>
            <a:ext cx="427655" cy="288679"/>
            <a:chOff x="4792417" y="5877272"/>
            <a:chExt cx="427655" cy="288679"/>
          </a:xfrm>
        </p:grpSpPr>
        <p:cxnSp>
          <p:nvCxnSpPr>
            <p:cNvPr id="73" name="Přímá spojnice se šipkou 72"/>
            <p:cNvCxnSpPr/>
            <p:nvPr/>
          </p:nvCxnSpPr>
          <p:spPr bwMode="auto">
            <a:xfrm flipH="1">
              <a:off x="4792417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4" name="Přímá spojnice se šipkou 73"/>
            <p:cNvCxnSpPr/>
            <p:nvPr/>
          </p:nvCxnSpPr>
          <p:spPr bwMode="auto">
            <a:xfrm>
              <a:off x="5004072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75" name="Skupina 74"/>
          <p:cNvGrpSpPr/>
          <p:nvPr/>
        </p:nvGrpSpPr>
        <p:grpSpPr>
          <a:xfrm>
            <a:off x="8154392" y="2920905"/>
            <a:ext cx="427655" cy="288679"/>
            <a:chOff x="4792417" y="5877272"/>
            <a:chExt cx="427655" cy="288679"/>
          </a:xfrm>
        </p:grpSpPr>
        <p:cxnSp>
          <p:nvCxnSpPr>
            <p:cNvPr id="76" name="Přímá spojnice se šipkou 75"/>
            <p:cNvCxnSpPr/>
            <p:nvPr/>
          </p:nvCxnSpPr>
          <p:spPr bwMode="auto">
            <a:xfrm flipH="1">
              <a:off x="4792417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7" name="Přímá spojnice se šipkou 76"/>
            <p:cNvCxnSpPr/>
            <p:nvPr/>
          </p:nvCxnSpPr>
          <p:spPr bwMode="auto">
            <a:xfrm>
              <a:off x="5004072" y="5877272"/>
              <a:ext cx="216000" cy="2886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78" name="Text Box 17"/>
          <p:cNvSpPr txBox="1">
            <a:spLocks noChangeArrowheads="1"/>
          </p:cNvSpPr>
          <p:nvPr/>
        </p:nvSpPr>
        <p:spPr bwMode="auto">
          <a:xfrm>
            <a:off x="8159398" y="2299345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i="1" dirty="0"/>
              <a:t>b</a:t>
            </a:r>
            <a:endParaRPr lang="cs-CZ" b="0" dirty="0"/>
          </a:p>
        </p:txBody>
      </p:sp>
      <p:sp>
        <p:nvSpPr>
          <p:cNvPr id="109" name="Obdélník 2"/>
          <p:cNvSpPr>
            <a:spLocks noChangeArrowheads="1"/>
          </p:cNvSpPr>
          <p:nvPr/>
        </p:nvSpPr>
        <p:spPr bwMode="auto">
          <a:xfrm>
            <a:off x="252000" y="3765480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Lze navrhnout efektivnější variantu grafové verze BFS?</a:t>
            </a:r>
          </a:p>
        </p:txBody>
      </p:sp>
      <p:sp>
        <p:nvSpPr>
          <p:cNvPr id="110" name="Obdélník 2"/>
          <p:cNvSpPr>
            <a:spLocks noChangeArrowheads="1"/>
          </p:cNvSpPr>
          <p:nvPr/>
        </p:nvSpPr>
        <p:spPr bwMode="auto">
          <a:xfrm>
            <a:off x="252000" y="4053512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ANO. Stačí testovat každý nový stav ihned po jeho získání.</a:t>
            </a:r>
          </a:p>
        </p:txBody>
      </p:sp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1253"/>
              </p:ext>
            </p:extLst>
          </p:nvPr>
        </p:nvGraphicFramePr>
        <p:xfrm>
          <a:off x="720000" y="4392066"/>
          <a:ext cx="270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6" imgW="2705040" imgH="330120" progId="Equation.DSMT4">
                  <p:embed/>
                </p:oleObj>
              </mc:Choice>
              <mc:Fallback>
                <p:oleObj name="Equation" r:id="rId6" imgW="2705040" imgH="330120" progId="Equation.DSMT4">
                  <p:embed/>
                  <p:pic>
                    <p:nvPicPr>
                      <p:cNvPr id="111" name="Objekt 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00" y="4392066"/>
                        <a:ext cx="270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Zaoblený obdélník 65"/>
          <p:cNvSpPr/>
          <p:nvPr/>
        </p:nvSpPr>
        <p:spPr bwMode="auto">
          <a:xfrm>
            <a:off x="810000" y="225434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Zaoblený obdélník 78"/>
          <p:cNvSpPr/>
          <p:nvPr/>
        </p:nvSpPr>
        <p:spPr bwMode="auto">
          <a:xfrm>
            <a:off x="810000" y="250059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Text Box 17"/>
          <p:cNvSpPr txBox="1">
            <a:spLocks noChangeArrowheads="1"/>
          </p:cNvSpPr>
          <p:nvPr/>
        </p:nvSpPr>
        <p:spPr bwMode="auto">
          <a:xfrm>
            <a:off x="8474047" y="2646437"/>
            <a:ext cx="3738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i="1" dirty="0"/>
              <a:t>b</a:t>
            </a:r>
            <a:r>
              <a:rPr lang="cs-CZ" b="0" baseline="30000" dirty="0"/>
              <a:t>2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366609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35" grpId="0"/>
      <p:bldP spid="40" grpId="0"/>
      <p:bldP spid="41" grpId="0"/>
      <p:bldP spid="42" grpId="0"/>
      <p:bldP spid="43" grpId="0" animBg="1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3" grpId="0" animBg="1"/>
      <p:bldP spid="56" grpId="0" animBg="1"/>
      <p:bldP spid="78" grpId="0"/>
      <p:bldP spid="109" grpId="0"/>
      <p:bldP spid="110" grpId="0"/>
      <p:bldP spid="66" grpId="0" animBg="1"/>
      <p:bldP spid="79" grpId="0" animBg="1"/>
      <p:bldP spid="8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Zaoblený obdélník 34"/>
          <p:cNvSpPr/>
          <p:nvPr/>
        </p:nvSpPr>
        <p:spPr bwMode="auto">
          <a:xfrm>
            <a:off x="172015" y="4815238"/>
            <a:ext cx="8720465" cy="720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184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readth-First Search (BFS)</a:t>
            </a:r>
          </a:p>
        </p:txBody>
      </p:sp>
      <p:graphicFrame>
        <p:nvGraphicFramePr>
          <p:cNvPr id="26" name="Tabulk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564853"/>
              </p:ext>
            </p:extLst>
          </p:nvPr>
        </p:nvGraphicFramePr>
        <p:xfrm>
          <a:off x="323528" y="1772816"/>
          <a:ext cx="6404000" cy="23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8000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>
                          <a:solidFill>
                            <a:schemeClr val="bg1"/>
                          </a:solidFill>
                        </a:rPr>
                        <a:t>stromová verz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>
                          <a:solidFill>
                            <a:schemeClr val="bg1"/>
                          </a:solidFill>
                        </a:rPr>
                        <a:t>grafová verze</a:t>
                      </a:r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úp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/>
                        <a:t>ANO</a:t>
                      </a:r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optimá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/>
                        <a:t>ANO</a:t>
                      </a:r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25583"/>
              </p:ext>
            </p:extLst>
          </p:nvPr>
        </p:nvGraphicFramePr>
        <p:xfrm>
          <a:off x="3413125" y="251936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4" imgW="596880" imgH="406080" progId="Equation.DSMT4">
                  <p:embed/>
                </p:oleObj>
              </mc:Choice>
              <mc:Fallback>
                <p:oleObj name="Equation" r:id="rId4" imgW="596880" imgH="40608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251936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04313"/>
              </p:ext>
            </p:extLst>
          </p:nvPr>
        </p:nvGraphicFramePr>
        <p:xfrm>
          <a:off x="5429250" y="2941638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6" imgW="596880" imgH="406080" progId="Equation.DSMT4">
                  <p:embed/>
                </p:oleObj>
              </mc:Choice>
              <mc:Fallback>
                <p:oleObj name="Equation" r:id="rId6" imgW="596880" imgH="40608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941638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46144"/>
              </p:ext>
            </p:extLst>
          </p:nvPr>
        </p:nvGraphicFramePr>
        <p:xfrm>
          <a:off x="5429250" y="2528888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528888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aoblený obdélník 30"/>
          <p:cNvSpPr/>
          <p:nvPr/>
        </p:nvSpPr>
        <p:spPr bwMode="auto">
          <a:xfrm>
            <a:off x="6876255" y="2197656"/>
            <a:ext cx="2221941" cy="1365250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7020272" y="2485688"/>
            <a:ext cx="20779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d</a:t>
            </a:r>
            <a:r>
              <a:rPr lang="cs-CZ" b="0" dirty="0"/>
              <a:t>	hloubka nejméně zanořeného cílového stavu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6876256" y="222750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kde: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23528" y="4141872"/>
            <a:ext cx="68150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*	je nutné uchovat veškeré vygenerované „stavy“ pro rekonstrukci cesty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28831"/>
              </p:ext>
            </p:extLst>
          </p:nvPr>
        </p:nvGraphicFramePr>
        <p:xfrm>
          <a:off x="3386138" y="2890838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10" imgW="660240" imgH="457200" progId="Equation.DSMT4">
                  <p:embed/>
                </p:oleObj>
              </mc:Choice>
              <mc:Fallback>
                <p:oleObj name="Equation" r:id="rId10" imgW="660240" imgH="45720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890838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bdélník 2"/>
          <p:cNvSpPr/>
          <p:nvPr/>
        </p:nvSpPr>
        <p:spPr bwMode="auto">
          <a:xfrm>
            <a:off x="5292080" y="3356992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bdélník 27"/>
          <p:cNvSpPr/>
          <p:nvPr/>
        </p:nvSpPr>
        <p:spPr bwMode="auto">
          <a:xfrm>
            <a:off x="5292080" y="3753072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bdélník 35"/>
          <p:cNvSpPr/>
          <p:nvPr/>
        </p:nvSpPr>
        <p:spPr bwMode="auto">
          <a:xfrm>
            <a:off x="3275856" y="3347392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bdélník 36"/>
          <p:cNvSpPr/>
          <p:nvPr/>
        </p:nvSpPr>
        <p:spPr bwMode="auto">
          <a:xfrm>
            <a:off x="3275856" y="3753072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bdélník 2"/>
          <p:cNvSpPr>
            <a:spLocks noChangeArrowheads="1"/>
          </p:cNvSpPr>
          <p:nvPr/>
        </p:nvSpPr>
        <p:spPr bwMode="auto">
          <a:xfrm>
            <a:off x="252000" y="4877313"/>
            <a:ext cx="83893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hlavní nevýhoda BFS?</a:t>
            </a: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252000" y="5141581"/>
            <a:ext cx="83893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Paměťová náročnost.</a:t>
            </a:r>
          </a:p>
        </p:txBody>
      </p:sp>
    </p:spTree>
    <p:extLst>
      <p:ext uri="{BB962C8B-B14F-4D97-AF65-F5344CB8AC3E}">
        <p14:creationId xmlns:p14="http://schemas.microsoft.com/office/powerpoint/2010/main" val="3662900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1" grpId="0" animBg="1"/>
      <p:bldP spid="32" grpId="0"/>
      <p:bldP spid="33" grpId="0"/>
      <p:bldP spid="34" grpId="0"/>
      <p:bldP spid="3" grpId="0" animBg="1"/>
      <p:bldP spid="28" grpId="0" animBg="1"/>
      <p:bldP spid="36" grpId="0" animBg="1"/>
      <p:bldP spid="37" grpId="0" animBg="1"/>
      <p:bldP spid="38" grpId="0"/>
      <p:bldP spid="3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Zaoblený obdélník 40"/>
          <p:cNvSpPr/>
          <p:nvPr/>
        </p:nvSpPr>
        <p:spPr bwMode="auto">
          <a:xfrm>
            <a:off x="1930077" y="5589240"/>
            <a:ext cx="5400600" cy="830997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– grafová verze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184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readth-First Search (BFS)</a:t>
            </a:r>
          </a:p>
        </p:txBody>
      </p:sp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926734"/>
              </p:ext>
            </p:extLst>
          </p:nvPr>
        </p:nvGraphicFramePr>
        <p:xfrm>
          <a:off x="1547664" y="1700808"/>
          <a:ext cx="6096000" cy="354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Hloubka řešení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/>
                        <a:t>Vrcholů</a:t>
                      </a:r>
                      <a:endParaRPr lang="cs-CZ" sz="16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Čas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Paměť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1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0,11 </a:t>
                      </a:r>
                      <a:r>
                        <a:rPr lang="cs-CZ" sz="1600" dirty="0" err="1"/>
                        <a:t>ms</a:t>
                      </a:r>
                      <a:endParaRPr lang="cs-CZ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7 k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4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1 11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1 </a:t>
                      </a:r>
                      <a:r>
                        <a:rPr lang="cs-CZ" sz="1600" dirty="0" err="1"/>
                        <a:t>ms</a:t>
                      </a:r>
                      <a:endParaRPr lang="cs-CZ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,6 M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6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  <a:r>
                        <a:rPr lang="cs-CZ" sz="1600" baseline="30000" dirty="0"/>
                        <a:t>6</a:t>
                      </a:r>
                      <a:endParaRPr lang="cs-CZ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,1 s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 G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8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  <a:r>
                        <a:rPr lang="cs-CZ" sz="1600" baseline="30000" dirty="0"/>
                        <a:t>8</a:t>
                      </a:r>
                      <a:endParaRPr lang="cs-CZ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2 min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3 G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  <a:r>
                        <a:rPr lang="cs-CZ" sz="1600" baseline="30000" dirty="0"/>
                        <a:t>10</a:t>
                      </a:r>
                      <a:endParaRPr lang="cs-CZ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3 hod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 T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2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  <a:r>
                        <a:rPr lang="cs-CZ" sz="1600" baseline="30000" dirty="0"/>
                        <a:t>12</a:t>
                      </a:r>
                      <a:endParaRPr lang="cs-CZ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3 dní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 P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  <a:r>
                        <a:rPr lang="cs-CZ" sz="1600" baseline="30000" dirty="0"/>
                        <a:t>14</a:t>
                      </a:r>
                      <a:endParaRPr lang="cs-CZ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3,5 roku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99 P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</a:t>
                      </a:r>
                      <a:r>
                        <a:rPr lang="cs-CZ" sz="1600" baseline="30000" dirty="0"/>
                        <a:t>16</a:t>
                      </a:r>
                      <a:endParaRPr lang="cs-CZ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350 le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10 EB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2144361" y="5589240"/>
            <a:ext cx="50882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  <a:tab pos="3943350" algn="l"/>
              </a:tabLst>
            </a:pPr>
            <a:r>
              <a:rPr lang="cs-CZ" b="0" dirty="0"/>
              <a:t>reprezentace vrcholu v paměti: 	1 000 B</a:t>
            </a:r>
          </a:p>
          <a:p>
            <a:pPr>
              <a:tabLst>
                <a:tab pos="271463" algn="l"/>
                <a:tab pos="3943350" algn="l"/>
              </a:tabLst>
            </a:pPr>
            <a:r>
              <a:rPr lang="cs-CZ" b="0" dirty="0"/>
              <a:t>počet vygenerovaných vrcholů za sekundu: 1 000 000</a:t>
            </a:r>
          </a:p>
          <a:p>
            <a:pPr>
              <a:tabLst>
                <a:tab pos="271463" algn="l"/>
                <a:tab pos="3943350" algn="l"/>
              </a:tabLst>
            </a:pPr>
            <a:r>
              <a:rPr lang="cs-CZ" b="0" dirty="0"/>
              <a:t>větvící faktor:	10</a:t>
            </a:r>
          </a:p>
        </p:txBody>
      </p:sp>
    </p:spTree>
    <p:extLst>
      <p:ext uri="{BB962C8B-B14F-4D97-AF65-F5344CB8AC3E}">
        <p14:creationId xmlns:p14="http://schemas.microsoft.com/office/powerpoint/2010/main" val="197490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624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First Search (DFS)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67177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realizace: jako zásobník - LIFO (Last-In-</a:t>
            </a:r>
            <a:r>
              <a:rPr lang="cs-CZ" b="0" dirty="0" err="1"/>
              <a:t>First</a:t>
            </a:r>
            <a:r>
              <a:rPr lang="cs-CZ" b="0" dirty="0"/>
              <a:t>-</a:t>
            </a:r>
            <a:r>
              <a:rPr lang="cs-CZ" b="0" dirty="0" err="1"/>
              <a:t>Out</a:t>
            </a:r>
            <a:r>
              <a:rPr lang="cs-CZ" b="0" dirty="0"/>
              <a:t>)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7977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rategie: přednostně se expandují stavy s </a:t>
            </a:r>
            <a:r>
              <a:rPr lang="cs-CZ" b="0" u="sng" dirty="0"/>
              <a:t>největší</a:t>
            </a:r>
            <a:r>
              <a:rPr lang="cs-CZ" b="0" dirty="0"/>
              <a:t> hloubkou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3997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98" grpId="0"/>
      <p:bldP spid="19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8" name="Zaoblený obdélník 87"/>
          <p:cNvSpPr/>
          <p:nvPr/>
        </p:nvSpPr>
        <p:spPr bwMode="auto">
          <a:xfrm>
            <a:off x="5831536" y="3007674"/>
            <a:ext cx="3024000" cy="1908000"/>
          </a:xfrm>
          <a:prstGeom prst="roundRect">
            <a:avLst>
              <a:gd name="adj" fmla="val 881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6" name="Skupina 55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60" name="Zaoblený obdélník 5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1" name="Skupina 6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66" name="Obdélník 6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7" name="Obdélník 6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68" name="Obdélník 6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9" name="Obdélník 6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70" name="Obdélník 6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0583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bdélník 71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Obdélník 72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7" name="Obdélník 76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Obdélník 78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832000" y="5085336"/>
            <a:ext cx="3024000" cy="1368000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5940152" y="5123163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213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3" grpId="0" animBg="1"/>
      <p:bldP spid="154" grpId="0" animBg="1"/>
      <p:bldP spid="155" grpId="0" animBg="1"/>
      <p:bldP spid="156" grpId="0" animBg="1"/>
      <p:bldP spid="48" grpId="0" animBg="1"/>
      <p:bldP spid="53" grpId="0" animBg="1"/>
      <p:bldP spid="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200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ulace úlohy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96752"/>
            <a:ext cx="6091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určení stavů a akcí, které budou uvažovány při řešení úlohy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1506270"/>
            <a:ext cx="3571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určení míry abstrakce</a:t>
            </a:r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16414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Zaoblený obdélník 90"/>
          <p:cNvSpPr/>
          <p:nvPr/>
        </p:nvSpPr>
        <p:spPr bwMode="auto">
          <a:xfrm>
            <a:off x="482400" y="248534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640800" y="4544500"/>
            <a:ext cx="6527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další</a:t>
            </a:r>
            <a:endParaRPr lang="el-GR" sz="1600" b="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2400" y="46670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640800" y="2348464"/>
            <a:ext cx="3571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o prostředí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61200" y="1988840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vyklé zjednodušující předpoklady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972000" y="2608409"/>
            <a:ext cx="58326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onečný </a:t>
            </a:r>
            <a:r>
              <a:rPr lang="cs-CZ" b="0" dirty="0"/>
              <a:t>počet stavů =</a:t>
            </a:r>
            <a:r>
              <a:rPr lang="en-US" b="0" dirty="0"/>
              <a:t>&gt; </a:t>
            </a:r>
            <a:r>
              <a:rPr lang="cs-CZ" b="0" dirty="0"/>
              <a:t>diskrétní reprezentace</a:t>
            </a: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972000" y="2864025"/>
            <a:ext cx="77048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lně pozorovatelné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958281" y="3368081"/>
            <a:ext cx="779932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eterministické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972000" y="3920782"/>
            <a:ext cx="380089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atické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810000" y="27471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0000" y="298655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810000" y="349287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810000" y="404331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972000" y="3086304"/>
            <a:ext cx="77048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vše podstatné co ovlivňuje úlohu je známo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972000" y="3611264"/>
            <a:ext cx="779932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každá akce má maximálně jeden přesně definovaný výstup pro každý stav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972000" y="4160169"/>
            <a:ext cx="779932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změna stavu pouze na základě námi vykonané akce </a:t>
            </a:r>
            <a:r>
              <a:rPr lang="en-US" b="0" i="1" dirty="0"/>
              <a:t>=&gt;</a:t>
            </a:r>
            <a:r>
              <a:rPr lang="de-DE" b="0" i="1" dirty="0"/>
              <a:t> </a:t>
            </a:r>
            <a:r>
              <a:rPr lang="cs-CZ" b="0" i="1" dirty="0"/>
              <a:t>žádné vnější události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972000" y="4817806"/>
            <a:ext cx="58326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řesné vymezení cílových stavů</a:t>
            </a: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972000" y="5084352"/>
            <a:ext cx="779932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řešením problému je posloupnost po sobě vykonaných akcí</a:t>
            </a:r>
          </a:p>
        </p:txBody>
      </p:sp>
      <p:sp>
        <p:nvSpPr>
          <p:cNvPr id="49" name="Zaoblený obdélník 48"/>
          <p:cNvSpPr/>
          <p:nvPr/>
        </p:nvSpPr>
        <p:spPr bwMode="auto">
          <a:xfrm>
            <a:off x="810000" y="49403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810000" y="520914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972000" y="5327535"/>
            <a:ext cx="779932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evyskytují se žádné paralelní děje – vše probíhá sériově</a:t>
            </a: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965138" y="5606514"/>
            <a:ext cx="58326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mplicitní čas akce</a:t>
            </a:r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972001" y="6148243"/>
            <a:ext cx="28079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off-line plánování</a:t>
            </a:r>
          </a:p>
        </p:txBody>
      </p:sp>
      <p:sp>
        <p:nvSpPr>
          <p:cNvPr id="71" name="Zaoblený obdélník 70"/>
          <p:cNvSpPr/>
          <p:nvPr/>
        </p:nvSpPr>
        <p:spPr bwMode="auto">
          <a:xfrm>
            <a:off x="810000" y="573856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810000" y="627303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972000" y="5824415"/>
            <a:ext cx="5760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euvažuje se doba nutná pro změnu stavu (vykonání akce)</a:t>
            </a:r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972001" y="6391426"/>
            <a:ext cx="4752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stav systému se nemění v průběhu plánování</a:t>
            </a:r>
          </a:p>
        </p:txBody>
      </p:sp>
    </p:spTree>
    <p:extLst>
      <p:ext uri="{BB962C8B-B14F-4D97-AF65-F5344CB8AC3E}">
        <p14:creationId xmlns:p14="http://schemas.microsoft.com/office/powerpoint/2010/main" val="2522615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/>
      <p:bldP spid="89" grpId="0" animBg="1"/>
      <p:bldP spid="91" grpId="0" animBg="1"/>
      <p:bldP spid="42" grpId="0"/>
      <p:bldP spid="43" grpId="0" animBg="1"/>
      <p:bldP spid="48" grpId="0"/>
      <p:bldP spid="28" grpId="0"/>
      <p:bldP spid="29" grpId="0"/>
      <p:bldP spid="30" grpId="0"/>
      <p:bldP spid="31" grpId="0"/>
      <p:bldP spid="32" grpId="0"/>
      <p:bldP spid="33" grpId="0" animBg="1"/>
      <p:bldP spid="34" grpId="0" animBg="1"/>
      <p:bldP spid="35" grpId="0" animBg="1"/>
      <p:bldP spid="36" grpId="0" animBg="1"/>
      <p:bldP spid="38" grpId="0"/>
      <p:bldP spid="39" grpId="0"/>
      <p:bldP spid="40" grpId="0"/>
      <p:bldP spid="41" grpId="0"/>
      <p:bldP spid="46" grpId="0"/>
      <p:bldP spid="49" grpId="0" animBg="1"/>
      <p:bldP spid="62" grpId="0" animBg="1"/>
      <p:bldP spid="65" grpId="0"/>
      <p:bldP spid="67" grpId="0"/>
      <p:bldP spid="70" grpId="0"/>
      <p:bldP spid="71" grpId="0" animBg="1"/>
      <p:bldP spid="72" grpId="0" animBg="1"/>
      <p:bldP spid="73" grpId="0"/>
      <p:bldP spid="7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5" name="Zaoblený obdélník 74"/>
          <p:cNvSpPr/>
          <p:nvPr/>
        </p:nvSpPr>
        <p:spPr bwMode="auto">
          <a:xfrm>
            <a:off x="5831536" y="3007674"/>
            <a:ext cx="3024000" cy="1908000"/>
          </a:xfrm>
          <a:prstGeom prst="roundRect">
            <a:avLst>
              <a:gd name="adj" fmla="val 881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58979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5" name="Skupina 104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106" name="Zaoblený obdélník 105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07" name="Skupina 106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12" name="Obdélník 111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3" name="Obdélník 112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14" name="Obdélník 113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5" name="Obdélník 114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16" name="Obdélník 115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8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09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10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11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51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215806" imgH="279279" progId="Equation.DSMT4">
                  <p:embed/>
                </p:oleObj>
              </mc:Choice>
              <mc:Fallback>
                <p:oleObj name="Equation" r:id="rId5" imgW="215806" imgH="279279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12099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Zaoblený obdélník 116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9" name="Obdélník 11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1" name="Obdélník 12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3" name="Obdélník 12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7" name="Obdélník 12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2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77" name="Zaoblený obdélník 76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5832000" y="5085336"/>
            <a:ext cx="3024000" cy="1368000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6" name="Skupina 75"/>
          <p:cNvGrpSpPr/>
          <p:nvPr/>
        </p:nvGrpSpPr>
        <p:grpSpPr>
          <a:xfrm>
            <a:off x="5868144" y="5460466"/>
            <a:ext cx="1467365" cy="388125"/>
            <a:chOff x="3264699" y="3691674"/>
            <a:chExt cx="1467365" cy="388125"/>
          </a:xfrm>
        </p:grpSpPr>
        <p:sp>
          <p:nvSpPr>
            <p:cNvPr id="80" name="Zaoblený obdélník 7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81" name="Skupina 8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86" name="Obdélník 8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7" name="Obdélník 8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88" name="Obdélník 8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9" name="Obdélník 8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0" name="Obdélník 8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8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8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8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140" name="Obdélník 139"/>
          <p:cNvSpPr/>
          <p:nvPr/>
        </p:nvSpPr>
        <p:spPr>
          <a:xfrm>
            <a:off x="5940152" y="5123163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575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Zaoblený obdélník 136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58" name="Zaoblený obdélník 157"/>
          <p:cNvSpPr/>
          <p:nvPr/>
        </p:nvSpPr>
        <p:spPr bwMode="auto">
          <a:xfrm>
            <a:off x="5831536" y="3007674"/>
            <a:ext cx="3024000" cy="1908000"/>
          </a:xfrm>
          <a:prstGeom prst="roundRect">
            <a:avLst>
              <a:gd name="adj" fmla="val 881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4" name="Přímá spojnice se šipkou 133"/>
          <p:cNvCxnSpPr>
            <a:stCxn id="175" idx="2"/>
            <a:endCxn id="123" idx="0"/>
          </p:cNvCxnSpPr>
          <p:nvPr/>
        </p:nvCxnSpPr>
        <p:spPr bwMode="auto">
          <a:xfrm flipH="1">
            <a:off x="3618980" y="2937639"/>
            <a:ext cx="0" cy="47156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155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57399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760145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576087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392500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392817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343301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718089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533326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343301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533620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667076" y="2937639"/>
            <a:ext cx="963592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977372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343076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Zaoblený obdélník 176"/>
          <p:cNvSpPr/>
          <p:nvPr/>
        </p:nvSpPr>
        <p:spPr bwMode="auto">
          <a:xfrm>
            <a:off x="4284040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35440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34660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Skupina 171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73" name="Zaoblený obdélník 17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6" name="Skupina 18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87" name="Obdélník 18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1" name="Obdélník 19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3508"/>
              </p:ext>
            </p:extLst>
          </p:nvPr>
        </p:nvGraphicFramePr>
        <p:xfrm>
          <a:off x="2123728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6331"/>
              </p:ext>
            </p:extLst>
          </p:nvPr>
        </p:nvGraphicFramePr>
        <p:xfrm>
          <a:off x="3078884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884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74576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Zaoblený obdélník 122"/>
          <p:cNvSpPr/>
          <p:nvPr/>
        </p:nvSpPr>
        <p:spPr bwMode="auto">
          <a:xfrm>
            <a:off x="3294980" y="34092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0275"/>
              </p:ext>
            </p:extLst>
          </p:nvPr>
        </p:nvGraphicFramePr>
        <p:xfrm>
          <a:off x="4068140" y="33656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129" name="Objek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140" y="336562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Skupina 130"/>
          <p:cNvGrpSpPr/>
          <p:nvPr/>
        </p:nvGrpSpPr>
        <p:grpSpPr>
          <a:xfrm>
            <a:off x="5868000" y="3803001"/>
            <a:ext cx="1467365" cy="388125"/>
            <a:chOff x="3727470" y="4841075"/>
            <a:chExt cx="1467365" cy="388125"/>
          </a:xfrm>
        </p:grpSpPr>
        <p:sp>
          <p:nvSpPr>
            <p:cNvPr id="132" name="Zaoblený obdélník 131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0" name="Skupina 139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41" name="Obdélník 140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2" name="Obdélník 141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3" name="Obdélník 142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4" name="Obdélník 143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5" name="Obdélník 144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" name="Skupina 7"/>
          <p:cNvGrpSpPr/>
          <p:nvPr/>
        </p:nvGrpSpPr>
        <p:grpSpPr>
          <a:xfrm>
            <a:off x="7344000" y="3330000"/>
            <a:ext cx="1467365" cy="388125"/>
            <a:chOff x="7344000" y="3330000"/>
            <a:chExt cx="1467365" cy="388125"/>
          </a:xfrm>
        </p:grpSpPr>
        <p:sp>
          <p:nvSpPr>
            <p:cNvPr id="193" name="Zaoblený obdélník 192"/>
            <p:cNvSpPr/>
            <p:nvPr/>
          </p:nvSpPr>
          <p:spPr bwMode="auto">
            <a:xfrm>
              <a:off x="7374324" y="33300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8171909" y="33795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8436379" y="340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7344000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7930931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6" name="Skupina 145"/>
            <p:cNvGrpSpPr/>
            <p:nvPr/>
          </p:nvGrpSpPr>
          <p:grpSpPr>
            <a:xfrm>
              <a:off x="7675359" y="3445084"/>
              <a:ext cx="278506" cy="180000"/>
              <a:chOff x="2079237" y="1503202"/>
              <a:chExt cx="278506" cy="180000"/>
            </a:xfrm>
          </p:grpSpPr>
          <p:sp>
            <p:nvSpPr>
              <p:cNvPr id="147" name="Obdélník 14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9" name="Obdélník 14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0" name="Obdélník 14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1" name="Obdélník 15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26777"/>
              </p:ext>
            </p:extLst>
          </p:nvPr>
        </p:nvGraphicFramePr>
        <p:xfrm>
          <a:off x="2771775" y="29972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7" imgW="190440" imgH="279360" progId="Equation.DSMT4">
                  <p:embed/>
                </p:oleObj>
              </mc:Choice>
              <mc:Fallback>
                <p:oleObj name="Equation" r:id="rId17" imgW="1904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49860"/>
              </p:ext>
            </p:extLst>
          </p:nvPr>
        </p:nvGraphicFramePr>
        <p:xfrm>
          <a:off x="4140200" y="2984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84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5832000" y="5085336"/>
            <a:ext cx="3024000" cy="1368000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59" name="Skupina 158"/>
          <p:cNvGrpSpPr/>
          <p:nvPr/>
        </p:nvGrpSpPr>
        <p:grpSpPr>
          <a:xfrm>
            <a:off x="5868144" y="5460466"/>
            <a:ext cx="1467365" cy="388125"/>
            <a:chOff x="3264699" y="3691674"/>
            <a:chExt cx="1467365" cy="388125"/>
          </a:xfrm>
        </p:grpSpPr>
        <p:sp>
          <p:nvSpPr>
            <p:cNvPr id="160" name="Zaoblený obdélník 15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61" name="Skupina 16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66" name="Obdélník 16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7" name="Obdélník 16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68" name="Obdélník 16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9" name="Obdélník 16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70" name="Obdélník 16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78" name="Skupina 177"/>
          <p:cNvGrpSpPr/>
          <p:nvPr/>
        </p:nvGrpSpPr>
        <p:grpSpPr>
          <a:xfrm>
            <a:off x="7344000" y="5460466"/>
            <a:ext cx="1467365" cy="388125"/>
            <a:chOff x="3575070" y="4153905"/>
            <a:chExt cx="1467365" cy="388125"/>
          </a:xfrm>
        </p:grpSpPr>
        <p:sp>
          <p:nvSpPr>
            <p:cNvPr id="179" name="Zaoblený obdélník 17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80" name="Skupina 179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48" name="Obdélník 247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9" name="Obdélník 248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0" name="Obdélník 249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1" name="Obdélník 250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2" name="Obdélník 251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81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45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46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47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253" name="Obdélník 252"/>
          <p:cNvSpPr/>
          <p:nvPr/>
        </p:nvSpPr>
        <p:spPr>
          <a:xfrm>
            <a:off x="5940152" y="5123163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968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176" grpId="0" animBg="1"/>
      <p:bldP spid="177" grpId="0" animBg="1"/>
      <p:bldP spid="1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Zaoblený obdélník 180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80" name="Zaoblený obdélník 279"/>
          <p:cNvSpPr/>
          <p:nvPr/>
        </p:nvSpPr>
        <p:spPr bwMode="auto">
          <a:xfrm>
            <a:off x="5831536" y="3007674"/>
            <a:ext cx="3024000" cy="1908000"/>
          </a:xfrm>
          <a:prstGeom prst="roundRect">
            <a:avLst>
              <a:gd name="adj" fmla="val 881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1" name="Přímá spojnice se šipkou 160"/>
          <p:cNvCxnSpPr>
            <a:stCxn id="177" idx="2"/>
            <a:endCxn id="163" idx="0"/>
          </p:cNvCxnSpPr>
          <p:nvPr/>
        </p:nvCxnSpPr>
        <p:spPr bwMode="auto">
          <a:xfrm flipH="1">
            <a:off x="4103984" y="3877713"/>
            <a:ext cx="504056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8" name="Přímá spojnice se šipkou 177"/>
          <p:cNvCxnSpPr>
            <a:stCxn id="177" idx="2"/>
            <a:endCxn id="180" idx="0"/>
          </p:cNvCxnSpPr>
          <p:nvPr/>
        </p:nvCxnSpPr>
        <p:spPr bwMode="auto">
          <a:xfrm>
            <a:off x="4608040" y="3877713"/>
            <a:ext cx="504056" cy="3126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stCxn id="175" idx="2"/>
            <a:endCxn id="123" idx="0"/>
          </p:cNvCxnSpPr>
          <p:nvPr/>
        </p:nvCxnSpPr>
        <p:spPr bwMode="auto">
          <a:xfrm flipH="1">
            <a:off x="3618980" y="2937639"/>
            <a:ext cx="0" cy="47156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83141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57399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760145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576087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392500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392817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343301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718089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533326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343301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533620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667076" y="2937639"/>
            <a:ext cx="963592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977372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26777"/>
              </p:ext>
            </p:extLst>
          </p:nvPr>
        </p:nvGraphicFramePr>
        <p:xfrm>
          <a:off x="2771800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49860"/>
              </p:ext>
            </p:extLst>
          </p:nvPr>
        </p:nvGraphicFramePr>
        <p:xfrm>
          <a:off x="4140076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76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343076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Zaoblený obdélník 176"/>
          <p:cNvSpPr/>
          <p:nvPr/>
        </p:nvSpPr>
        <p:spPr bwMode="auto">
          <a:xfrm>
            <a:off x="4284040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73090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7028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Skupina 171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73" name="Zaoblený obdélník 17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6" name="Skupina 18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87" name="Obdélník 18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1" name="Obdélník 19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7382"/>
              </p:ext>
            </p:extLst>
          </p:nvPr>
        </p:nvGraphicFramePr>
        <p:xfrm>
          <a:off x="2123728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9241"/>
              </p:ext>
            </p:extLst>
          </p:nvPr>
        </p:nvGraphicFramePr>
        <p:xfrm>
          <a:off x="3078884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884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56111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Zaoblený obdélník 122"/>
          <p:cNvSpPr/>
          <p:nvPr/>
        </p:nvSpPr>
        <p:spPr bwMode="auto">
          <a:xfrm>
            <a:off x="3294980" y="34092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0028"/>
              </p:ext>
            </p:extLst>
          </p:nvPr>
        </p:nvGraphicFramePr>
        <p:xfrm>
          <a:off x="4068140" y="33656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29" name="Objek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140" y="336562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Skupina 7"/>
          <p:cNvGrpSpPr/>
          <p:nvPr/>
        </p:nvGrpSpPr>
        <p:grpSpPr>
          <a:xfrm>
            <a:off x="7344000" y="3330000"/>
            <a:ext cx="1467365" cy="388125"/>
            <a:chOff x="7344000" y="3330000"/>
            <a:chExt cx="1467365" cy="388125"/>
          </a:xfrm>
        </p:grpSpPr>
        <p:sp>
          <p:nvSpPr>
            <p:cNvPr id="193" name="Zaoblený obdélník 192"/>
            <p:cNvSpPr/>
            <p:nvPr/>
          </p:nvSpPr>
          <p:spPr bwMode="auto">
            <a:xfrm>
              <a:off x="7374324" y="33300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8171909" y="33795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8436379" y="340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7344000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7930931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6" name="Skupina 145"/>
            <p:cNvGrpSpPr/>
            <p:nvPr/>
          </p:nvGrpSpPr>
          <p:grpSpPr>
            <a:xfrm>
              <a:off x="7675359" y="3445084"/>
              <a:ext cx="278506" cy="180000"/>
              <a:chOff x="2079237" y="1503202"/>
              <a:chExt cx="278506" cy="180000"/>
            </a:xfrm>
          </p:grpSpPr>
          <p:sp>
            <p:nvSpPr>
              <p:cNvPr id="147" name="Obdélník 14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9" name="Obdélník 14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0" name="Obdélník 14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1" name="Obdélník 15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37" name="Obdélník 136"/>
          <p:cNvSpPr/>
          <p:nvPr/>
        </p:nvSpPr>
        <p:spPr>
          <a:xfrm>
            <a:off x="384013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7" name="Obdélník 156"/>
          <p:cNvSpPr/>
          <p:nvPr/>
        </p:nvSpPr>
        <p:spPr>
          <a:xfrm>
            <a:off x="4210156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8" name="Obdélník 157"/>
          <p:cNvSpPr/>
          <p:nvPr/>
        </p:nvSpPr>
        <p:spPr>
          <a:xfrm>
            <a:off x="4025393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9" name="Obdélník 158"/>
          <p:cNvSpPr/>
          <p:nvPr/>
        </p:nvSpPr>
        <p:spPr>
          <a:xfrm>
            <a:off x="3839916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4025407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162" name="Objek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63637"/>
              </p:ext>
            </p:extLst>
          </p:nvPr>
        </p:nvGraphicFramePr>
        <p:xfrm>
          <a:off x="4070256" y="382562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162" name="Objek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256" y="382562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Zaoblený obdélník 162"/>
          <p:cNvSpPr/>
          <p:nvPr/>
        </p:nvSpPr>
        <p:spPr bwMode="auto">
          <a:xfrm>
            <a:off x="3779984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4" name="Objek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21025"/>
              </p:ext>
            </p:extLst>
          </p:nvPr>
        </p:nvGraphicFramePr>
        <p:xfrm>
          <a:off x="3564084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64" name="Objek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84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Skupina 164"/>
          <p:cNvGrpSpPr/>
          <p:nvPr/>
        </p:nvGrpSpPr>
        <p:grpSpPr>
          <a:xfrm>
            <a:off x="4832276" y="4228918"/>
            <a:ext cx="554788" cy="367200"/>
            <a:chOff x="4644008" y="4213928"/>
            <a:chExt cx="554788" cy="367200"/>
          </a:xfrm>
        </p:grpSpPr>
        <p:sp>
          <p:nvSpPr>
            <p:cNvPr id="166" name="Obdélník 165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7" name="Obdélník 166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8" name="Obdélník 167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9" name="Obdélník 168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0" name="Obdélník 169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79" name="Objek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32612"/>
              </p:ext>
            </p:extLst>
          </p:nvPr>
        </p:nvGraphicFramePr>
        <p:xfrm>
          <a:off x="5004172" y="383787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79" name="Objek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72" y="383787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Zaoblený obdélník 179"/>
          <p:cNvSpPr/>
          <p:nvPr/>
        </p:nvSpPr>
        <p:spPr bwMode="auto">
          <a:xfrm>
            <a:off x="4788096" y="41904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4230"/>
              </p:ext>
            </p:extLst>
          </p:nvPr>
        </p:nvGraphicFramePr>
        <p:xfrm>
          <a:off x="4572000" y="408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8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Skupina 12"/>
          <p:cNvGrpSpPr/>
          <p:nvPr/>
        </p:nvGrpSpPr>
        <p:grpSpPr>
          <a:xfrm>
            <a:off x="5868000" y="3803001"/>
            <a:ext cx="1467365" cy="388125"/>
            <a:chOff x="5868000" y="3803001"/>
            <a:chExt cx="1467365" cy="388125"/>
          </a:xfrm>
        </p:grpSpPr>
        <p:sp>
          <p:nvSpPr>
            <p:cNvPr id="132" name="Zaoblený obdélník 131"/>
            <p:cNvSpPr/>
            <p:nvPr/>
          </p:nvSpPr>
          <p:spPr bwMode="auto">
            <a:xfrm>
              <a:off x="5898324" y="3803001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6695909" y="385257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6960379" y="387523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5868000" y="38560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6454931" y="38560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267" name="Skupina 266"/>
            <p:cNvGrpSpPr/>
            <p:nvPr/>
          </p:nvGrpSpPr>
          <p:grpSpPr>
            <a:xfrm>
              <a:off x="6217599" y="3902265"/>
              <a:ext cx="275120" cy="185400"/>
              <a:chOff x="8511841" y="5428359"/>
              <a:chExt cx="275120" cy="185400"/>
            </a:xfrm>
          </p:grpSpPr>
          <p:sp>
            <p:nvSpPr>
              <p:cNvPr id="268" name="Obdélník 267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9" name="Obdélník 268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2" name="Obdélník 271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4" name="Skupina 13"/>
          <p:cNvGrpSpPr/>
          <p:nvPr/>
        </p:nvGrpSpPr>
        <p:grpSpPr>
          <a:xfrm>
            <a:off x="7344000" y="3801600"/>
            <a:ext cx="1467365" cy="388125"/>
            <a:chOff x="7344000" y="3801600"/>
            <a:chExt cx="1467365" cy="388125"/>
          </a:xfrm>
        </p:grpSpPr>
        <p:sp>
          <p:nvSpPr>
            <p:cNvPr id="250" name="Zaoblený obdélník 249"/>
            <p:cNvSpPr/>
            <p:nvPr/>
          </p:nvSpPr>
          <p:spPr bwMode="auto">
            <a:xfrm>
              <a:off x="7374324" y="38016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1" name="Obdélník 2"/>
            <p:cNvSpPr>
              <a:spLocks noChangeArrowheads="1"/>
            </p:cNvSpPr>
            <p:nvPr/>
          </p:nvSpPr>
          <p:spPr bwMode="auto">
            <a:xfrm>
              <a:off x="8171909" y="38511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3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8436379" y="38738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53" name="Obdélník 2"/>
            <p:cNvSpPr>
              <a:spLocks noChangeArrowheads="1"/>
            </p:cNvSpPr>
            <p:nvPr/>
          </p:nvSpPr>
          <p:spPr bwMode="auto">
            <a:xfrm>
              <a:off x="7344000" y="38546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54" name="Obdélník 2"/>
            <p:cNvSpPr>
              <a:spLocks noChangeArrowheads="1"/>
            </p:cNvSpPr>
            <p:nvPr/>
          </p:nvSpPr>
          <p:spPr bwMode="auto">
            <a:xfrm>
              <a:off x="7930931" y="38546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273" name="Skupina 272"/>
            <p:cNvGrpSpPr/>
            <p:nvPr/>
          </p:nvGrpSpPr>
          <p:grpSpPr>
            <a:xfrm>
              <a:off x="7686499" y="3890947"/>
              <a:ext cx="277394" cy="183600"/>
              <a:chOff x="10940623" y="4746688"/>
              <a:chExt cx="277394" cy="183600"/>
            </a:xfrm>
          </p:grpSpPr>
          <p:sp>
            <p:nvSpPr>
              <p:cNvPr id="274" name="Obdélník 273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5" name="Obdélník 274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6" name="Obdélník 275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7" name="Obdélník 276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8" name="Obdélník 277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79" name="Zaoblený obdélník 278"/>
          <p:cNvSpPr/>
          <p:nvPr/>
        </p:nvSpPr>
        <p:spPr bwMode="auto">
          <a:xfrm>
            <a:off x="5832000" y="5085336"/>
            <a:ext cx="3024000" cy="1368000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81" name="Skupina 280"/>
          <p:cNvGrpSpPr/>
          <p:nvPr/>
        </p:nvGrpSpPr>
        <p:grpSpPr>
          <a:xfrm>
            <a:off x="5868144" y="5460466"/>
            <a:ext cx="1467365" cy="388125"/>
            <a:chOff x="3264699" y="3691674"/>
            <a:chExt cx="1467365" cy="388125"/>
          </a:xfrm>
        </p:grpSpPr>
        <p:sp>
          <p:nvSpPr>
            <p:cNvPr id="282" name="Zaoblený obdélník 281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83" name="Skupina 282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88" name="Obdélník 287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9" name="Obdélník 288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0" name="Obdélník 289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1" name="Obdélník 290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2" name="Obdélník 291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84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85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86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87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93" name="Skupina 292"/>
          <p:cNvGrpSpPr/>
          <p:nvPr/>
        </p:nvGrpSpPr>
        <p:grpSpPr>
          <a:xfrm>
            <a:off x="7344000" y="5460466"/>
            <a:ext cx="1467365" cy="388125"/>
            <a:chOff x="3575070" y="4153905"/>
            <a:chExt cx="1467365" cy="388125"/>
          </a:xfrm>
        </p:grpSpPr>
        <p:sp>
          <p:nvSpPr>
            <p:cNvPr id="294" name="Zaoblený obdélník 293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95" name="Skupina 294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300" name="Obdélník 299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1" name="Obdélník 300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2" name="Obdélník 301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3" name="Obdélník 302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4" name="Obdélník 303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96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97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98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99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305" name="Obdélník 304"/>
          <p:cNvSpPr/>
          <p:nvPr/>
        </p:nvSpPr>
        <p:spPr>
          <a:xfrm>
            <a:off x="5940152" y="5123163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306" name="Skupina 305"/>
          <p:cNvGrpSpPr/>
          <p:nvPr/>
        </p:nvGrpSpPr>
        <p:grpSpPr>
          <a:xfrm>
            <a:off x="5868000" y="5946466"/>
            <a:ext cx="1467365" cy="388125"/>
            <a:chOff x="3727470" y="4841075"/>
            <a:chExt cx="1467365" cy="388125"/>
          </a:xfrm>
        </p:grpSpPr>
        <p:sp>
          <p:nvSpPr>
            <p:cNvPr id="307" name="Zaoblený obdélník 306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8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9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10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311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12" name="Skupina 311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313" name="Obdélník 312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4" name="Obdélník 313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5" name="Obdélník 314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6" name="Obdélník 315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7" name="Obdélník 316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327447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57" grpId="0" animBg="1"/>
      <p:bldP spid="158" grpId="0" animBg="1"/>
      <p:bldP spid="159" grpId="0" animBg="1"/>
      <p:bldP spid="160" grpId="0" animBg="1"/>
      <p:bldP spid="163" grpId="0" animBg="1"/>
      <p:bldP spid="18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Zaoblený obdélník 2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61" name="Přímá spojnice se šipkou 160"/>
          <p:cNvCxnSpPr>
            <a:stCxn id="177" idx="2"/>
            <a:endCxn id="163" idx="0"/>
          </p:cNvCxnSpPr>
          <p:nvPr/>
        </p:nvCxnSpPr>
        <p:spPr bwMode="auto">
          <a:xfrm flipH="1">
            <a:off x="4103984" y="3877713"/>
            <a:ext cx="504056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8" name="Přímá spojnice se šipkou 177"/>
          <p:cNvCxnSpPr>
            <a:stCxn id="177" idx="2"/>
            <a:endCxn id="180" idx="0"/>
          </p:cNvCxnSpPr>
          <p:nvPr/>
        </p:nvCxnSpPr>
        <p:spPr bwMode="auto">
          <a:xfrm>
            <a:off x="4608040" y="3877713"/>
            <a:ext cx="504056" cy="3126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stCxn id="175" idx="2"/>
            <a:endCxn id="123" idx="0"/>
          </p:cNvCxnSpPr>
          <p:nvPr/>
        </p:nvCxnSpPr>
        <p:spPr bwMode="auto">
          <a:xfrm flipH="1">
            <a:off x="3618980" y="2937639"/>
            <a:ext cx="0" cy="47156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1" name="Zaoblený obdélník 170"/>
          <p:cNvSpPr/>
          <p:nvPr/>
        </p:nvSpPr>
        <p:spPr bwMode="auto">
          <a:xfrm>
            <a:off x="5832000" y="5085336"/>
            <a:ext cx="3024000" cy="1368000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908000"/>
          </a:xfrm>
          <a:prstGeom prst="roundRect">
            <a:avLst>
              <a:gd name="adj" fmla="val 881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28957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57399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760145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576087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392500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392817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343301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718089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533326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343301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533620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667076" y="2937639"/>
            <a:ext cx="963592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977372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3240"/>
              </p:ext>
            </p:extLst>
          </p:nvPr>
        </p:nvGraphicFramePr>
        <p:xfrm>
          <a:off x="2771800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02358"/>
              </p:ext>
            </p:extLst>
          </p:nvPr>
        </p:nvGraphicFramePr>
        <p:xfrm>
          <a:off x="4140076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76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343076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Zaoblený obdélník 176"/>
          <p:cNvSpPr/>
          <p:nvPr/>
        </p:nvSpPr>
        <p:spPr bwMode="auto">
          <a:xfrm>
            <a:off x="4284040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18188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54318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Skupina 171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73" name="Zaoblený obdélník 17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6" name="Skupina 18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87" name="Obdélník 18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1" name="Obdélník 19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4" name="Skupina 203"/>
          <p:cNvGrpSpPr/>
          <p:nvPr/>
        </p:nvGrpSpPr>
        <p:grpSpPr>
          <a:xfrm>
            <a:off x="5868144" y="5460466"/>
            <a:ext cx="1467365" cy="388125"/>
            <a:chOff x="3264699" y="3691674"/>
            <a:chExt cx="1467365" cy="388125"/>
          </a:xfrm>
        </p:grpSpPr>
        <p:sp>
          <p:nvSpPr>
            <p:cNvPr id="205" name="Zaoblený obdélník 204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6" name="Skupina 205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11" name="Obdélník 210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4" name="Obdélník 213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5" name="Obdélník 214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10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6" name="Skupina 215"/>
          <p:cNvGrpSpPr/>
          <p:nvPr/>
        </p:nvGrpSpPr>
        <p:grpSpPr>
          <a:xfrm>
            <a:off x="7344000" y="5460466"/>
            <a:ext cx="1467365" cy="388125"/>
            <a:chOff x="3575070" y="4153905"/>
            <a:chExt cx="1467365" cy="388125"/>
          </a:xfrm>
        </p:grpSpPr>
        <p:sp>
          <p:nvSpPr>
            <p:cNvPr id="217" name="Zaoblený obdélník 21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18" name="Skupina 217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23" name="Obdélník 222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6" name="Obdélník 22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7" name="Obdélník 22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2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2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228" name="Obdélník 227"/>
          <p:cNvSpPr/>
          <p:nvPr/>
        </p:nvSpPr>
        <p:spPr>
          <a:xfrm>
            <a:off x="5940152" y="5123163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41324"/>
              </p:ext>
            </p:extLst>
          </p:nvPr>
        </p:nvGraphicFramePr>
        <p:xfrm>
          <a:off x="2123728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3214"/>
              </p:ext>
            </p:extLst>
          </p:nvPr>
        </p:nvGraphicFramePr>
        <p:xfrm>
          <a:off x="3078884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884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29340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Zaoblený obdélník 122"/>
          <p:cNvSpPr/>
          <p:nvPr/>
        </p:nvSpPr>
        <p:spPr bwMode="auto">
          <a:xfrm>
            <a:off x="3294980" y="34092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29516"/>
              </p:ext>
            </p:extLst>
          </p:nvPr>
        </p:nvGraphicFramePr>
        <p:xfrm>
          <a:off x="4068140" y="33656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29" name="Objek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140" y="336562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Skupina 7"/>
          <p:cNvGrpSpPr/>
          <p:nvPr/>
        </p:nvGrpSpPr>
        <p:grpSpPr>
          <a:xfrm>
            <a:off x="7344000" y="3330000"/>
            <a:ext cx="1467365" cy="388125"/>
            <a:chOff x="7344000" y="3330000"/>
            <a:chExt cx="1467365" cy="388125"/>
          </a:xfrm>
        </p:grpSpPr>
        <p:sp>
          <p:nvSpPr>
            <p:cNvPr id="193" name="Zaoblený obdélník 192"/>
            <p:cNvSpPr/>
            <p:nvPr/>
          </p:nvSpPr>
          <p:spPr bwMode="auto">
            <a:xfrm>
              <a:off x="7374324" y="33300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8171909" y="33795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8436379" y="340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7344000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7930931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6" name="Skupina 145"/>
            <p:cNvGrpSpPr/>
            <p:nvPr/>
          </p:nvGrpSpPr>
          <p:grpSpPr>
            <a:xfrm>
              <a:off x="7675359" y="3445084"/>
              <a:ext cx="278506" cy="180000"/>
              <a:chOff x="2079237" y="1503202"/>
              <a:chExt cx="278506" cy="180000"/>
            </a:xfrm>
          </p:grpSpPr>
          <p:sp>
            <p:nvSpPr>
              <p:cNvPr id="147" name="Obdélník 14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9" name="Obdélník 14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0" name="Obdélník 14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1" name="Obdélník 15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37" name="Obdélník 136"/>
          <p:cNvSpPr/>
          <p:nvPr/>
        </p:nvSpPr>
        <p:spPr>
          <a:xfrm>
            <a:off x="384013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7" name="Obdélník 156"/>
          <p:cNvSpPr/>
          <p:nvPr/>
        </p:nvSpPr>
        <p:spPr>
          <a:xfrm>
            <a:off x="4210156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8" name="Obdélník 157"/>
          <p:cNvSpPr/>
          <p:nvPr/>
        </p:nvSpPr>
        <p:spPr>
          <a:xfrm>
            <a:off x="4025393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9" name="Obdélník 158"/>
          <p:cNvSpPr/>
          <p:nvPr/>
        </p:nvSpPr>
        <p:spPr>
          <a:xfrm>
            <a:off x="3839916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4025407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162" name="Objek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63892"/>
              </p:ext>
            </p:extLst>
          </p:nvPr>
        </p:nvGraphicFramePr>
        <p:xfrm>
          <a:off x="4070256" y="382562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162" name="Objek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256" y="382562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Zaoblený obdélník 162"/>
          <p:cNvSpPr/>
          <p:nvPr/>
        </p:nvSpPr>
        <p:spPr bwMode="auto">
          <a:xfrm>
            <a:off x="3779984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4" name="Objek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83271"/>
              </p:ext>
            </p:extLst>
          </p:nvPr>
        </p:nvGraphicFramePr>
        <p:xfrm>
          <a:off x="3564084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64" name="Objek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84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Skupina 164"/>
          <p:cNvGrpSpPr/>
          <p:nvPr/>
        </p:nvGrpSpPr>
        <p:grpSpPr>
          <a:xfrm>
            <a:off x="4832276" y="4228918"/>
            <a:ext cx="554788" cy="367200"/>
            <a:chOff x="4644008" y="4213928"/>
            <a:chExt cx="554788" cy="367200"/>
          </a:xfrm>
        </p:grpSpPr>
        <p:sp>
          <p:nvSpPr>
            <p:cNvPr id="166" name="Obdélník 165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7" name="Obdélník 166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8" name="Obdélník 167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9" name="Obdélník 168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0" name="Obdélník 169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79" name="Objek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78638"/>
              </p:ext>
            </p:extLst>
          </p:nvPr>
        </p:nvGraphicFramePr>
        <p:xfrm>
          <a:off x="5004172" y="383787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79" name="Objek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72" y="383787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Zaoblený obdélník 179"/>
          <p:cNvSpPr/>
          <p:nvPr/>
        </p:nvSpPr>
        <p:spPr bwMode="auto">
          <a:xfrm>
            <a:off x="4788096" y="41904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12378"/>
              </p:ext>
            </p:extLst>
          </p:nvPr>
        </p:nvGraphicFramePr>
        <p:xfrm>
          <a:off x="4572000" y="408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8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" name="Skupina 180"/>
          <p:cNvGrpSpPr/>
          <p:nvPr/>
        </p:nvGrpSpPr>
        <p:grpSpPr>
          <a:xfrm>
            <a:off x="5868000" y="5946466"/>
            <a:ext cx="1467365" cy="388125"/>
            <a:chOff x="3727470" y="4841075"/>
            <a:chExt cx="1467365" cy="388125"/>
          </a:xfrm>
        </p:grpSpPr>
        <p:sp>
          <p:nvSpPr>
            <p:cNvPr id="192" name="Zaoblený obdélník 191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8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0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01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02" name="Skupina 201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03" name="Obdélník 202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5" name="Obdélník 244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6" name="Obdélník 245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7" name="Obdélník 246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8" name="Obdélník 247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Skupina 12"/>
          <p:cNvGrpSpPr/>
          <p:nvPr/>
        </p:nvGrpSpPr>
        <p:grpSpPr>
          <a:xfrm>
            <a:off x="5868000" y="3803001"/>
            <a:ext cx="1467365" cy="388125"/>
            <a:chOff x="5868000" y="3803001"/>
            <a:chExt cx="1467365" cy="388125"/>
          </a:xfrm>
        </p:grpSpPr>
        <p:sp>
          <p:nvSpPr>
            <p:cNvPr id="132" name="Zaoblený obdélník 131"/>
            <p:cNvSpPr/>
            <p:nvPr/>
          </p:nvSpPr>
          <p:spPr bwMode="auto">
            <a:xfrm>
              <a:off x="5898324" y="3803001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6695909" y="385257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6960379" y="387523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5868000" y="38560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6454931" y="38560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267" name="Skupina 266"/>
            <p:cNvGrpSpPr/>
            <p:nvPr/>
          </p:nvGrpSpPr>
          <p:grpSpPr>
            <a:xfrm>
              <a:off x="6217599" y="3902265"/>
              <a:ext cx="275120" cy="185400"/>
              <a:chOff x="8511841" y="5428359"/>
              <a:chExt cx="275120" cy="185400"/>
            </a:xfrm>
          </p:grpSpPr>
          <p:sp>
            <p:nvSpPr>
              <p:cNvPr id="268" name="Obdélník 267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9" name="Obdélník 268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2" name="Obdélník 271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" name="Skupina 3"/>
          <p:cNvGrpSpPr/>
          <p:nvPr/>
        </p:nvGrpSpPr>
        <p:grpSpPr>
          <a:xfrm>
            <a:off x="3909155" y="5157232"/>
            <a:ext cx="557012" cy="360000"/>
            <a:chOff x="3510544" y="1873682"/>
            <a:chExt cx="557012" cy="360000"/>
          </a:xfrm>
        </p:grpSpPr>
        <p:sp>
          <p:nvSpPr>
            <p:cNvPr id="249" name="Obdélník 248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5" name="Obdélník 25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6" name="Obdélník 25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7" name="Obdélník 25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8" name="Obdélník 25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Skupina 6"/>
          <p:cNvGrpSpPr/>
          <p:nvPr/>
        </p:nvGrpSpPr>
        <p:grpSpPr>
          <a:xfrm>
            <a:off x="2987824" y="5157192"/>
            <a:ext cx="547645" cy="367200"/>
            <a:chOff x="2544900" y="3610056"/>
            <a:chExt cx="547645" cy="367200"/>
          </a:xfrm>
        </p:grpSpPr>
        <p:sp>
          <p:nvSpPr>
            <p:cNvPr id="259" name="Obdélník 258"/>
            <p:cNvSpPr/>
            <p:nvPr/>
          </p:nvSpPr>
          <p:spPr>
            <a:xfrm>
              <a:off x="2726393" y="36100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0" name="Obdélník 259"/>
            <p:cNvSpPr/>
            <p:nvPr/>
          </p:nvSpPr>
          <p:spPr>
            <a:xfrm>
              <a:off x="2912545" y="36100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1" name="Obdélník 260"/>
            <p:cNvSpPr/>
            <p:nvPr/>
          </p:nvSpPr>
          <p:spPr>
            <a:xfrm>
              <a:off x="2728487" y="37972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2" name="Obdélník 261"/>
            <p:cNvSpPr/>
            <p:nvPr/>
          </p:nvSpPr>
          <p:spPr>
            <a:xfrm>
              <a:off x="2544900" y="37972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3" name="Obdélník 262"/>
            <p:cNvSpPr/>
            <p:nvPr/>
          </p:nvSpPr>
          <p:spPr>
            <a:xfrm>
              <a:off x="2545217" y="361005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Skupina 8"/>
          <p:cNvGrpSpPr/>
          <p:nvPr/>
        </p:nvGrpSpPr>
        <p:grpSpPr>
          <a:xfrm>
            <a:off x="4831613" y="5158800"/>
            <a:ext cx="554788" cy="367200"/>
            <a:chOff x="4495701" y="3610056"/>
            <a:chExt cx="554788" cy="367200"/>
          </a:xfrm>
        </p:grpSpPr>
        <p:sp>
          <p:nvSpPr>
            <p:cNvPr id="264" name="Obdélník 263"/>
            <p:cNvSpPr/>
            <p:nvPr/>
          </p:nvSpPr>
          <p:spPr>
            <a:xfrm>
              <a:off x="4495701" y="36100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5" name="Obdélník 264"/>
            <p:cNvSpPr/>
            <p:nvPr/>
          </p:nvSpPr>
          <p:spPr>
            <a:xfrm>
              <a:off x="4870489" y="36100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6" name="Obdélník 265"/>
            <p:cNvSpPr/>
            <p:nvPr/>
          </p:nvSpPr>
          <p:spPr>
            <a:xfrm>
              <a:off x="4685726" y="36100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9" name="Obdélník 278"/>
            <p:cNvSpPr/>
            <p:nvPr/>
          </p:nvSpPr>
          <p:spPr>
            <a:xfrm>
              <a:off x="4495701" y="37972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0" name="Obdélník 279"/>
            <p:cNvSpPr/>
            <p:nvPr/>
          </p:nvSpPr>
          <p:spPr>
            <a:xfrm>
              <a:off x="4686020" y="379725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sp>
        <p:nvSpPr>
          <p:cNvPr id="282" name="Zaoblený obdélník 281"/>
          <p:cNvSpPr/>
          <p:nvPr/>
        </p:nvSpPr>
        <p:spPr bwMode="auto">
          <a:xfrm>
            <a:off x="4789095" y="51084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3" name="Přímá spojnice se šipkou 282"/>
          <p:cNvCxnSpPr>
            <a:stCxn id="180" idx="2"/>
          </p:cNvCxnSpPr>
          <p:nvPr/>
        </p:nvCxnSpPr>
        <p:spPr bwMode="auto">
          <a:xfrm flipH="1">
            <a:off x="4170866" y="4658400"/>
            <a:ext cx="941230" cy="4509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4" name="Přímá spojnice se šipkou 283"/>
          <p:cNvCxnSpPr>
            <a:stCxn id="180" idx="2"/>
            <a:endCxn id="282" idx="0"/>
          </p:cNvCxnSpPr>
          <p:nvPr/>
        </p:nvCxnSpPr>
        <p:spPr bwMode="auto">
          <a:xfrm>
            <a:off x="5112096" y="4658400"/>
            <a:ext cx="999" cy="45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54540"/>
              </p:ext>
            </p:extLst>
          </p:nvPr>
        </p:nvGraphicFramePr>
        <p:xfrm>
          <a:off x="4559399" y="50191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99" y="50191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" name="Přímá spojnice se šipkou 285"/>
          <p:cNvCxnSpPr>
            <a:stCxn id="180" idx="2"/>
            <a:endCxn id="259" idx="0"/>
          </p:cNvCxnSpPr>
          <p:nvPr/>
        </p:nvCxnSpPr>
        <p:spPr bwMode="auto">
          <a:xfrm flipH="1">
            <a:off x="3259317" y="4658400"/>
            <a:ext cx="1852779" cy="4987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00176"/>
              </p:ext>
            </p:extLst>
          </p:nvPr>
        </p:nvGraphicFramePr>
        <p:xfrm>
          <a:off x="3587463" y="4743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463" y="4743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k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83090"/>
              </p:ext>
            </p:extLst>
          </p:nvPr>
        </p:nvGraphicFramePr>
        <p:xfrm>
          <a:off x="4325938" y="47434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287" name="Objek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7434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k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72844"/>
              </p:ext>
            </p:extLst>
          </p:nvPr>
        </p:nvGraphicFramePr>
        <p:xfrm>
          <a:off x="5153549" y="477448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288" name="Objek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49" y="477448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" name="Skupina 288"/>
          <p:cNvGrpSpPr/>
          <p:nvPr/>
        </p:nvGrpSpPr>
        <p:grpSpPr>
          <a:xfrm>
            <a:off x="7344000" y="5947200"/>
            <a:ext cx="1467365" cy="388125"/>
            <a:chOff x="7344000" y="3801600"/>
            <a:chExt cx="1467365" cy="388125"/>
          </a:xfrm>
        </p:grpSpPr>
        <p:sp>
          <p:nvSpPr>
            <p:cNvPr id="290" name="Zaoblený obdélník 289"/>
            <p:cNvSpPr/>
            <p:nvPr/>
          </p:nvSpPr>
          <p:spPr bwMode="auto">
            <a:xfrm>
              <a:off x="7374324" y="38016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8171909" y="38511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3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92" name="Obdélník 2"/>
            <p:cNvSpPr>
              <a:spLocks noChangeArrowheads="1"/>
            </p:cNvSpPr>
            <p:nvPr/>
          </p:nvSpPr>
          <p:spPr bwMode="auto">
            <a:xfrm>
              <a:off x="8436379" y="38738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93" name="Obdélník 2"/>
            <p:cNvSpPr>
              <a:spLocks noChangeArrowheads="1"/>
            </p:cNvSpPr>
            <p:nvPr/>
          </p:nvSpPr>
          <p:spPr bwMode="auto">
            <a:xfrm>
              <a:off x="7344000" y="38546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94" name="Obdélník 2"/>
            <p:cNvSpPr>
              <a:spLocks noChangeArrowheads="1"/>
            </p:cNvSpPr>
            <p:nvPr/>
          </p:nvSpPr>
          <p:spPr bwMode="auto">
            <a:xfrm>
              <a:off x="7930931" y="38546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295" name="Skupina 294"/>
            <p:cNvGrpSpPr/>
            <p:nvPr/>
          </p:nvGrpSpPr>
          <p:grpSpPr>
            <a:xfrm>
              <a:off x="7686499" y="3890947"/>
              <a:ext cx="277394" cy="183600"/>
              <a:chOff x="10940623" y="4746688"/>
              <a:chExt cx="277394" cy="183600"/>
            </a:xfrm>
          </p:grpSpPr>
          <p:sp>
            <p:nvSpPr>
              <p:cNvPr id="296" name="Obdélník 295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8" name="Obdélník 297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9" name="Obdélník 298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0" name="Obdélník 299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4" name="Skupina 23"/>
          <p:cNvGrpSpPr/>
          <p:nvPr/>
        </p:nvGrpSpPr>
        <p:grpSpPr>
          <a:xfrm>
            <a:off x="7344000" y="3801600"/>
            <a:ext cx="1467365" cy="388125"/>
            <a:chOff x="5868144" y="4292049"/>
            <a:chExt cx="1467365" cy="388125"/>
          </a:xfrm>
        </p:grpSpPr>
        <p:sp>
          <p:nvSpPr>
            <p:cNvPr id="302" name="Zaoblený obdélník 301"/>
            <p:cNvSpPr/>
            <p:nvPr/>
          </p:nvSpPr>
          <p:spPr bwMode="auto">
            <a:xfrm>
              <a:off x="5898468" y="4292049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6696053" y="43416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6960523" y="43642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5868144" y="434511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306" name="Obdélník 2"/>
            <p:cNvSpPr>
              <a:spLocks noChangeArrowheads="1"/>
            </p:cNvSpPr>
            <p:nvPr/>
          </p:nvSpPr>
          <p:spPr bwMode="auto">
            <a:xfrm>
              <a:off x="6455075" y="434511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grpSp>
          <p:nvGrpSpPr>
            <p:cNvPr id="325" name="Skupina 324"/>
            <p:cNvGrpSpPr/>
            <p:nvPr/>
          </p:nvGrpSpPr>
          <p:grpSpPr>
            <a:xfrm>
              <a:off x="6188172" y="4406102"/>
              <a:ext cx="277394" cy="183600"/>
              <a:chOff x="11557288" y="4746688"/>
              <a:chExt cx="277394" cy="183600"/>
            </a:xfrm>
          </p:grpSpPr>
          <p:sp>
            <p:nvSpPr>
              <p:cNvPr id="326" name="Obdélník 325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7" name="Obdélník 326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8" name="Obdélník 327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9" name="Obdélník 328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0" name="Obdélník 329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4087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Zaoblený obdélník 249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Zaoblený obdélník 176"/>
          <p:cNvSpPr/>
          <p:nvPr/>
        </p:nvSpPr>
        <p:spPr bwMode="auto">
          <a:xfrm>
            <a:off x="4284040" y="3409713"/>
            <a:ext cx="648000" cy="468000"/>
          </a:xfrm>
          <a:prstGeom prst="roundRect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Zaoblený obdélník 179"/>
          <p:cNvSpPr/>
          <p:nvPr/>
        </p:nvSpPr>
        <p:spPr bwMode="auto">
          <a:xfrm>
            <a:off x="4788096" y="4190400"/>
            <a:ext cx="648000" cy="468000"/>
          </a:xfrm>
          <a:prstGeom prst="roundRect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2" name="Zaoblený obdélník 281"/>
          <p:cNvSpPr/>
          <p:nvPr/>
        </p:nvSpPr>
        <p:spPr bwMode="auto">
          <a:xfrm>
            <a:off x="4789095" y="5108400"/>
            <a:ext cx="648000" cy="468000"/>
          </a:xfrm>
          <a:prstGeom prst="roundRect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1" name="Přímá spojnice se šipkou 160"/>
          <p:cNvCxnSpPr>
            <a:stCxn id="177" idx="2"/>
            <a:endCxn id="163" idx="0"/>
          </p:cNvCxnSpPr>
          <p:nvPr/>
        </p:nvCxnSpPr>
        <p:spPr bwMode="auto">
          <a:xfrm flipH="1">
            <a:off x="4103984" y="3877713"/>
            <a:ext cx="504056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8" name="Přímá spojnice se šipkou 177"/>
          <p:cNvCxnSpPr>
            <a:stCxn id="177" idx="2"/>
            <a:endCxn id="180" idx="0"/>
          </p:cNvCxnSpPr>
          <p:nvPr/>
        </p:nvCxnSpPr>
        <p:spPr bwMode="auto">
          <a:xfrm>
            <a:off x="4608040" y="3877713"/>
            <a:ext cx="504056" cy="3126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stCxn id="175" idx="2"/>
            <a:endCxn id="123" idx="0"/>
          </p:cNvCxnSpPr>
          <p:nvPr/>
        </p:nvCxnSpPr>
        <p:spPr bwMode="auto">
          <a:xfrm flipH="1">
            <a:off x="3618980" y="2937639"/>
            <a:ext cx="0" cy="47156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1" name="Zaoblený obdélník 170"/>
          <p:cNvSpPr/>
          <p:nvPr/>
        </p:nvSpPr>
        <p:spPr bwMode="auto">
          <a:xfrm>
            <a:off x="5832000" y="5085336"/>
            <a:ext cx="3024000" cy="1368000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908000"/>
          </a:xfrm>
          <a:prstGeom prst="roundRect">
            <a:avLst>
              <a:gd name="adj" fmla="val 881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09647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57399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760145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576087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392500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392817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343301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718089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533326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343301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533620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667076" y="2937639"/>
            <a:ext cx="963592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977372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25291"/>
              </p:ext>
            </p:extLst>
          </p:nvPr>
        </p:nvGraphicFramePr>
        <p:xfrm>
          <a:off x="2771800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66122"/>
              </p:ext>
            </p:extLst>
          </p:nvPr>
        </p:nvGraphicFramePr>
        <p:xfrm>
          <a:off x="4140076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76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343076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33583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57930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Skupina 171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73" name="Zaoblený obdélník 17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6" name="Skupina 18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87" name="Obdélník 18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1" name="Obdélník 19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4" name="Skupina 203"/>
          <p:cNvGrpSpPr/>
          <p:nvPr/>
        </p:nvGrpSpPr>
        <p:grpSpPr>
          <a:xfrm>
            <a:off x="5868144" y="5460466"/>
            <a:ext cx="1467365" cy="388125"/>
            <a:chOff x="3264699" y="3691674"/>
            <a:chExt cx="1467365" cy="388125"/>
          </a:xfrm>
        </p:grpSpPr>
        <p:sp>
          <p:nvSpPr>
            <p:cNvPr id="205" name="Zaoblený obdélník 204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6" name="Skupina 205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11" name="Obdélník 210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4" name="Obdélník 213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5" name="Obdélník 214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10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6" name="Skupina 215"/>
          <p:cNvGrpSpPr/>
          <p:nvPr/>
        </p:nvGrpSpPr>
        <p:grpSpPr>
          <a:xfrm>
            <a:off x="7344000" y="5460466"/>
            <a:ext cx="1467365" cy="388125"/>
            <a:chOff x="3575070" y="4153905"/>
            <a:chExt cx="1467365" cy="388125"/>
          </a:xfrm>
        </p:grpSpPr>
        <p:sp>
          <p:nvSpPr>
            <p:cNvPr id="217" name="Zaoblený obdélník 21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18" name="Skupina 217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23" name="Obdélník 222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6" name="Obdélník 22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7" name="Obdélník 22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2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2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228" name="Obdélník 227"/>
          <p:cNvSpPr/>
          <p:nvPr/>
        </p:nvSpPr>
        <p:spPr>
          <a:xfrm>
            <a:off x="5940152" y="5123163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89791"/>
              </p:ext>
            </p:extLst>
          </p:nvPr>
        </p:nvGraphicFramePr>
        <p:xfrm>
          <a:off x="2123728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30900"/>
              </p:ext>
            </p:extLst>
          </p:nvPr>
        </p:nvGraphicFramePr>
        <p:xfrm>
          <a:off x="3078884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884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74410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Zaoblený obdélník 122"/>
          <p:cNvSpPr/>
          <p:nvPr/>
        </p:nvSpPr>
        <p:spPr bwMode="auto">
          <a:xfrm>
            <a:off x="3294980" y="3409200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9394"/>
              </p:ext>
            </p:extLst>
          </p:nvPr>
        </p:nvGraphicFramePr>
        <p:xfrm>
          <a:off x="4068140" y="33656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29" name="Objek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140" y="336562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Skupina 7"/>
          <p:cNvGrpSpPr/>
          <p:nvPr/>
        </p:nvGrpSpPr>
        <p:grpSpPr>
          <a:xfrm>
            <a:off x="7344000" y="3330000"/>
            <a:ext cx="1467365" cy="388125"/>
            <a:chOff x="7344000" y="3330000"/>
            <a:chExt cx="1467365" cy="388125"/>
          </a:xfrm>
        </p:grpSpPr>
        <p:sp>
          <p:nvSpPr>
            <p:cNvPr id="193" name="Zaoblený obdélník 192"/>
            <p:cNvSpPr/>
            <p:nvPr/>
          </p:nvSpPr>
          <p:spPr bwMode="auto">
            <a:xfrm>
              <a:off x="7374324" y="33300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8171909" y="33795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8436379" y="340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7344000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7930931" y="33830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6" name="Skupina 145"/>
            <p:cNvGrpSpPr/>
            <p:nvPr/>
          </p:nvGrpSpPr>
          <p:grpSpPr>
            <a:xfrm>
              <a:off x="7675359" y="3445084"/>
              <a:ext cx="278506" cy="180000"/>
              <a:chOff x="2079237" y="1503202"/>
              <a:chExt cx="278506" cy="180000"/>
            </a:xfrm>
          </p:grpSpPr>
          <p:sp>
            <p:nvSpPr>
              <p:cNvPr id="147" name="Obdélník 14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9" name="Obdélník 14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0" name="Obdélník 14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1" name="Obdélník 15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37" name="Obdélník 136"/>
          <p:cNvSpPr/>
          <p:nvPr/>
        </p:nvSpPr>
        <p:spPr>
          <a:xfrm>
            <a:off x="384013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7" name="Obdélník 156"/>
          <p:cNvSpPr/>
          <p:nvPr/>
        </p:nvSpPr>
        <p:spPr>
          <a:xfrm>
            <a:off x="4210156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8" name="Obdélník 157"/>
          <p:cNvSpPr/>
          <p:nvPr/>
        </p:nvSpPr>
        <p:spPr>
          <a:xfrm>
            <a:off x="4025393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9" name="Obdélník 158"/>
          <p:cNvSpPr/>
          <p:nvPr/>
        </p:nvSpPr>
        <p:spPr>
          <a:xfrm>
            <a:off x="3839916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4025407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162" name="Objek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02511"/>
              </p:ext>
            </p:extLst>
          </p:nvPr>
        </p:nvGraphicFramePr>
        <p:xfrm>
          <a:off x="4070256" y="382562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162" name="Objek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256" y="382562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Zaoblený obdélník 162"/>
          <p:cNvSpPr/>
          <p:nvPr/>
        </p:nvSpPr>
        <p:spPr bwMode="auto">
          <a:xfrm>
            <a:off x="3779984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4" name="Objek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75872"/>
              </p:ext>
            </p:extLst>
          </p:nvPr>
        </p:nvGraphicFramePr>
        <p:xfrm>
          <a:off x="3564084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64" name="Objek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84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Skupina 164"/>
          <p:cNvGrpSpPr/>
          <p:nvPr/>
        </p:nvGrpSpPr>
        <p:grpSpPr>
          <a:xfrm>
            <a:off x="4832276" y="4228918"/>
            <a:ext cx="554788" cy="367200"/>
            <a:chOff x="4644008" y="4213928"/>
            <a:chExt cx="554788" cy="367200"/>
          </a:xfrm>
        </p:grpSpPr>
        <p:sp>
          <p:nvSpPr>
            <p:cNvPr id="166" name="Obdélník 165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7" name="Obdélník 166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8" name="Obdélník 167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9" name="Obdélník 168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0" name="Obdélník 169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79" name="Objek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3687"/>
              </p:ext>
            </p:extLst>
          </p:nvPr>
        </p:nvGraphicFramePr>
        <p:xfrm>
          <a:off x="5004172" y="383787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179" name="Objek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72" y="383787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37575"/>
              </p:ext>
            </p:extLst>
          </p:nvPr>
        </p:nvGraphicFramePr>
        <p:xfrm>
          <a:off x="4572000" y="408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8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" name="Skupina 180"/>
          <p:cNvGrpSpPr/>
          <p:nvPr/>
        </p:nvGrpSpPr>
        <p:grpSpPr>
          <a:xfrm>
            <a:off x="5868000" y="5946466"/>
            <a:ext cx="1467365" cy="388125"/>
            <a:chOff x="3727470" y="4841075"/>
            <a:chExt cx="1467365" cy="388125"/>
          </a:xfrm>
        </p:grpSpPr>
        <p:sp>
          <p:nvSpPr>
            <p:cNvPr id="192" name="Zaoblený obdélník 191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8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0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01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02" name="Skupina 201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03" name="Obdélník 202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5" name="Obdélník 244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6" name="Obdélník 245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7" name="Obdélník 246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8" name="Obdélník 247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Skupina 12"/>
          <p:cNvGrpSpPr/>
          <p:nvPr/>
        </p:nvGrpSpPr>
        <p:grpSpPr>
          <a:xfrm>
            <a:off x="5868000" y="3803001"/>
            <a:ext cx="1467365" cy="388125"/>
            <a:chOff x="5868000" y="3803001"/>
            <a:chExt cx="1467365" cy="388125"/>
          </a:xfrm>
        </p:grpSpPr>
        <p:sp>
          <p:nvSpPr>
            <p:cNvPr id="132" name="Zaoblený obdélník 131"/>
            <p:cNvSpPr/>
            <p:nvPr/>
          </p:nvSpPr>
          <p:spPr bwMode="auto">
            <a:xfrm>
              <a:off x="5898324" y="3803001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6695909" y="385257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6960379" y="387523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5868000" y="38560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6454931" y="38560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267" name="Skupina 266"/>
            <p:cNvGrpSpPr/>
            <p:nvPr/>
          </p:nvGrpSpPr>
          <p:grpSpPr>
            <a:xfrm>
              <a:off x="6217599" y="3902265"/>
              <a:ext cx="275120" cy="185400"/>
              <a:chOff x="8511841" y="5428359"/>
              <a:chExt cx="275120" cy="185400"/>
            </a:xfrm>
          </p:grpSpPr>
          <p:sp>
            <p:nvSpPr>
              <p:cNvPr id="268" name="Obdélník 267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9" name="Obdélník 268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2" name="Obdélník 271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" name="Skupina 3"/>
          <p:cNvGrpSpPr/>
          <p:nvPr/>
        </p:nvGrpSpPr>
        <p:grpSpPr>
          <a:xfrm>
            <a:off x="3909155" y="5157232"/>
            <a:ext cx="557012" cy="360000"/>
            <a:chOff x="3510544" y="1873682"/>
            <a:chExt cx="557012" cy="360000"/>
          </a:xfrm>
        </p:grpSpPr>
        <p:sp>
          <p:nvSpPr>
            <p:cNvPr id="249" name="Obdélník 248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5" name="Obdélník 25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6" name="Obdélník 25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7" name="Obdélník 25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8" name="Obdélník 25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Skupina 6"/>
          <p:cNvGrpSpPr/>
          <p:nvPr/>
        </p:nvGrpSpPr>
        <p:grpSpPr>
          <a:xfrm>
            <a:off x="2987824" y="5157192"/>
            <a:ext cx="547645" cy="367200"/>
            <a:chOff x="2544900" y="3610056"/>
            <a:chExt cx="547645" cy="367200"/>
          </a:xfrm>
        </p:grpSpPr>
        <p:sp>
          <p:nvSpPr>
            <p:cNvPr id="259" name="Obdélník 258"/>
            <p:cNvSpPr/>
            <p:nvPr/>
          </p:nvSpPr>
          <p:spPr>
            <a:xfrm>
              <a:off x="2726393" y="36100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0" name="Obdélník 259"/>
            <p:cNvSpPr/>
            <p:nvPr/>
          </p:nvSpPr>
          <p:spPr>
            <a:xfrm>
              <a:off x="2912545" y="36100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1" name="Obdélník 260"/>
            <p:cNvSpPr/>
            <p:nvPr/>
          </p:nvSpPr>
          <p:spPr>
            <a:xfrm>
              <a:off x="2728487" y="37972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2" name="Obdélník 261"/>
            <p:cNvSpPr/>
            <p:nvPr/>
          </p:nvSpPr>
          <p:spPr>
            <a:xfrm>
              <a:off x="2544900" y="37972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3" name="Obdélník 262"/>
            <p:cNvSpPr/>
            <p:nvPr/>
          </p:nvSpPr>
          <p:spPr>
            <a:xfrm>
              <a:off x="2545217" y="361005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Skupina 8"/>
          <p:cNvGrpSpPr/>
          <p:nvPr/>
        </p:nvGrpSpPr>
        <p:grpSpPr>
          <a:xfrm>
            <a:off x="4831613" y="5158800"/>
            <a:ext cx="554788" cy="367200"/>
            <a:chOff x="4495701" y="3610056"/>
            <a:chExt cx="554788" cy="367200"/>
          </a:xfrm>
        </p:grpSpPr>
        <p:sp>
          <p:nvSpPr>
            <p:cNvPr id="264" name="Obdélník 263"/>
            <p:cNvSpPr/>
            <p:nvPr/>
          </p:nvSpPr>
          <p:spPr>
            <a:xfrm>
              <a:off x="4495701" y="36100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5" name="Obdélník 264"/>
            <p:cNvSpPr/>
            <p:nvPr/>
          </p:nvSpPr>
          <p:spPr>
            <a:xfrm>
              <a:off x="4870489" y="36100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6" name="Obdélník 265"/>
            <p:cNvSpPr/>
            <p:nvPr/>
          </p:nvSpPr>
          <p:spPr>
            <a:xfrm>
              <a:off x="4685726" y="361005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9" name="Obdélník 278"/>
            <p:cNvSpPr/>
            <p:nvPr/>
          </p:nvSpPr>
          <p:spPr>
            <a:xfrm>
              <a:off x="4495701" y="379725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0" name="Obdélník 279"/>
            <p:cNvSpPr/>
            <p:nvPr/>
          </p:nvSpPr>
          <p:spPr>
            <a:xfrm>
              <a:off x="4686020" y="379725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83" name="Přímá spojnice se šipkou 282"/>
          <p:cNvCxnSpPr>
            <a:stCxn id="180" idx="2"/>
          </p:cNvCxnSpPr>
          <p:nvPr/>
        </p:nvCxnSpPr>
        <p:spPr bwMode="auto">
          <a:xfrm flipH="1">
            <a:off x="4170866" y="4658400"/>
            <a:ext cx="941230" cy="4509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4" name="Přímá spojnice se šipkou 283"/>
          <p:cNvCxnSpPr>
            <a:stCxn id="180" idx="2"/>
            <a:endCxn id="282" idx="0"/>
          </p:cNvCxnSpPr>
          <p:nvPr/>
        </p:nvCxnSpPr>
        <p:spPr bwMode="auto">
          <a:xfrm>
            <a:off x="5112096" y="4658400"/>
            <a:ext cx="999" cy="45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45751"/>
              </p:ext>
            </p:extLst>
          </p:nvPr>
        </p:nvGraphicFramePr>
        <p:xfrm>
          <a:off x="4559399" y="50191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99" y="50191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" name="Přímá spojnice se šipkou 285"/>
          <p:cNvCxnSpPr>
            <a:stCxn id="180" idx="2"/>
            <a:endCxn id="259" idx="0"/>
          </p:cNvCxnSpPr>
          <p:nvPr/>
        </p:nvCxnSpPr>
        <p:spPr bwMode="auto">
          <a:xfrm flipH="1">
            <a:off x="3259317" y="4658400"/>
            <a:ext cx="1852779" cy="4987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97951"/>
              </p:ext>
            </p:extLst>
          </p:nvPr>
        </p:nvGraphicFramePr>
        <p:xfrm>
          <a:off x="3587463" y="4743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29" imgW="190440" imgH="279360" progId="Equation.DSMT4">
                  <p:embed/>
                </p:oleObj>
              </mc:Choice>
              <mc:Fallback>
                <p:oleObj name="Equation" r:id="rId29" imgW="190440" imgH="27936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463" y="4743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k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60404"/>
              </p:ext>
            </p:extLst>
          </p:nvPr>
        </p:nvGraphicFramePr>
        <p:xfrm>
          <a:off x="4325938" y="47434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287" name="Objek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7434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k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78405"/>
              </p:ext>
            </p:extLst>
          </p:nvPr>
        </p:nvGraphicFramePr>
        <p:xfrm>
          <a:off x="5153549" y="477448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288" name="Objek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49" y="477448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" name="Skupina 288"/>
          <p:cNvGrpSpPr/>
          <p:nvPr/>
        </p:nvGrpSpPr>
        <p:grpSpPr>
          <a:xfrm>
            <a:off x="7344000" y="5947200"/>
            <a:ext cx="1467365" cy="388125"/>
            <a:chOff x="7344000" y="3801600"/>
            <a:chExt cx="1467365" cy="388125"/>
          </a:xfrm>
        </p:grpSpPr>
        <p:sp>
          <p:nvSpPr>
            <p:cNvPr id="290" name="Zaoblený obdélník 289"/>
            <p:cNvSpPr/>
            <p:nvPr/>
          </p:nvSpPr>
          <p:spPr bwMode="auto">
            <a:xfrm>
              <a:off x="7374324" y="3801600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8171909" y="385117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3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92" name="Obdélník 2"/>
            <p:cNvSpPr>
              <a:spLocks noChangeArrowheads="1"/>
            </p:cNvSpPr>
            <p:nvPr/>
          </p:nvSpPr>
          <p:spPr bwMode="auto">
            <a:xfrm>
              <a:off x="8436379" y="38738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93" name="Obdélník 2"/>
            <p:cNvSpPr>
              <a:spLocks noChangeArrowheads="1"/>
            </p:cNvSpPr>
            <p:nvPr/>
          </p:nvSpPr>
          <p:spPr bwMode="auto">
            <a:xfrm>
              <a:off x="7344000" y="38546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94" name="Obdélník 2"/>
            <p:cNvSpPr>
              <a:spLocks noChangeArrowheads="1"/>
            </p:cNvSpPr>
            <p:nvPr/>
          </p:nvSpPr>
          <p:spPr bwMode="auto">
            <a:xfrm>
              <a:off x="7930931" y="385466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295" name="Skupina 294"/>
            <p:cNvGrpSpPr/>
            <p:nvPr/>
          </p:nvGrpSpPr>
          <p:grpSpPr>
            <a:xfrm>
              <a:off x="7686499" y="3890947"/>
              <a:ext cx="277394" cy="183600"/>
              <a:chOff x="10940623" y="4746688"/>
              <a:chExt cx="277394" cy="183600"/>
            </a:xfrm>
          </p:grpSpPr>
          <p:sp>
            <p:nvSpPr>
              <p:cNvPr id="296" name="Obdélník 295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8" name="Obdélník 297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9" name="Obdélník 298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0" name="Obdélník 299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4" name="Skupina 23"/>
          <p:cNvGrpSpPr/>
          <p:nvPr/>
        </p:nvGrpSpPr>
        <p:grpSpPr>
          <a:xfrm>
            <a:off x="7344000" y="3801600"/>
            <a:ext cx="1467365" cy="388125"/>
            <a:chOff x="5868144" y="4292049"/>
            <a:chExt cx="1467365" cy="388125"/>
          </a:xfrm>
        </p:grpSpPr>
        <p:sp>
          <p:nvSpPr>
            <p:cNvPr id="302" name="Zaoblený obdélník 301"/>
            <p:cNvSpPr/>
            <p:nvPr/>
          </p:nvSpPr>
          <p:spPr bwMode="auto">
            <a:xfrm>
              <a:off x="5898468" y="4292049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6696053" y="43416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6960523" y="43642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5868144" y="434511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306" name="Obdélník 2"/>
            <p:cNvSpPr>
              <a:spLocks noChangeArrowheads="1"/>
            </p:cNvSpPr>
            <p:nvPr/>
          </p:nvSpPr>
          <p:spPr bwMode="auto">
            <a:xfrm>
              <a:off x="6455075" y="434511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grpSp>
          <p:nvGrpSpPr>
            <p:cNvPr id="325" name="Skupina 324"/>
            <p:cNvGrpSpPr/>
            <p:nvPr/>
          </p:nvGrpSpPr>
          <p:grpSpPr>
            <a:xfrm>
              <a:off x="6188172" y="4406102"/>
              <a:ext cx="277394" cy="183600"/>
              <a:chOff x="11557288" y="4746688"/>
              <a:chExt cx="277394" cy="183600"/>
            </a:xfrm>
          </p:grpSpPr>
          <p:sp>
            <p:nvSpPr>
              <p:cNvPr id="326" name="Obdélník 325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7" name="Obdélník 326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8" name="Obdélník 327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9" name="Obdélník 328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0" name="Obdélník 329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50023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624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First Search (DFS)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2010326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myčce způsobené reverzními akcemi lze zabránit úpravou algoritmu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213625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8503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obecný stromový algoritmus v představené podobě není vhodný pro všechny typy úloh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40800" y="1592588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plánování cesty, posuvné hlavolamy – obsahují reverzní akce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40800" y="2250129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kontroluje se duplicita ve </a:t>
            </a:r>
            <a:r>
              <a:rPr lang="cs-CZ" i="1" dirty="0" err="1">
                <a:solidFill>
                  <a:srgbClr val="339933"/>
                </a:solidFill>
              </a:rPr>
              <a:t>fringe</a:t>
            </a:r>
            <a:r>
              <a:rPr lang="cs-CZ" b="0" i="1" dirty="0">
                <a:solidFill>
                  <a:srgbClr val="339933"/>
                </a:solidFill>
              </a:rPr>
              <a:t> </a:t>
            </a:r>
            <a:r>
              <a:rPr lang="cs-CZ" b="0" i="1" dirty="0"/>
              <a:t>i </a:t>
            </a:r>
            <a:r>
              <a:rPr lang="cs-CZ" i="1" dirty="0" err="1">
                <a:solidFill>
                  <a:srgbClr val="00B0F0"/>
                </a:solidFill>
              </a:rPr>
              <a:t>path</a:t>
            </a:r>
            <a:endParaRPr lang="cs-CZ" i="1" dirty="0">
              <a:solidFill>
                <a:srgbClr val="00B0F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40800" y="2636912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ále budeme pracovat s touto upravenou verzí</a:t>
            </a:r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482400" y="27628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3070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7" grpId="0"/>
      <p:bldP spid="18" grpId="0"/>
      <p:bldP spid="1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6" name="Skupina 55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60" name="Zaoblený obdélník 5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1" name="Skupina 6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66" name="Obdélník 6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7" name="Obdélník 6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68" name="Obdélník 6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9" name="Obdélník 6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70" name="Obdélník 6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bdélník 71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Obdélník 72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7" name="Obdélník 76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Obdélník 78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761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19608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3" name="Skupina 92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94" name="Zaoblený obdélník 93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5" name="Skupina 94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00" name="Obdélník 99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1" name="Obdélník 100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2" name="Obdélník 101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Obdélník 102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4" name="Obdélník 103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98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9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05" name="Skupina 104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106" name="Zaoblený obdélník 105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07" name="Skupina 106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12" name="Obdélník 111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3" name="Obdélník 112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14" name="Obdélník 113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5" name="Obdélník 114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16" name="Obdélník 115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8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09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10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11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3366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5" imgW="215806" imgH="279279" progId="Equation.DSMT4">
                  <p:embed/>
                </p:oleObj>
              </mc:Choice>
              <mc:Fallback>
                <p:oleObj name="Equation" r:id="rId5" imgW="215806" imgH="279279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Zaoblený obdélník 116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9" name="Obdélník 11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1" name="Obdélník 12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3" name="Obdélník 12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7" name="Obdélník 12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2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77" name="Zaoblený obdélník 76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2777436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Zaoblený obdélník 136"/>
          <p:cNvSpPr/>
          <p:nvPr/>
        </p:nvSpPr>
        <p:spPr bwMode="auto">
          <a:xfrm>
            <a:off x="259439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1" name="Zaoblený obdélník 17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24211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23514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4198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Zaoblený obdélník 176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66315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37622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Skupina 171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73" name="Zaoblený obdélník 17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6" name="Skupina 18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87" name="Obdélník 18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1" name="Obdélník 19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92" name="Skupina 191"/>
          <p:cNvGrpSpPr/>
          <p:nvPr/>
        </p:nvGrpSpPr>
        <p:grpSpPr>
          <a:xfrm>
            <a:off x="7344000" y="3330000"/>
            <a:ext cx="1467365" cy="388125"/>
            <a:chOff x="3727470" y="4841075"/>
            <a:chExt cx="1467365" cy="388125"/>
          </a:xfrm>
        </p:grpSpPr>
        <p:sp>
          <p:nvSpPr>
            <p:cNvPr id="193" name="Zaoblený obdélník 192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98" name="Skupina 197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99" name="Obdélník 198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0" name="Obdélník 199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1" name="Obdélník 200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2" name="Obdélník 201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3" name="Obdélník 202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4" name="Skupina 203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05" name="Zaoblený obdélník 204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6" name="Skupina 205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11" name="Obdélník 210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4" name="Obdélník 213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5" name="Obdélník 214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10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6" name="Skupina 215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17" name="Zaoblený obdélník 21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18" name="Skupina 217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23" name="Obdélník 222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6" name="Obdélník 22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7" name="Obdélník 22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2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2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228" name="Obdélník 227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91915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0033"/>
              </p:ext>
            </p:extLst>
          </p:nvPr>
        </p:nvGraphicFramePr>
        <p:xfrm>
          <a:off x="3934800" y="3351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00" y="3351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4" name="Přímá spojnice se šipkou 133"/>
          <p:cNvCxnSpPr>
            <a:stCxn id="175" idx="2"/>
          </p:cNvCxnSpPr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1817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3098625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176" grpId="0" animBg="1"/>
      <p:bldP spid="17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Zaoblený obdélník 282"/>
          <p:cNvSpPr/>
          <p:nvPr/>
        </p:nvSpPr>
        <p:spPr bwMode="auto">
          <a:xfrm>
            <a:off x="259439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01705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67768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89124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13173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10780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28014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158601"/>
              </p:ext>
            </p:extLst>
          </p:nvPr>
        </p:nvGraphicFramePr>
        <p:xfrm>
          <a:off x="3935572" y="33518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72" y="33518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4" name="Přímá spojnice se šipkou 133"/>
          <p:cNvCxnSpPr>
            <a:stCxn id="175" idx="2"/>
          </p:cNvCxnSpPr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2" name="Obdélník 121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2" name="Přímá spojnice se šipkou 131"/>
          <p:cNvCxnSpPr>
            <a:stCxn id="177" idx="2"/>
            <a:endCxn id="135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3" name="Objek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00035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133" name="Objek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Zaoblený obdélník 134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7" name="Objek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87119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137" name="Objek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Zaoblený obdélník 137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142" name="Skupina 141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43" name="Zaoblený obdélník 14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4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45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46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48" name="Skupina 147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49" name="Obdélník 148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0" name="Obdélník 149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1" name="Obdélník 150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7" name="Obdélník 156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8" name="Obdélník 157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59" name="Skupina 158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160" name="Zaoblený obdélník 159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65" name="Skupina 164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66" name="Obdélník 165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7" name="Obdélník 166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68" name="Obdélník 167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9" name="Obdélník 168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70" name="Obdélník 169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78" name="Skupina 177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79" name="Zaoblený obdélník 178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80" name="Skupina 17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48" name="Obdélník 247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9" name="Obdélník 248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0" name="Obdélník 249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1" name="Obdélník 250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2" name="Obdélník 251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8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45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46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47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53" name="Skupina 252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54" name="Zaoblený obdélník 253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55" name="Skupina 254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60" name="Obdélník 259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1" name="Obdélník 260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2" name="Obdélník 261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3" name="Obdélník 262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4" name="Obdélník 263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56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57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58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59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65" name="Skupina 264"/>
          <p:cNvGrpSpPr/>
          <p:nvPr/>
        </p:nvGrpSpPr>
        <p:grpSpPr>
          <a:xfrm>
            <a:off x="7344809" y="3330000"/>
            <a:ext cx="1467365" cy="388125"/>
            <a:chOff x="2973701" y="5894247"/>
            <a:chExt cx="1467365" cy="388125"/>
          </a:xfrm>
        </p:grpSpPr>
        <p:sp>
          <p:nvSpPr>
            <p:cNvPr id="266" name="Zaoblený obdélník 265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7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68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69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70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271" name="Skupina 270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272" name="Obdélník 271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3" name="Obdélník 272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4" name="Obdélník 273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5" name="Obdélník 274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6" name="Obdélník 275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" name="Skupina 7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7" name="Obdélník 276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9" name="Obdélník 278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0" name="Obdélník 279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1" name="Obdélník 280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82" name="Přímá spojnice se šipkou 281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86150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Zaoblený obdélník 176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1817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2368423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123" grpId="0" animBg="1"/>
      <p:bldP spid="129" grpId="0" animBg="1"/>
      <p:bldP spid="130" grpId="0" animBg="1"/>
      <p:bldP spid="131" grpId="0" animBg="1"/>
      <p:bldP spid="1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Cíle a jejich definice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40800" y="2874658"/>
            <a:ext cx="1770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říklady typy cílů:</a:t>
            </a:r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482400" y="299991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972000" y="3185793"/>
            <a:ext cx="2664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ažení cílového stavu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972000" y="3495311"/>
            <a:ext cx="44543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ažení cílového stavu při splnění podmínek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972000" y="3783343"/>
            <a:ext cx="462183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ažení cílového stavu s maximální efektivností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972000" y="4092861"/>
            <a:ext cx="380089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ykonat zadaný úkol</a:t>
            </a: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5881040" y="3996353"/>
            <a:ext cx="308344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robot, který vysaje a vrátí se zpět na původní místo</a:t>
            </a:r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810000" y="330644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810000" y="362133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810000" y="39093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810000" y="421539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640800" y="1205401"/>
            <a:ext cx="27790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 závisí na úloz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482400" y="132113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1479633"/>
            <a:ext cx="719038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 možné definovat několik alternativních cílů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59536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1772816"/>
            <a:ext cx="719038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 může být: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188854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5940152" y="3495311"/>
            <a:ext cx="13012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viz příklad</a:t>
            </a:r>
          </a:p>
        </p:txBody>
      </p:sp>
      <p:sp>
        <p:nvSpPr>
          <p:cNvPr id="2" name="Pravá složená závorka 1"/>
          <p:cNvSpPr/>
          <p:nvPr/>
        </p:nvSpPr>
        <p:spPr bwMode="auto">
          <a:xfrm>
            <a:off x="5472100" y="3257801"/>
            <a:ext cx="324036" cy="82800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Pravá složená závorka 40"/>
          <p:cNvSpPr/>
          <p:nvPr/>
        </p:nvSpPr>
        <p:spPr bwMode="auto">
          <a:xfrm>
            <a:off x="5472000" y="4118122"/>
            <a:ext cx="324036" cy="313293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972000" y="2111370"/>
            <a:ext cx="2664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yjádřen explicitně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972000" y="2420888"/>
            <a:ext cx="541391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psán pouze podmínkami, které musí splňovat</a:t>
            </a:r>
          </a:p>
        </p:txBody>
      </p:sp>
      <p:sp>
        <p:nvSpPr>
          <p:cNvPr id="42" name="Zaoblený obdélník 41"/>
          <p:cNvSpPr/>
          <p:nvPr/>
        </p:nvSpPr>
        <p:spPr bwMode="auto">
          <a:xfrm>
            <a:off x="810000" y="22320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810000" y="254691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2998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/>
      <p:bldP spid="23" grpId="0"/>
      <p:bldP spid="24" grpId="0"/>
      <p:bldP spid="25" grpId="0"/>
      <p:bldP spid="27" grpId="0"/>
      <p:bldP spid="29" grpId="0" animBg="1"/>
      <p:bldP spid="31" grpId="0" animBg="1"/>
      <p:bldP spid="32" grpId="0" animBg="1"/>
      <p:bldP spid="33" grpId="0" animBg="1"/>
      <p:bldP spid="28" grpId="0"/>
      <p:bldP spid="30" grpId="0" animBg="1"/>
      <p:bldP spid="34" grpId="0"/>
      <p:bldP spid="35" grpId="0" animBg="1"/>
      <p:bldP spid="36" grpId="0"/>
      <p:bldP spid="37" grpId="0" animBg="1"/>
      <p:bldP spid="38" grpId="0"/>
      <p:bldP spid="2" grpId="0" animBg="1"/>
      <p:bldP spid="41" grpId="0" animBg="1"/>
      <p:bldP spid="39" grpId="0"/>
      <p:bldP spid="40" grpId="0"/>
      <p:bldP spid="42" grpId="0" animBg="1"/>
      <p:bldP spid="4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Zaoblený obdélník 323"/>
          <p:cNvSpPr/>
          <p:nvPr/>
        </p:nvSpPr>
        <p:spPr bwMode="auto">
          <a:xfrm>
            <a:off x="259439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85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53827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28769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38870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00961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291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62879"/>
              </p:ext>
            </p:extLst>
          </p:nvPr>
        </p:nvGraphicFramePr>
        <p:xfrm>
          <a:off x="3935572" y="33518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72" y="33518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4" name="Přímá spojnice se šipkou 133"/>
          <p:cNvCxnSpPr>
            <a:stCxn id="175" idx="2"/>
          </p:cNvCxnSpPr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2" name="Obdélník 121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2" name="Přímá spojnice se šipkou 131"/>
          <p:cNvCxnSpPr>
            <a:stCxn id="177" idx="2"/>
            <a:endCxn id="135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3" name="Objek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81068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133" name="Objek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k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42888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137" name="Objek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Zaoblený obdélník 137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7" name="Obdélník 276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9" name="Obdélník 278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0" name="Obdélník 279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1" name="Obdélník 280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82" name="Přímá spojnice se šipkou 281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71" name="Skupina 170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172" name="Zaoblený obdélník 171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3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5" name="Skupina 184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86" name="Obdélník 185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7" name="Obdélník 186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91" name="Skupina 190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92" name="Zaoblený obdélník 191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3" name="Skupina 192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98" name="Obdélník 197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9" name="Obdélník 198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0" name="Obdélník 199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1" name="Obdélník 200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2" name="Obdélník 201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03" name="Skupina 202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04" name="Zaoblený obdélník 203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5" name="Skupina 204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10" name="Obdélník 209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1" name="Obdélník 210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4" name="Obdélník 213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5" name="Skupina 214"/>
          <p:cNvGrpSpPr/>
          <p:nvPr/>
        </p:nvGrpSpPr>
        <p:grpSpPr>
          <a:xfrm>
            <a:off x="7344000" y="5472000"/>
            <a:ext cx="1467365" cy="388125"/>
            <a:chOff x="2973701" y="5894247"/>
            <a:chExt cx="1467365" cy="388125"/>
          </a:xfrm>
        </p:grpSpPr>
        <p:sp>
          <p:nvSpPr>
            <p:cNvPr id="216" name="Zaoblený obdélník 215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221" name="Skupina 220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222" name="Obdélník 221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3" name="Obdélník 222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6" name="Obdélník 225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27" name="Obdélník 226"/>
          <p:cNvSpPr/>
          <p:nvPr/>
        </p:nvSpPr>
        <p:spPr>
          <a:xfrm>
            <a:off x="4467978" y="524025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28" name="Obdélník 227"/>
          <p:cNvSpPr/>
          <p:nvPr/>
        </p:nvSpPr>
        <p:spPr>
          <a:xfrm>
            <a:off x="4287978" y="524025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3" name="Obdélník 282"/>
          <p:cNvSpPr/>
          <p:nvPr/>
        </p:nvSpPr>
        <p:spPr>
          <a:xfrm>
            <a:off x="4647525" y="505305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84" name="Obdélník 283"/>
          <p:cNvSpPr/>
          <p:nvPr/>
        </p:nvSpPr>
        <p:spPr>
          <a:xfrm>
            <a:off x="4462762" y="505305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5" name="Obdélník 284"/>
          <p:cNvSpPr/>
          <p:nvPr/>
        </p:nvSpPr>
        <p:spPr>
          <a:xfrm>
            <a:off x="4287304" y="505305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287" name="Objek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24473"/>
              </p:ext>
            </p:extLst>
          </p:nvPr>
        </p:nvGraphicFramePr>
        <p:xfrm>
          <a:off x="4356100" y="458254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287" name="Objek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8254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Zaoblený obdélník 287"/>
          <p:cNvSpPr/>
          <p:nvPr/>
        </p:nvSpPr>
        <p:spPr bwMode="auto">
          <a:xfrm>
            <a:off x="4230453" y="4998572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89" name="Objekt 2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39623"/>
              </p:ext>
            </p:extLst>
          </p:nvPr>
        </p:nvGraphicFramePr>
        <p:xfrm>
          <a:off x="4010926" y="49309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289" name="Objek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6" y="49309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3419872" y="5034524"/>
            <a:ext cx="554788" cy="367200"/>
            <a:chOff x="4603475" y="5186549"/>
            <a:chExt cx="554788" cy="367200"/>
          </a:xfrm>
        </p:grpSpPr>
        <p:sp>
          <p:nvSpPr>
            <p:cNvPr id="290" name="Obdélník 289"/>
            <p:cNvSpPr/>
            <p:nvPr/>
          </p:nvSpPr>
          <p:spPr>
            <a:xfrm>
              <a:off x="4603475" y="518654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1" name="Obdélník 290"/>
            <p:cNvSpPr/>
            <p:nvPr/>
          </p:nvSpPr>
          <p:spPr>
            <a:xfrm>
              <a:off x="4978263" y="518654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92" name="Obdélník 291"/>
            <p:cNvSpPr/>
            <p:nvPr/>
          </p:nvSpPr>
          <p:spPr>
            <a:xfrm>
              <a:off x="4793500" y="518654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3" name="Obdélník 292"/>
            <p:cNvSpPr/>
            <p:nvPr/>
          </p:nvSpPr>
          <p:spPr>
            <a:xfrm>
              <a:off x="4603475" y="537374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94" name="Obdélník 293"/>
            <p:cNvSpPr/>
            <p:nvPr/>
          </p:nvSpPr>
          <p:spPr>
            <a:xfrm>
              <a:off x="4793794" y="5373749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96" name="Přímá spojnice se šipkou 295"/>
          <p:cNvCxnSpPr/>
          <p:nvPr/>
        </p:nvCxnSpPr>
        <p:spPr bwMode="auto">
          <a:xfrm flipH="1">
            <a:off x="3707904" y="4654468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97" name="Přímá spojnice se šipkou 296"/>
          <p:cNvCxnSpPr/>
          <p:nvPr/>
        </p:nvCxnSpPr>
        <p:spPr bwMode="auto">
          <a:xfrm>
            <a:off x="4067944" y="4650296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98" name="Objek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63277"/>
              </p:ext>
            </p:extLst>
          </p:nvPr>
        </p:nvGraphicFramePr>
        <p:xfrm>
          <a:off x="3548780" y="45811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298" name="Objek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80" y="45811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Objek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86150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299" name="Objek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Zaoblený obdélník 176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5" name="Zaoblený obdélník 134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00" name="Skupina 299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301" name="Zaoblený obdélník 300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06" name="Skupina 30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307" name="Obdélník 30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8" name="Obdélník 30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9" name="Obdélník 30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0" name="Obdélník 30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1" name="Obdélník 31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12" name="Skupina 311"/>
          <p:cNvGrpSpPr/>
          <p:nvPr/>
        </p:nvGrpSpPr>
        <p:grpSpPr>
          <a:xfrm>
            <a:off x="7344000" y="3330000"/>
            <a:ext cx="1467365" cy="388125"/>
            <a:chOff x="1507296" y="5258077"/>
            <a:chExt cx="1467365" cy="388125"/>
          </a:xfrm>
        </p:grpSpPr>
        <p:sp>
          <p:nvSpPr>
            <p:cNvPr id="313" name="Zaoblený obdélník 312"/>
            <p:cNvSpPr/>
            <p:nvPr/>
          </p:nvSpPr>
          <p:spPr bwMode="auto">
            <a:xfrm>
              <a:off x="1537620" y="525807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4" name="Obdélník 2"/>
            <p:cNvSpPr>
              <a:spLocks noChangeArrowheads="1"/>
            </p:cNvSpPr>
            <p:nvPr/>
          </p:nvSpPr>
          <p:spPr bwMode="auto">
            <a:xfrm>
              <a:off x="2335205" y="530765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3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15" name="Obdélník 2"/>
            <p:cNvSpPr>
              <a:spLocks noChangeArrowheads="1"/>
            </p:cNvSpPr>
            <p:nvPr/>
          </p:nvSpPr>
          <p:spPr bwMode="auto">
            <a:xfrm>
              <a:off x="2599675" y="533030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316" name="Obdélník 2"/>
            <p:cNvSpPr>
              <a:spLocks noChangeArrowheads="1"/>
            </p:cNvSpPr>
            <p:nvPr/>
          </p:nvSpPr>
          <p:spPr bwMode="auto">
            <a:xfrm>
              <a:off x="1507296" y="531114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17" name="Obdélník 2"/>
            <p:cNvSpPr>
              <a:spLocks noChangeArrowheads="1"/>
            </p:cNvSpPr>
            <p:nvPr/>
          </p:nvSpPr>
          <p:spPr bwMode="auto">
            <a:xfrm>
              <a:off x="2094227" y="531114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318" name="Skupina 317"/>
            <p:cNvGrpSpPr/>
            <p:nvPr/>
          </p:nvGrpSpPr>
          <p:grpSpPr>
            <a:xfrm>
              <a:off x="1832842" y="5382869"/>
              <a:ext cx="270110" cy="183600"/>
              <a:chOff x="8516851" y="5889159"/>
              <a:chExt cx="270110" cy="183600"/>
            </a:xfrm>
          </p:grpSpPr>
          <p:sp>
            <p:nvSpPr>
              <p:cNvPr id="319" name="Obdélník 318"/>
              <p:cNvSpPr/>
              <p:nvPr/>
            </p:nvSpPr>
            <p:spPr>
              <a:xfrm>
                <a:off x="8607188" y="5982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0" name="Obdélník 319"/>
              <p:cNvSpPr/>
              <p:nvPr/>
            </p:nvSpPr>
            <p:spPr>
              <a:xfrm>
                <a:off x="8517188" y="59827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1" name="Obdélník 320"/>
              <p:cNvSpPr/>
              <p:nvPr/>
            </p:nvSpPr>
            <p:spPr>
              <a:xfrm>
                <a:off x="8696961" y="58891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2" name="Obdélník 321"/>
              <p:cNvSpPr/>
              <p:nvPr/>
            </p:nvSpPr>
            <p:spPr>
              <a:xfrm>
                <a:off x="8604580" y="58891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3" name="Obdélník 322"/>
              <p:cNvSpPr/>
              <p:nvPr/>
            </p:nvSpPr>
            <p:spPr>
              <a:xfrm>
                <a:off x="8516851" y="58891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1817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386988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" grpId="0" animBg="1"/>
      <p:bldP spid="228" grpId="0" animBg="1"/>
      <p:bldP spid="283" grpId="0" animBg="1"/>
      <p:bldP spid="284" grpId="0" animBg="1"/>
      <p:bldP spid="285" grpId="0" animBg="1"/>
      <p:bldP spid="28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Zaoblený obdélník 389"/>
          <p:cNvSpPr/>
          <p:nvPr/>
        </p:nvSpPr>
        <p:spPr bwMode="auto">
          <a:xfrm>
            <a:off x="259439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03379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bdélník 76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bdélník 79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87" name="Přímá spojnice se šipkou 86"/>
          <p:cNvCxnSpPr>
            <a:stCxn id="175" idx="2"/>
            <a:endCxn id="176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8" name="Přímá spojnice se šipkou 87"/>
          <p:cNvCxnSpPr>
            <a:stCxn id="175" idx="2"/>
            <a:endCxn id="177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70045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67649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14474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68785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42193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22882"/>
              </p:ext>
            </p:extLst>
          </p:nvPr>
        </p:nvGraphicFramePr>
        <p:xfrm>
          <a:off x="3935572" y="33518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72" y="33518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Zaoblený obdélník 23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Obdélník 23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6" name="Obdélník 23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7" name="Obdélník 23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8" name="Obdélník 23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9" name="Obdélník 23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0" name="Obdélník 23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1" name="Obdélník 24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2" name="Obdélník 24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15" name="Zaoblený obdélník 114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17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3" name="Skupina 2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24" name="Obdélník 123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5" name="Obdélník 124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6" name="Obdélník 125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34" name="Přímá spojnice se šipkou 133"/>
          <p:cNvCxnSpPr>
            <a:stCxn id="175" idx="2"/>
          </p:cNvCxnSpPr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2" name="Obdélník 121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2" name="Přímá spojnice se šipkou 131"/>
          <p:cNvCxnSpPr>
            <a:stCxn id="177" idx="2"/>
            <a:endCxn id="135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3" name="Objek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1900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133" name="Objek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k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56685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137" name="Objek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Zaoblený obdélník 137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7" name="Obdélník 276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9" name="Obdélník 278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0" name="Obdélník 279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1" name="Obdélník 280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82" name="Přímá spojnice se šipkou 281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27" name="Obdélník 226"/>
          <p:cNvSpPr/>
          <p:nvPr/>
        </p:nvSpPr>
        <p:spPr>
          <a:xfrm>
            <a:off x="4467978" y="524025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28" name="Obdélník 227"/>
          <p:cNvSpPr/>
          <p:nvPr/>
        </p:nvSpPr>
        <p:spPr>
          <a:xfrm>
            <a:off x="4287978" y="524025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3" name="Obdélník 282"/>
          <p:cNvSpPr/>
          <p:nvPr/>
        </p:nvSpPr>
        <p:spPr>
          <a:xfrm>
            <a:off x="4647525" y="505305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84" name="Obdélník 283"/>
          <p:cNvSpPr/>
          <p:nvPr/>
        </p:nvSpPr>
        <p:spPr>
          <a:xfrm>
            <a:off x="4462762" y="505305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5" name="Obdélník 284"/>
          <p:cNvSpPr/>
          <p:nvPr/>
        </p:nvSpPr>
        <p:spPr>
          <a:xfrm>
            <a:off x="4287304" y="505305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287" name="Objek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06151"/>
              </p:ext>
            </p:extLst>
          </p:nvPr>
        </p:nvGraphicFramePr>
        <p:xfrm>
          <a:off x="4356100" y="458254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287" name="Objek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8254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Zaoblený obdélník 287"/>
          <p:cNvSpPr/>
          <p:nvPr/>
        </p:nvSpPr>
        <p:spPr bwMode="auto">
          <a:xfrm>
            <a:off x="4230453" y="4998572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89" name="Objekt 2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23209"/>
              </p:ext>
            </p:extLst>
          </p:nvPr>
        </p:nvGraphicFramePr>
        <p:xfrm>
          <a:off x="4010926" y="49309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3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289" name="Objek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6" y="49309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3419872" y="5034524"/>
            <a:ext cx="554788" cy="367200"/>
            <a:chOff x="4603475" y="5186549"/>
            <a:chExt cx="554788" cy="367200"/>
          </a:xfrm>
        </p:grpSpPr>
        <p:sp>
          <p:nvSpPr>
            <p:cNvPr id="290" name="Obdélník 289"/>
            <p:cNvSpPr/>
            <p:nvPr/>
          </p:nvSpPr>
          <p:spPr>
            <a:xfrm>
              <a:off x="4603475" y="518654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1" name="Obdélník 290"/>
            <p:cNvSpPr/>
            <p:nvPr/>
          </p:nvSpPr>
          <p:spPr>
            <a:xfrm>
              <a:off x="4978263" y="518654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92" name="Obdélník 291"/>
            <p:cNvSpPr/>
            <p:nvPr/>
          </p:nvSpPr>
          <p:spPr>
            <a:xfrm>
              <a:off x="4793500" y="518654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3" name="Obdélník 292"/>
            <p:cNvSpPr/>
            <p:nvPr/>
          </p:nvSpPr>
          <p:spPr>
            <a:xfrm>
              <a:off x="4603475" y="537374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94" name="Obdélník 293"/>
            <p:cNvSpPr/>
            <p:nvPr/>
          </p:nvSpPr>
          <p:spPr>
            <a:xfrm>
              <a:off x="4793794" y="5373749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96" name="Přímá spojnice se šipkou 295"/>
          <p:cNvCxnSpPr/>
          <p:nvPr/>
        </p:nvCxnSpPr>
        <p:spPr bwMode="auto">
          <a:xfrm flipH="1">
            <a:off x="3707904" y="4654468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97" name="Přímá spojnice se šipkou 296"/>
          <p:cNvCxnSpPr/>
          <p:nvPr/>
        </p:nvCxnSpPr>
        <p:spPr bwMode="auto">
          <a:xfrm>
            <a:off x="4067944" y="4650296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98" name="Objek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08788"/>
              </p:ext>
            </p:extLst>
          </p:nvPr>
        </p:nvGraphicFramePr>
        <p:xfrm>
          <a:off x="3548780" y="45811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298" name="Objek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80" y="45811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Objek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23031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299" name="Objek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Zaoblený obdélník 176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5" name="Zaoblený obdélník 134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00" name="Skupina 299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301" name="Zaoblený obdélník 300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06" name="Skupina 30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307" name="Obdélník 306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8" name="Obdélník 307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9" name="Obdélník 308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0" name="Obdélník 309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1" name="Obdélník 31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80" name="Skupina 179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5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46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47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48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49" name="Skupina 248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50" name="Obdélník 249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1" name="Obdélník 250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2" name="Obdélník 251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3" name="Obdélník 252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4" name="Obdélník 253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55" name="Skupina 254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56" name="Zaoblený obdélník 255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57" name="Skupina 256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62" name="Obdélník 261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3" name="Obdélník 262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4" name="Obdélník 263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5" name="Obdélník 264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6" name="Obdélník 265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58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59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60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61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67" name="Skupina 266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68" name="Zaoblený obdélník 267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69" name="Skupina 268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74" name="Obdélník 273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5" name="Obdélník 274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6" name="Obdélník 275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6" name="Obdélník 28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5" name="Obdélník 29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7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7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7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7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24" name="Skupina 323"/>
          <p:cNvGrpSpPr/>
          <p:nvPr/>
        </p:nvGrpSpPr>
        <p:grpSpPr>
          <a:xfrm>
            <a:off x="7344000" y="5472000"/>
            <a:ext cx="1467365" cy="388125"/>
            <a:chOff x="2973701" y="5894247"/>
            <a:chExt cx="1467365" cy="388125"/>
          </a:xfrm>
        </p:grpSpPr>
        <p:sp>
          <p:nvSpPr>
            <p:cNvPr id="325" name="Zaoblený obdélník 324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6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27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28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329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330" name="Skupina 329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331" name="Obdélník 330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32" name="Obdélník 331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3" name="Obdélník 332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34" name="Obdélník 333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5" name="Obdélník 334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36" name="Skupina 335"/>
          <p:cNvGrpSpPr/>
          <p:nvPr/>
        </p:nvGrpSpPr>
        <p:grpSpPr>
          <a:xfrm>
            <a:off x="5892045" y="5947649"/>
            <a:ext cx="1488267" cy="388125"/>
            <a:chOff x="5868000" y="5957135"/>
            <a:chExt cx="1488267" cy="388125"/>
          </a:xfrm>
        </p:grpSpPr>
        <p:sp>
          <p:nvSpPr>
            <p:cNvPr id="337" name="Zaoblený obdélník 336"/>
            <p:cNvSpPr/>
            <p:nvPr/>
          </p:nvSpPr>
          <p:spPr bwMode="auto">
            <a:xfrm>
              <a:off x="5868000" y="595713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8" name="Obdélník 2"/>
            <p:cNvSpPr>
              <a:spLocks noChangeArrowheads="1"/>
            </p:cNvSpPr>
            <p:nvPr/>
          </p:nvSpPr>
          <p:spPr bwMode="auto">
            <a:xfrm>
              <a:off x="6716811" y="600670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3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39" name="Obdélník 2"/>
            <p:cNvSpPr>
              <a:spLocks noChangeArrowheads="1"/>
            </p:cNvSpPr>
            <p:nvPr/>
          </p:nvSpPr>
          <p:spPr bwMode="auto">
            <a:xfrm>
              <a:off x="5888902" y="601020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40" name="Obdélník 2"/>
            <p:cNvSpPr>
              <a:spLocks noChangeArrowheads="1"/>
            </p:cNvSpPr>
            <p:nvPr/>
          </p:nvSpPr>
          <p:spPr bwMode="auto">
            <a:xfrm>
              <a:off x="6475833" y="601020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grpSp>
          <p:nvGrpSpPr>
            <p:cNvPr id="341" name="Skupina 340"/>
            <p:cNvGrpSpPr/>
            <p:nvPr/>
          </p:nvGrpSpPr>
          <p:grpSpPr>
            <a:xfrm>
              <a:off x="6214448" y="6081927"/>
              <a:ext cx="270110" cy="183600"/>
              <a:chOff x="8516851" y="5889159"/>
              <a:chExt cx="270110" cy="183600"/>
            </a:xfrm>
          </p:grpSpPr>
          <p:sp>
            <p:nvSpPr>
              <p:cNvPr id="343" name="Obdélník 342"/>
              <p:cNvSpPr/>
              <p:nvPr/>
            </p:nvSpPr>
            <p:spPr>
              <a:xfrm>
                <a:off x="8607188" y="5982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44" name="Obdélník 343"/>
              <p:cNvSpPr/>
              <p:nvPr/>
            </p:nvSpPr>
            <p:spPr>
              <a:xfrm>
                <a:off x="8517188" y="59827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45" name="Obdélník 344"/>
              <p:cNvSpPr/>
              <p:nvPr/>
            </p:nvSpPr>
            <p:spPr>
              <a:xfrm>
                <a:off x="8696961" y="58891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46" name="Obdélník 345"/>
              <p:cNvSpPr/>
              <p:nvPr/>
            </p:nvSpPr>
            <p:spPr>
              <a:xfrm>
                <a:off x="8604580" y="58891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47" name="Obdélník 346"/>
              <p:cNvSpPr/>
              <p:nvPr/>
            </p:nvSpPr>
            <p:spPr>
              <a:xfrm>
                <a:off x="8516851" y="58891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42" name="Obdélník 2"/>
            <p:cNvSpPr>
              <a:spLocks noChangeArrowheads="1"/>
            </p:cNvSpPr>
            <p:nvPr/>
          </p:nvSpPr>
          <p:spPr bwMode="auto">
            <a:xfrm>
              <a:off x="6981281" y="602936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</p:grpSp>
      <p:grpSp>
        <p:nvGrpSpPr>
          <p:cNvPr id="348" name="Skupina 347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349" name="Zaoblený obdélník 34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5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5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5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54" name="Skupina 353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355" name="Obdélník 354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56" name="Obdélník 355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57" name="Obdélník 356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58" name="Obdélník 357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59" name="Obdélník 358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60" name="Skupina 359"/>
          <p:cNvGrpSpPr/>
          <p:nvPr/>
        </p:nvGrpSpPr>
        <p:grpSpPr>
          <a:xfrm>
            <a:off x="7344000" y="3330000"/>
            <a:ext cx="1467365" cy="388125"/>
            <a:chOff x="1976741" y="4597638"/>
            <a:chExt cx="1467365" cy="388125"/>
          </a:xfrm>
        </p:grpSpPr>
        <p:sp>
          <p:nvSpPr>
            <p:cNvPr id="361" name="Zaoblený obdélník 360"/>
            <p:cNvSpPr/>
            <p:nvPr/>
          </p:nvSpPr>
          <p:spPr bwMode="auto">
            <a:xfrm>
              <a:off x="2007065" y="4597638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2" name="Obdélník 2"/>
            <p:cNvSpPr>
              <a:spLocks noChangeArrowheads="1"/>
            </p:cNvSpPr>
            <p:nvPr/>
          </p:nvSpPr>
          <p:spPr bwMode="auto">
            <a:xfrm>
              <a:off x="2804650" y="464721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2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63" name="Obdélník 2"/>
            <p:cNvSpPr>
              <a:spLocks noChangeArrowheads="1"/>
            </p:cNvSpPr>
            <p:nvPr/>
          </p:nvSpPr>
          <p:spPr bwMode="auto">
            <a:xfrm>
              <a:off x="3069120" y="466986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5</a:t>
              </a:r>
            </a:p>
          </p:txBody>
        </p:sp>
        <p:sp>
          <p:nvSpPr>
            <p:cNvPr id="364" name="Obdélník 2"/>
            <p:cNvSpPr>
              <a:spLocks noChangeArrowheads="1"/>
            </p:cNvSpPr>
            <p:nvPr/>
          </p:nvSpPr>
          <p:spPr bwMode="auto">
            <a:xfrm>
              <a:off x="1976741" y="46507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365" name="Obdélník 2"/>
            <p:cNvSpPr>
              <a:spLocks noChangeArrowheads="1"/>
            </p:cNvSpPr>
            <p:nvPr/>
          </p:nvSpPr>
          <p:spPr bwMode="auto">
            <a:xfrm>
              <a:off x="2563672" y="46507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grpSp>
          <p:nvGrpSpPr>
            <p:cNvPr id="366" name="Skupina 365"/>
            <p:cNvGrpSpPr/>
            <p:nvPr/>
          </p:nvGrpSpPr>
          <p:grpSpPr>
            <a:xfrm>
              <a:off x="2313097" y="4725274"/>
              <a:ext cx="272155" cy="185400"/>
              <a:chOff x="7905911" y="5894633"/>
              <a:chExt cx="272155" cy="185400"/>
            </a:xfrm>
          </p:grpSpPr>
          <p:sp>
            <p:nvSpPr>
              <p:cNvPr id="367" name="Obdélník 366"/>
              <p:cNvSpPr/>
              <p:nvPr/>
            </p:nvSpPr>
            <p:spPr>
              <a:xfrm>
                <a:off x="7998293" y="5990033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68" name="Obdélník 367"/>
              <p:cNvSpPr/>
              <p:nvPr/>
            </p:nvSpPr>
            <p:spPr>
              <a:xfrm>
                <a:off x="7905911" y="5990033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69" name="Obdélník 368"/>
              <p:cNvSpPr/>
              <p:nvPr/>
            </p:nvSpPr>
            <p:spPr>
              <a:xfrm>
                <a:off x="8088066" y="5894633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70" name="Obdélník 369"/>
              <p:cNvSpPr/>
              <p:nvPr/>
            </p:nvSpPr>
            <p:spPr>
              <a:xfrm>
                <a:off x="7906476" y="5894633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71" name="Obdélník 370"/>
              <p:cNvSpPr/>
              <p:nvPr/>
            </p:nvSpPr>
            <p:spPr>
              <a:xfrm>
                <a:off x="8000337" y="5894633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72" name="Obdélník 371"/>
          <p:cNvSpPr/>
          <p:nvPr/>
        </p:nvSpPr>
        <p:spPr>
          <a:xfrm>
            <a:off x="3990560" y="60611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3" name="Obdélník 372"/>
          <p:cNvSpPr/>
          <p:nvPr/>
        </p:nvSpPr>
        <p:spPr>
          <a:xfrm>
            <a:off x="3805797" y="60611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4" name="Obdélník 373"/>
          <p:cNvSpPr/>
          <p:nvPr/>
        </p:nvSpPr>
        <p:spPr>
          <a:xfrm>
            <a:off x="4170107" y="58703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5" name="Obdélník 374"/>
          <p:cNvSpPr/>
          <p:nvPr/>
        </p:nvSpPr>
        <p:spPr>
          <a:xfrm>
            <a:off x="3806926" y="58703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6" name="Obdélník 375"/>
          <p:cNvSpPr/>
          <p:nvPr/>
        </p:nvSpPr>
        <p:spPr>
          <a:xfrm>
            <a:off x="3994649" y="58703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378" name="Objekt 3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17373"/>
              </p:ext>
            </p:extLst>
          </p:nvPr>
        </p:nvGraphicFramePr>
        <p:xfrm>
          <a:off x="4056020" y="542804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378" name="Objekt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20" y="542804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" name="Zaoblený obdélník 378"/>
          <p:cNvSpPr/>
          <p:nvPr/>
        </p:nvSpPr>
        <p:spPr bwMode="auto">
          <a:xfrm>
            <a:off x="3751413" y="5831221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80" name="Objek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72040"/>
              </p:ext>
            </p:extLst>
          </p:nvPr>
        </p:nvGraphicFramePr>
        <p:xfrm>
          <a:off x="3491880" y="577808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380" name="Objekt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778087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Skupina 1"/>
          <p:cNvGrpSpPr/>
          <p:nvPr/>
        </p:nvGrpSpPr>
        <p:grpSpPr>
          <a:xfrm>
            <a:off x="4741840" y="5866512"/>
            <a:ext cx="550240" cy="370800"/>
            <a:chOff x="4741840" y="5866512"/>
            <a:chExt cx="550240" cy="370800"/>
          </a:xfrm>
        </p:grpSpPr>
        <p:sp>
          <p:nvSpPr>
            <p:cNvPr id="381" name="Obdélník 380"/>
            <p:cNvSpPr/>
            <p:nvPr/>
          </p:nvSpPr>
          <p:spPr>
            <a:xfrm>
              <a:off x="4742055" y="586651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2" name="Obdélník 381"/>
            <p:cNvSpPr/>
            <p:nvPr/>
          </p:nvSpPr>
          <p:spPr>
            <a:xfrm>
              <a:off x="5112080" y="586651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3" name="Obdélník 382"/>
            <p:cNvSpPr/>
            <p:nvPr/>
          </p:nvSpPr>
          <p:spPr>
            <a:xfrm>
              <a:off x="4927317" y="586651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4" name="Obdélník 383"/>
            <p:cNvSpPr/>
            <p:nvPr/>
          </p:nvSpPr>
          <p:spPr>
            <a:xfrm>
              <a:off x="4741840" y="605731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5" name="Obdélník 384"/>
            <p:cNvSpPr/>
            <p:nvPr/>
          </p:nvSpPr>
          <p:spPr>
            <a:xfrm>
              <a:off x="4927331" y="605731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6" name="Objekt 3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22305"/>
              </p:ext>
            </p:extLst>
          </p:nvPr>
        </p:nvGraphicFramePr>
        <p:xfrm>
          <a:off x="4758286" y="5428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386" name="Objekt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286" y="5428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7" name="Přímá spojnice se šipkou 386"/>
          <p:cNvCxnSpPr/>
          <p:nvPr/>
        </p:nvCxnSpPr>
        <p:spPr bwMode="auto">
          <a:xfrm flipH="1">
            <a:off x="4155060" y="551856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8" name="Přímá spojnice se šipkou 387"/>
          <p:cNvCxnSpPr/>
          <p:nvPr/>
        </p:nvCxnSpPr>
        <p:spPr bwMode="auto">
          <a:xfrm>
            <a:off x="4515100" y="5514392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1817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412776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" grpId="0" animBg="1"/>
      <p:bldP spid="373" grpId="0" animBg="1"/>
      <p:bldP spid="374" grpId="0" animBg="1"/>
      <p:bldP spid="375" grpId="0" animBg="1"/>
      <p:bldP spid="376" grpId="0" animBg="1"/>
      <p:bldP spid="37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Zaoblený obdélník 149"/>
          <p:cNvSpPr/>
          <p:nvPr/>
        </p:nvSpPr>
        <p:spPr bwMode="auto">
          <a:xfrm>
            <a:off x="259439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7" name="Zaoblený obdélník 146"/>
          <p:cNvSpPr/>
          <p:nvPr/>
        </p:nvSpPr>
        <p:spPr bwMode="auto">
          <a:xfrm>
            <a:off x="3994787" y="2279348"/>
            <a:ext cx="432000" cy="28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Zaoblený obdélník 1"/>
          <p:cNvSpPr/>
          <p:nvPr/>
        </p:nvSpPr>
        <p:spPr bwMode="auto">
          <a:xfrm>
            <a:off x="4311864" y="5085216"/>
            <a:ext cx="432000" cy="28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52" name="Obdélník 251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3" name="Obdélník 252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4" name="Obdélník 253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5" name="Obdélník 254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6" name="Obdélník 255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8" name="Obdélník 257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9" name="Obdélník 258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0" name="Obdélník 259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1" name="Obdélník 260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2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3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78" name="Zaoblený obdélník 277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9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80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208" name="Skupina 207"/>
          <p:cNvGrpSpPr/>
          <p:nvPr/>
        </p:nvGrpSpPr>
        <p:grpSpPr>
          <a:xfrm>
            <a:off x="4077792" y="2333348"/>
            <a:ext cx="278506" cy="180000"/>
            <a:chOff x="5220072" y="3090322"/>
            <a:chExt cx="278506" cy="180000"/>
          </a:xfrm>
        </p:grpSpPr>
        <p:sp>
          <p:nvSpPr>
            <p:cNvPr id="209" name="Obdélník 208"/>
            <p:cNvSpPr/>
            <p:nvPr/>
          </p:nvSpPr>
          <p:spPr>
            <a:xfrm>
              <a:off x="5220072" y="309032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0" name="Obdélník 209"/>
            <p:cNvSpPr/>
            <p:nvPr/>
          </p:nvSpPr>
          <p:spPr>
            <a:xfrm>
              <a:off x="5315842" y="309032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1" name="Obdélník 210"/>
            <p:cNvSpPr/>
            <p:nvPr/>
          </p:nvSpPr>
          <p:spPr>
            <a:xfrm>
              <a:off x="5311865" y="318032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2" name="Obdélník 211"/>
            <p:cNvSpPr/>
            <p:nvPr/>
          </p:nvSpPr>
          <p:spPr>
            <a:xfrm>
              <a:off x="5220072" y="318032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8" name="Obdélník 217"/>
            <p:cNvSpPr/>
            <p:nvPr/>
          </p:nvSpPr>
          <p:spPr>
            <a:xfrm>
              <a:off x="5408578" y="3090322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5" name="Přímá spojnice se šipkou 4"/>
          <p:cNvCxnSpPr>
            <a:stCxn id="211" idx="2"/>
          </p:cNvCxnSpPr>
          <p:nvPr/>
        </p:nvCxnSpPr>
        <p:spPr bwMode="auto">
          <a:xfrm>
            <a:off x="4214585" y="2513348"/>
            <a:ext cx="0" cy="216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19" name="Skupina 218"/>
          <p:cNvGrpSpPr/>
          <p:nvPr/>
        </p:nvGrpSpPr>
        <p:grpSpPr>
          <a:xfrm>
            <a:off x="4079865" y="2733013"/>
            <a:ext cx="277394" cy="183600"/>
            <a:chOff x="5206891" y="3490889"/>
            <a:chExt cx="277394" cy="183600"/>
          </a:xfrm>
        </p:grpSpPr>
        <p:sp>
          <p:nvSpPr>
            <p:cNvPr id="220" name="Obdélník 219"/>
            <p:cNvSpPr/>
            <p:nvPr/>
          </p:nvSpPr>
          <p:spPr>
            <a:xfrm>
              <a:off x="5206891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2" name="Obdélník 221"/>
            <p:cNvSpPr/>
            <p:nvPr/>
          </p:nvSpPr>
          <p:spPr>
            <a:xfrm>
              <a:off x="5394285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3" name="Obdélník 222"/>
            <p:cNvSpPr/>
            <p:nvPr/>
          </p:nvSpPr>
          <p:spPr>
            <a:xfrm>
              <a:off x="5298685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4" name="Obdélník 223"/>
            <p:cNvSpPr/>
            <p:nvPr/>
          </p:nvSpPr>
          <p:spPr>
            <a:xfrm>
              <a:off x="5206891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5" name="Obdélník 224"/>
            <p:cNvSpPr/>
            <p:nvPr/>
          </p:nvSpPr>
          <p:spPr>
            <a:xfrm>
              <a:off x="5300019" y="3490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27" name="Skupina 226"/>
          <p:cNvGrpSpPr/>
          <p:nvPr/>
        </p:nvGrpSpPr>
        <p:grpSpPr>
          <a:xfrm>
            <a:off x="4595118" y="3206541"/>
            <a:ext cx="277394" cy="183600"/>
            <a:chOff x="5823556" y="3490889"/>
            <a:chExt cx="277394" cy="183600"/>
          </a:xfrm>
        </p:grpSpPr>
        <p:sp>
          <p:nvSpPr>
            <p:cNvPr id="228" name="Obdélník 227"/>
            <p:cNvSpPr/>
            <p:nvPr/>
          </p:nvSpPr>
          <p:spPr>
            <a:xfrm>
              <a:off x="5823556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9" name="Obdélník 228"/>
            <p:cNvSpPr/>
            <p:nvPr/>
          </p:nvSpPr>
          <p:spPr>
            <a:xfrm>
              <a:off x="6010950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0" name="Obdélník 229"/>
            <p:cNvSpPr/>
            <p:nvPr/>
          </p:nvSpPr>
          <p:spPr>
            <a:xfrm>
              <a:off x="5918569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2" name="Obdélník 231"/>
            <p:cNvSpPr/>
            <p:nvPr/>
          </p:nvSpPr>
          <p:spPr>
            <a:xfrm>
              <a:off x="5823556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3" name="Obdélník 232"/>
            <p:cNvSpPr/>
            <p:nvPr/>
          </p:nvSpPr>
          <p:spPr>
            <a:xfrm>
              <a:off x="5918716" y="35844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34" name="Skupina 233"/>
          <p:cNvGrpSpPr/>
          <p:nvPr/>
        </p:nvGrpSpPr>
        <p:grpSpPr>
          <a:xfrm>
            <a:off x="3555828" y="3204645"/>
            <a:ext cx="273822" cy="183600"/>
            <a:chOff x="4544482" y="3490889"/>
            <a:chExt cx="273822" cy="183600"/>
          </a:xfrm>
        </p:grpSpPr>
        <p:sp>
          <p:nvSpPr>
            <p:cNvPr id="235" name="Obdélník 234"/>
            <p:cNvSpPr/>
            <p:nvPr/>
          </p:nvSpPr>
          <p:spPr>
            <a:xfrm>
              <a:off x="4635228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6" name="Obdélník 235"/>
            <p:cNvSpPr/>
            <p:nvPr/>
          </p:nvSpPr>
          <p:spPr>
            <a:xfrm>
              <a:off x="4728304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7" name="Obdélník 236"/>
            <p:cNvSpPr/>
            <p:nvPr/>
          </p:nvSpPr>
          <p:spPr>
            <a:xfrm>
              <a:off x="4636275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8" name="Obdélník 237"/>
            <p:cNvSpPr/>
            <p:nvPr/>
          </p:nvSpPr>
          <p:spPr>
            <a:xfrm>
              <a:off x="4544482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9" name="Obdélník 238"/>
            <p:cNvSpPr/>
            <p:nvPr/>
          </p:nvSpPr>
          <p:spPr>
            <a:xfrm>
              <a:off x="4544640" y="3490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72" name="Skupina 271"/>
          <p:cNvGrpSpPr/>
          <p:nvPr/>
        </p:nvGrpSpPr>
        <p:grpSpPr>
          <a:xfrm>
            <a:off x="4597718" y="3670941"/>
            <a:ext cx="275120" cy="185400"/>
            <a:chOff x="8511841" y="5428359"/>
            <a:chExt cx="275120" cy="185400"/>
          </a:xfrm>
        </p:grpSpPr>
        <p:sp>
          <p:nvSpPr>
            <p:cNvPr id="273" name="Obdélník 272"/>
            <p:cNvSpPr/>
            <p:nvPr/>
          </p:nvSpPr>
          <p:spPr>
            <a:xfrm>
              <a:off x="8511949" y="542835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8696961" y="542835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604580" y="542835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1" name="Obdélník 280"/>
            <p:cNvSpPr/>
            <p:nvPr/>
          </p:nvSpPr>
          <p:spPr>
            <a:xfrm>
              <a:off x="8511841" y="552375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2" name="Obdélník 281"/>
            <p:cNvSpPr/>
            <p:nvPr/>
          </p:nvSpPr>
          <p:spPr>
            <a:xfrm>
              <a:off x="8604587" y="552375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66" name="Skupina 365"/>
          <p:cNvGrpSpPr/>
          <p:nvPr/>
        </p:nvGrpSpPr>
        <p:grpSpPr>
          <a:xfrm>
            <a:off x="4615586" y="4171341"/>
            <a:ext cx="270110" cy="183600"/>
            <a:chOff x="5830840" y="4416089"/>
            <a:chExt cx="270110" cy="183600"/>
          </a:xfrm>
        </p:grpSpPr>
        <p:sp>
          <p:nvSpPr>
            <p:cNvPr id="367" name="Obdélník 366"/>
            <p:cNvSpPr/>
            <p:nvPr/>
          </p:nvSpPr>
          <p:spPr>
            <a:xfrm>
              <a:off x="5921177" y="45096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68" name="Obdélník 367"/>
            <p:cNvSpPr/>
            <p:nvPr/>
          </p:nvSpPr>
          <p:spPr>
            <a:xfrm>
              <a:off x="5831177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69" name="Obdélník 368"/>
            <p:cNvSpPr/>
            <p:nvPr/>
          </p:nvSpPr>
          <p:spPr>
            <a:xfrm>
              <a:off x="6010950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82" name="Obdélník 381"/>
            <p:cNvSpPr/>
            <p:nvPr/>
          </p:nvSpPr>
          <p:spPr>
            <a:xfrm>
              <a:off x="5918569" y="44160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83" name="Obdélník 382"/>
            <p:cNvSpPr/>
            <p:nvPr/>
          </p:nvSpPr>
          <p:spPr>
            <a:xfrm>
              <a:off x="5830840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92" name="Skupina 391"/>
          <p:cNvGrpSpPr/>
          <p:nvPr/>
        </p:nvGrpSpPr>
        <p:grpSpPr>
          <a:xfrm>
            <a:off x="4634250" y="4649023"/>
            <a:ext cx="272155" cy="185400"/>
            <a:chOff x="5219900" y="4421563"/>
            <a:chExt cx="272155" cy="185400"/>
          </a:xfrm>
        </p:grpSpPr>
        <p:sp>
          <p:nvSpPr>
            <p:cNvPr id="393" name="Obdélník 392"/>
            <p:cNvSpPr/>
            <p:nvPr/>
          </p:nvSpPr>
          <p:spPr>
            <a:xfrm>
              <a:off x="5312282" y="451696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94" name="Obdélník 393"/>
            <p:cNvSpPr/>
            <p:nvPr/>
          </p:nvSpPr>
          <p:spPr>
            <a:xfrm>
              <a:off x="5219900" y="451696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5" name="Obdélník 394"/>
            <p:cNvSpPr/>
            <p:nvPr/>
          </p:nvSpPr>
          <p:spPr>
            <a:xfrm>
              <a:off x="5402055" y="442156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96" name="Obdélník 395"/>
            <p:cNvSpPr/>
            <p:nvPr/>
          </p:nvSpPr>
          <p:spPr>
            <a:xfrm>
              <a:off x="5220465" y="442156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7" name="Obdélník 396"/>
            <p:cNvSpPr/>
            <p:nvPr/>
          </p:nvSpPr>
          <p:spPr>
            <a:xfrm>
              <a:off x="5314326" y="4421563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410" name="Skupina 409"/>
          <p:cNvGrpSpPr/>
          <p:nvPr/>
        </p:nvGrpSpPr>
        <p:grpSpPr>
          <a:xfrm>
            <a:off x="4387148" y="5139741"/>
            <a:ext cx="272491" cy="182844"/>
            <a:chOff x="5226962" y="3955289"/>
            <a:chExt cx="272491" cy="182844"/>
          </a:xfrm>
        </p:grpSpPr>
        <p:sp>
          <p:nvSpPr>
            <p:cNvPr id="411" name="Obdélník 410"/>
            <p:cNvSpPr/>
            <p:nvPr/>
          </p:nvSpPr>
          <p:spPr>
            <a:xfrm>
              <a:off x="5316962" y="404813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12" name="Obdélník 411"/>
            <p:cNvSpPr/>
            <p:nvPr/>
          </p:nvSpPr>
          <p:spPr>
            <a:xfrm>
              <a:off x="5226962" y="404813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13" name="Obdélník 412"/>
            <p:cNvSpPr/>
            <p:nvPr/>
          </p:nvSpPr>
          <p:spPr>
            <a:xfrm>
              <a:off x="5321792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14" name="Obdélník 413"/>
            <p:cNvSpPr/>
            <p:nvPr/>
          </p:nvSpPr>
          <p:spPr>
            <a:xfrm>
              <a:off x="5227429" y="3955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15" name="Obdélník 414"/>
            <p:cNvSpPr/>
            <p:nvPr/>
          </p:nvSpPr>
          <p:spPr>
            <a:xfrm>
              <a:off x="5409453" y="3955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416" name="Skupina 415"/>
          <p:cNvGrpSpPr/>
          <p:nvPr/>
        </p:nvGrpSpPr>
        <p:grpSpPr>
          <a:xfrm>
            <a:off x="4875663" y="5139741"/>
            <a:ext cx="272401" cy="185400"/>
            <a:chOff x="5210866" y="4876889"/>
            <a:chExt cx="272401" cy="185400"/>
          </a:xfrm>
        </p:grpSpPr>
        <p:sp>
          <p:nvSpPr>
            <p:cNvPr id="417" name="Obdélník 416"/>
            <p:cNvSpPr/>
            <p:nvPr/>
          </p:nvSpPr>
          <p:spPr>
            <a:xfrm>
              <a:off x="5300866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18" name="Obdélník 417"/>
            <p:cNvSpPr/>
            <p:nvPr/>
          </p:nvSpPr>
          <p:spPr>
            <a:xfrm>
              <a:off x="5210866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19" name="Obdélník 418"/>
            <p:cNvSpPr/>
            <p:nvPr/>
          </p:nvSpPr>
          <p:spPr>
            <a:xfrm>
              <a:off x="5393267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420" name="Obdélník 419"/>
            <p:cNvSpPr/>
            <p:nvPr/>
          </p:nvSpPr>
          <p:spPr>
            <a:xfrm>
              <a:off x="5211579" y="4876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21" name="Obdélník 420"/>
            <p:cNvSpPr/>
            <p:nvPr/>
          </p:nvSpPr>
          <p:spPr>
            <a:xfrm>
              <a:off x="5302071" y="4972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431" name="Přímá spojnice se šipkou 430"/>
          <p:cNvCxnSpPr/>
          <p:nvPr/>
        </p:nvCxnSpPr>
        <p:spPr bwMode="auto">
          <a:xfrm>
            <a:off x="4751809" y="4356773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2" name="Přímá spojnice se šipkou 431"/>
          <p:cNvCxnSpPr/>
          <p:nvPr/>
        </p:nvCxnSpPr>
        <p:spPr bwMode="auto">
          <a:xfrm>
            <a:off x="4736396" y="3856341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3" name="Přímá spojnice se šipkou 432"/>
          <p:cNvCxnSpPr/>
          <p:nvPr/>
        </p:nvCxnSpPr>
        <p:spPr bwMode="auto">
          <a:xfrm>
            <a:off x="4746326" y="3388245"/>
            <a:ext cx="0" cy="2708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7" name="Přímá spojnice se šipkou 436"/>
          <p:cNvCxnSpPr/>
          <p:nvPr/>
        </p:nvCxnSpPr>
        <p:spPr bwMode="auto">
          <a:xfrm>
            <a:off x="4767344" y="4843605"/>
            <a:ext cx="236704" cy="298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8" name="Přímá spojnice se šipkou 437"/>
          <p:cNvCxnSpPr/>
          <p:nvPr/>
        </p:nvCxnSpPr>
        <p:spPr bwMode="auto">
          <a:xfrm flipH="1">
            <a:off x="4531967" y="4840267"/>
            <a:ext cx="236704" cy="298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1" name="Přímá spojnice se šipkou 440"/>
          <p:cNvCxnSpPr/>
          <p:nvPr/>
        </p:nvCxnSpPr>
        <p:spPr bwMode="auto">
          <a:xfrm>
            <a:off x="4220020" y="2928056"/>
            <a:ext cx="504000" cy="25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2" name="Přímá spojnice se šipkou 441"/>
          <p:cNvCxnSpPr/>
          <p:nvPr/>
        </p:nvCxnSpPr>
        <p:spPr bwMode="auto">
          <a:xfrm flipH="1">
            <a:off x="3707904" y="2924718"/>
            <a:ext cx="504000" cy="25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40158"/>
              </p:ext>
            </p:extLst>
          </p:nvPr>
        </p:nvGraphicFramePr>
        <p:xfrm>
          <a:off x="3972823" y="249429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823" y="249429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" name="Objekt 4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68714"/>
              </p:ext>
            </p:extLst>
          </p:nvPr>
        </p:nvGraphicFramePr>
        <p:xfrm>
          <a:off x="3765139" y="282702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443" name="Objekt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39" y="282702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" name="Objekt 4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64806"/>
              </p:ext>
            </p:extLst>
          </p:nvPr>
        </p:nvGraphicFramePr>
        <p:xfrm>
          <a:off x="4524375" y="282096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444" name="Objekt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20966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" name="Objekt 4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18063"/>
              </p:ext>
            </p:extLst>
          </p:nvPr>
        </p:nvGraphicFramePr>
        <p:xfrm>
          <a:off x="4510088" y="339087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446" name="Objekt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90879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" name="Objekt 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77759"/>
              </p:ext>
            </p:extLst>
          </p:nvPr>
        </p:nvGraphicFramePr>
        <p:xfrm>
          <a:off x="4501450" y="387745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447" name="Objekt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450" y="3877454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" name="Objekt 4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18874"/>
              </p:ext>
            </p:extLst>
          </p:nvPr>
        </p:nvGraphicFramePr>
        <p:xfrm>
          <a:off x="4549775" y="437512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49" name="Objekt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375129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" name="Objekt 4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97928"/>
              </p:ext>
            </p:extLst>
          </p:nvPr>
        </p:nvGraphicFramePr>
        <p:xfrm>
          <a:off x="4439076" y="479969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452" name="Objekt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076" y="479969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" name="Objekt 4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71302"/>
              </p:ext>
            </p:extLst>
          </p:nvPr>
        </p:nvGraphicFramePr>
        <p:xfrm>
          <a:off x="4963436" y="481554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453" name="Objek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36" y="4815542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Šipka nahoru 150"/>
          <p:cNvSpPr/>
          <p:nvPr/>
        </p:nvSpPr>
        <p:spPr bwMode="auto">
          <a:xfrm flipV="1">
            <a:off x="5879625" y="1802657"/>
            <a:ext cx="170924" cy="709289"/>
          </a:xfrm>
          <a:prstGeom prst="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Zaoblený obdélník 102"/>
          <p:cNvSpPr/>
          <p:nvPr/>
        </p:nvSpPr>
        <p:spPr bwMode="auto">
          <a:xfrm>
            <a:off x="5556466" y="4269544"/>
            <a:ext cx="2135796" cy="383592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80250"/>
              </p:ext>
            </p:extLst>
          </p:nvPr>
        </p:nvGraphicFramePr>
        <p:xfrm>
          <a:off x="5664555" y="4308940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9" imgW="1993680" imgH="304560" progId="Equation.DSMT4">
                  <p:embed/>
                </p:oleObj>
              </mc:Choice>
              <mc:Fallback>
                <p:oleObj name="Equation" r:id="rId19" imgW="1993680" imgH="304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64555" y="4308940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bdélník 104"/>
          <p:cNvSpPr/>
          <p:nvPr/>
        </p:nvSpPr>
        <p:spPr>
          <a:xfrm>
            <a:off x="3417352" y="1556792"/>
            <a:ext cx="16225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Stavy v paměti</a:t>
            </a:r>
            <a:endParaRPr lang="en-US" dirty="0"/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2396772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4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2" grpId="0" animBg="1"/>
      <p:bldP spid="151" grpId="0" animBg="1"/>
      <p:bldP spid="10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Zaoblený obdélník 194"/>
          <p:cNvSpPr/>
          <p:nvPr/>
        </p:nvSpPr>
        <p:spPr bwMode="auto">
          <a:xfrm>
            <a:off x="259439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8" name="Zaoblený obdélník 187"/>
          <p:cNvSpPr/>
          <p:nvPr/>
        </p:nvSpPr>
        <p:spPr bwMode="auto">
          <a:xfrm>
            <a:off x="4010017" y="5819392"/>
            <a:ext cx="432000" cy="28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7" name="Zaoblený obdélník 146"/>
          <p:cNvSpPr/>
          <p:nvPr/>
        </p:nvSpPr>
        <p:spPr bwMode="auto">
          <a:xfrm>
            <a:off x="3994787" y="1960237"/>
            <a:ext cx="432000" cy="288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52" name="Obdélník 251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3" name="Obdélník 252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4" name="Obdélník 253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5" name="Obdélník 254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6" name="Obdélník 255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8" name="Obdélník 257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9" name="Obdélník 258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0" name="Obdélník 259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1" name="Obdélník 260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2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3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78" name="Zaoblený obdélník 277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9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80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208" name="Skupina 207"/>
          <p:cNvGrpSpPr/>
          <p:nvPr/>
        </p:nvGrpSpPr>
        <p:grpSpPr>
          <a:xfrm>
            <a:off x="4077792" y="2014237"/>
            <a:ext cx="278506" cy="180000"/>
            <a:chOff x="5220072" y="3090322"/>
            <a:chExt cx="278506" cy="180000"/>
          </a:xfrm>
        </p:grpSpPr>
        <p:sp>
          <p:nvSpPr>
            <p:cNvPr id="209" name="Obdélník 208"/>
            <p:cNvSpPr/>
            <p:nvPr/>
          </p:nvSpPr>
          <p:spPr>
            <a:xfrm>
              <a:off x="5220072" y="309032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0" name="Obdélník 209"/>
            <p:cNvSpPr/>
            <p:nvPr/>
          </p:nvSpPr>
          <p:spPr>
            <a:xfrm>
              <a:off x="5315842" y="309032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1" name="Obdélník 210"/>
            <p:cNvSpPr/>
            <p:nvPr/>
          </p:nvSpPr>
          <p:spPr>
            <a:xfrm>
              <a:off x="5311865" y="3180322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2" name="Obdélník 211"/>
            <p:cNvSpPr/>
            <p:nvPr/>
          </p:nvSpPr>
          <p:spPr>
            <a:xfrm>
              <a:off x="5220072" y="3180322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18" name="Obdélník 217"/>
            <p:cNvSpPr/>
            <p:nvPr/>
          </p:nvSpPr>
          <p:spPr>
            <a:xfrm>
              <a:off x="5408578" y="3090322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5" name="Přímá spojnice se šipkou 4"/>
          <p:cNvCxnSpPr>
            <a:stCxn id="211" idx="2"/>
          </p:cNvCxnSpPr>
          <p:nvPr/>
        </p:nvCxnSpPr>
        <p:spPr bwMode="auto">
          <a:xfrm>
            <a:off x="4214585" y="2194237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19" name="Skupina 218"/>
          <p:cNvGrpSpPr/>
          <p:nvPr/>
        </p:nvGrpSpPr>
        <p:grpSpPr>
          <a:xfrm>
            <a:off x="4079865" y="2413902"/>
            <a:ext cx="277394" cy="183600"/>
            <a:chOff x="5206891" y="3490889"/>
            <a:chExt cx="277394" cy="183600"/>
          </a:xfrm>
        </p:grpSpPr>
        <p:sp>
          <p:nvSpPr>
            <p:cNvPr id="220" name="Obdélník 219"/>
            <p:cNvSpPr/>
            <p:nvPr/>
          </p:nvSpPr>
          <p:spPr>
            <a:xfrm>
              <a:off x="5206891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2" name="Obdélník 221"/>
            <p:cNvSpPr/>
            <p:nvPr/>
          </p:nvSpPr>
          <p:spPr>
            <a:xfrm>
              <a:off x="5394285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3" name="Obdélník 222"/>
            <p:cNvSpPr/>
            <p:nvPr/>
          </p:nvSpPr>
          <p:spPr>
            <a:xfrm>
              <a:off x="5298685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4" name="Obdélník 223"/>
            <p:cNvSpPr/>
            <p:nvPr/>
          </p:nvSpPr>
          <p:spPr>
            <a:xfrm>
              <a:off x="5206891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25" name="Obdélník 224"/>
            <p:cNvSpPr/>
            <p:nvPr/>
          </p:nvSpPr>
          <p:spPr>
            <a:xfrm>
              <a:off x="5300019" y="3490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27" name="Skupina 226"/>
          <p:cNvGrpSpPr/>
          <p:nvPr/>
        </p:nvGrpSpPr>
        <p:grpSpPr>
          <a:xfrm>
            <a:off x="4595118" y="2815422"/>
            <a:ext cx="277394" cy="183600"/>
            <a:chOff x="5823556" y="3490889"/>
            <a:chExt cx="277394" cy="183600"/>
          </a:xfrm>
        </p:grpSpPr>
        <p:sp>
          <p:nvSpPr>
            <p:cNvPr id="228" name="Obdélník 227"/>
            <p:cNvSpPr/>
            <p:nvPr/>
          </p:nvSpPr>
          <p:spPr>
            <a:xfrm>
              <a:off x="5823556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9" name="Obdélník 228"/>
            <p:cNvSpPr/>
            <p:nvPr/>
          </p:nvSpPr>
          <p:spPr>
            <a:xfrm>
              <a:off x="6010950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0" name="Obdélník 229"/>
            <p:cNvSpPr/>
            <p:nvPr/>
          </p:nvSpPr>
          <p:spPr>
            <a:xfrm>
              <a:off x="5918569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2" name="Obdélník 231"/>
            <p:cNvSpPr/>
            <p:nvPr/>
          </p:nvSpPr>
          <p:spPr>
            <a:xfrm>
              <a:off x="5823556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3" name="Obdélník 232"/>
            <p:cNvSpPr/>
            <p:nvPr/>
          </p:nvSpPr>
          <p:spPr>
            <a:xfrm>
              <a:off x="5918716" y="35844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34" name="Skupina 233"/>
          <p:cNvGrpSpPr/>
          <p:nvPr/>
        </p:nvGrpSpPr>
        <p:grpSpPr>
          <a:xfrm>
            <a:off x="3555828" y="2813526"/>
            <a:ext cx="273822" cy="183600"/>
            <a:chOff x="4544482" y="3490889"/>
            <a:chExt cx="273822" cy="183600"/>
          </a:xfrm>
        </p:grpSpPr>
        <p:sp>
          <p:nvSpPr>
            <p:cNvPr id="235" name="Obdélník 234"/>
            <p:cNvSpPr/>
            <p:nvPr/>
          </p:nvSpPr>
          <p:spPr>
            <a:xfrm>
              <a:off x="4635228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6" name="Obdélník 235"/>
            <p:cNvSpPr/>
            <p:nvPr/>
          </p:nvSpPr>
          <p:spPr>
            <a:xfrm>
              <a:off x="4728304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7" name="Obdélník 236"/>
            <p:cNvSpPr/>
            <p:nvPr/>
          </p:nvSpPr>
          <p:spPr>
            <a:xfrm>
              <a:off x="4636275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8" name="Obdélník 237"/>
            <p:cNvSpPr/>
            <p:nvPr/>
          </p:nvSpPr>
          <p:spPr>
            <a:xfrm>
              <a:off x="4544482" y="35844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39" name="Obdélník 238"/>
            <p:cNvSpPr/>
            <p:nvPr/>
          </p:nvSpPr>
          <p:spPr>
            <a:xfrm>
              <a:off x="4544640" y="3490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433" name="Přímá spojnice se šipkou 432"/>
          <p:cNvCxnSpPr/>
          <p:nvPr/>
        </p:nvCxnSpPr>
        <p:spPr bwMode="auto">
          <a:xfrm>
            <a:off x="3691730" y="3002391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1" name="Přímá spojnice se šipkou 440"/>
          <p:cNvCxnSpPr/>
          <p:nvPr/>
        </p:nvCxnSpPr>
        <p:spPr bwMode="auto">
          <a:xfrm>
            <a:off x="4220020" y="2608945"/>
            <a:ext cx="50400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2" name="Přímá spojnice se šipkou 441"/>
          <p:cNvCxnSpPr/>
          <p:nvPr/>
        </p:nvCxnSpPr>
        <p:spPr bwMode="auto">
          <a:xfrm flipH="1">
            <a:off x="3707904" y="2605607"/>
            <a:ext cx="50400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48099"/>
              </p:ext>
            </p:extLst>
          </p:nvPr>
        </p:nvGraphicFramePr>
        <p:xfrm>
          <a:off x="3972823" y="2175187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823" y="2175187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" name="Objekt 4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20563"/>
              </p:ext>
            </p:extLst>
          </p:nvPr>
        </p:nvGraphicFramePr>
        <p:xfrm>
          <a:off x="3765139" y="2507909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443" name="Objekt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39" y="2507909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" name="Objekt 4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0676"/>
              </p:ext>
            </p:extLst>
          </p:nvPr>
        </p:nvGraphicFramePr>
        <p:xfrm>
          <a:off x="4524375" y="250185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444" name="Objekt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501855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Šipka nahoru 3"/>
          <p:cNvSpPr/>
          <p:nvPr/>
        </p:nvSpPr>
        <p:spPr bwMode="auto">
          <a:xfrm>
            <a:off x="5879625" y="1802657"/>
            <a:ext cx="170924" cy="709289"/>
          </a:xfrm>
          <a:prstGeom prst="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3" name="Skupina 102"/>
          <p:cNvGrpSpPr/>
          <p:nvPr/>
        </p:nvGrpSpPr>
        <p:grpSpPr>
          <a:xfrm>
            <a:off x="3556577" y="3180315"/>
            <a:ext cx="276293" cy="183600"/>
            <a:chOff x="3915843" y="3490889"/>
            <a:chExt cx="276293" cy="183600"/>
          </a:xfrm>
        </p:grpSpPr>
        <p:sp>
          <p:nvSpPr>
            <p:cNvPr id="104" name="Obdélník 103"/>
            <p:cNvSpPr/>
            <p:nvPr/>
          </p:nvSpPr>
          <p:spPr>
            <a:xfrm>
              <a:off x="4007124" y="3490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5" name="Obdélník 104"/>
            <p:cNvSpPr/>
            <p:nvPr/>
          </p:nvSpPr>
          <p:spPr>
            <a:xfrm>
              <a:off x="4102136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06" name="Obdélník 105"/>
            <p:cNvSpPr/>
            <p:nvPr/>
          </p:nvSpPr>
          <p:spPr>
            <a:xfrm>
              <a:off x="4008917" y="35844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7" name="Obdélník 106"/>
            <p:cNvSpPr/>
            <p:nvPr/>
          </p:nvSpPr>
          <p:spPr>
            <a:xfrm>
              <a:off x="3915843" y="3490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08" name="Obdélník 107"/>
            <p:cNvSpPr/>
            <p:nvPr/>
          </p:nvSpPr>
          <p:spPr>
            <a:xfrm>
              <a:off x="3915933" y="35844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09" name="Skupina 108"/>
          <p:cNvGrpSpPr/>
          <p:nvPr/>
        </p:nvGrpSpPr>
        <p:grpSpPr>
          <a:xfrm>
            <a:off x="3560693" y="3574263"/>
            <a:ext cx="278675" cy="185400"/>
            <a:chOff x="3913137" y="3955289"/>
            <a:chExt cx="278675" cy="185400"/>
          </a:xfrm>
        </p:grpSpPr>
        <p:sp>
          <p:nvSpPr>
            <p:cNvPr id="110" name="Obdélník 109"/>
            <p:cNvSpPr/>
            <p:nvPr/>
          </p:nvSpPr>
          <p:spPr>
            <a:xfrm>
              <a:off x="4007990" y="3955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1" name="Obdélník 110"/>
            <p:cNvSpPr/>
            <p:nvPr/>
          </p:nvSpPr>
          <p:spPr>
            <a:xfrm>
              <a:off x="4101812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2" name="Obdélník 111"/>
            <p:cNvSpPr/>
            <p:nvPr/>
          </p:nvSpPr>
          <p:spPr>
            <a:xfrm>
              <a:off x="3914497" y="4050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3" name="Obdélník 112"/>
            <p:cNvSpPr/>
            <p:nvPr/>
          </p:nvSpPr>
          <p:spPr>
            <a:xfrm>
              <a:off x="3913137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14" name="Obdélník 113"/>
            <p:cNvSpPr/>
            <p:nvPr/>
          </p:nvSpPr>
          <p:spPr>
            <a:xfrm>
              <a:off x="4008265" y="40506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15" name="Přímá spojnice se šipkou 114"/>
          <p:cNvCxnSpPr/>
          <p:nvPr/>
        </p:nvCxnSpPr>
        <p:spPr bwMode="auto">
          <a:xfrm>
            <a:off x="3707904" y="3377289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6" name="Přímá spojnice se šipkou 115"/>
          <p:cNvCxnSpPr/>
          <p:nvPr/>
        </p:nvCxnSpPr>
        <p:spPr bwMode="auto">
          <a:xfrm>
            <a:off x="3707904" y="3771237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17" name="Skupina 116"/>
          <p:cNvGrpSpPr/>
          <p:nvPr/>
        </p:nvGrpSpPr>
        <p:grpSpPr>
          <a:xfrm>
            <a:off x="3565103" y="3958686"/>
            <a:ext cx="278675" cy="183600"/>
            <a:chOff x="3909315" y="4416089"/>
            <a:chExt cx="278675" cy="183600"/>
          </a:xfrm>
        </p:grpSpPr>
        <p:sp>
          <p:nvSpPr>
            <p:cNvPr id="118" name="Obdélník 117"/>
            <p:cNvSpPr/>
            <p:nvPr/>
          </p:nvSpPr>
          <p:spPr>
            <a:xfrm>
              <a:off x="4004266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9" name="Obdélník 118"/>
            <p:cNvSpPr/>
            <p:nvPr/>
          </p:nvSpPr>
          <p:spPr>
            <a:xfrm>
              <a:off x="4097990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0" name="Obdélník 119"/>
            <p:cNvSpPr/>
            <p:nvPr/>
          </p:nvSpPr>
          <p:spPr>
            <a:xfrm>
              <a:off x="3910675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1" name="Obdélník 120"/>
            <p:cNvSpPr/>
            <p:nvPr/>
          </p:nvSpPr>
          <p:spPr>
            <a:xfrm>
              <a:off x="3909315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2" name="Obdélník 121"/>
            <p:cNvSpPr/>
            <p:nvPr/>
          </p:nvSpPr>
          <p:spPr>
            <a:xfrm>
              <a:off x="4002036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23" name="Přímá spojnice se šipkou 122"/>
          <p:cNvCxnSpPr/>
          <p:nvPr/>
        </p:nvCxnSpPr>
        <p:spPr bwMode="auto">
          <a:xfrm>
            <a:off x="3709829" y="4168523"/>
            <a:ext cx="236704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4" name="Přímá spojnice se šipkou 123"/>
          <p:cNvCxnSpPr/>
          <p:nvPr/>
        </p:nvCxnSpPr>
        <p:spPr bwMode="auto">
          <a:xfrm flipH="1">
            <a:off x="3471200" y="4174710"/>
            <a:ext cx="236704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25" name="Skupina 124"/>
          <p:cNvGrpSpPr/>
          <p:nvPr/>
        </p:nvGrpSpPr>
        <p:grpSpPr>
          <a:xfrm>
            <a:off x="3347864" y="4362159"/>
            <a:ext cx="280461" cy="183600"/>
            <a:chOff x="4549248" y="4416089"/>
            <a:chExt cx="280461" cy="183600"/>
          </a:xfrm>
        </p:grpSpPr>
        <p:sp>
          <p:nvSpPr>
            <p:cNvPr id="126" name="Obdélník 125"/>
            <p:cNvSpPr/>
            <p:nvPr/>
          </p:nvSpPr>
          <p:spPr>
            <a:xfrm>
              <a:off x="4645221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7" name="Obdélník 126"/>
            <p:cNvSpPr/>
            <p:nvPr/>
          </p:nvSpPr>
          <p:spPr>
            <a:xfrm>
              <a:off x="4645043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28" name="Obdélník 127"/>
            <p:cNvSpPr/>
            <p:nvPr/>
          </p:nvSpPr>
          <p:spPr>
            <a:xfrm>
              <a:off x="4549248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9" name="Obdélník 128"/>
            <p:cNvSpPr/>
            <p:nvPr/>
          </p:nvSpPr>
          <p:spPr>
            <a:xfrm>
              <a:off x="4550368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30" name="Obdélník 129"/>
            <p:cNvSpPr/>
            <p:nvPr/>
          </p:nvSpPr>
          <p:spPr>
            <a:xfrm>
              <a:off x="4739709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31" name="Skupina 130"/>
          <p:cNvGrpSpPr/>
          <p:nvPr/>
        </p:nvGrpSpPr>
        <p:grpSpPr>
          <a:xfrm>
            <a:off x="3820318" y="4367356"/>
            <a:ext cx="274934" cy="185400"/>
            <a:chOff x="3915843" y="4876889"/>
            <a:chExt cx="274934" cy="185400"/>
          </a:xfrm>
        </p:grpSpPr>
        <p:sp>
          <p:nvSpPr>
            <p:cNvPr id="132" name="Obdélník 131"/>
            <p:cNvSpPr/>
            <p:nvPr/>
          </p:nvSpPr>
          <p:spPr>
            <a:xfrm>
              <a:off x="4004671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3" name="Obdélník 132"/>
            <p:cNvSpPr/>
            <p:nvPr/>
          </p:nvSpPr>
          <p:spPr>
            <a:xfrm>
              <a:off x="4100777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34" name="Obdélník 133"/>
            <p:cNvSpPr/>
            <p:nvPr/>
          </p:nvSpPr>
          <p:spPr>
            <a:xfrm>
              <a:off x="3915843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5" name="Obdélník 134"/>
            <p:cNvSpPr/>
            <p:nvPr/>
          </p:nvSpPr>
          <p:spPr>
            <a:xfrm>
              <a:off x="4005843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36" name="Obdélník 135"/>
            <p:cNvSpPr/>
            <p:nvPr/>
          </p:nvSpPr>
          <p:spPr>
            <a:xfrm>
              <a:off x="3915843" y="48768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37" name="Skupina 136"/>
          <p:cNvGrpSpPr/>
          <p:nvPr/>
        </p:nvGrpSpPr>
        <p:grpSpPr>
          <a:xfrm>
            <a:off x="3832870" y="4727532"/>
            <a:ext cx="281981" cy="185400"/>
            <a:chOff x="4547728" y="4876889"/>
            <a:chExt cx="281981" cy="185400"/>
          </a:xfrm>
        </p:grpSpPr>
        <p:sp>
          <p:nvSpPr>
            <p:cNvPr id="138" name="Obdélník 137"/>
            <p:cNvSpPr/>
            <p:nvPr/>
          </p:nvSpPr>
          <p:spPr>
            <a:xfrm>
              <a:off x="4641221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9" name="Obdélník 138"/>
            <p:cNvSpPr/>
            <p:nvPr/>
          </p:nvSpPr>
          <p:spPr>
            <a:xfrm>
              <a:off x="4739709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0" name="Obdélník 139"/>
            <p:cNvSpPr/>
            <p:nvPr/>
          </p:nvSpPr>
          <p:spPr>
            <a:xfrm>
              <a:off x="4548077" y="4876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1" name="Obdélník 140"/>
            <p:cNvSpPr/>
            <p:nvPr/>
          </p:nvSpPr>
          <p:spPr>
            <a:xfrm>
              <a:off x="4642393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3" name="Obdélník 142"/>
            <p:cNvSpPr/>
            <p:nvPr/>
          </p:nvSpPr>
          <p:spPr>
            <a:xfrm>
              <a:off x="4547728" y="4972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4" name="Přímá spojnice se šipkou 143"/>
          <p:cNvCxnSpPr/>
          <p:nvPr/>
        </p:nvCxnSpPr>
        <p:spPr bwMode="auto">
          <a:xfrm>
            <a:off x="3974042" y="4549608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45" name="Skupina 144"/>
          <p:cNvGrpSpPr/>
          <p:nvPr/>
        </p:nvGrpSpPr>
        <p:grpSpPr>
          <a:xfrm>
            <a:off x="3851920" y="5092905"/>
            <a:ext cx="272401" cy="185400"/>
            <a:chOff x="5210866" y="4876889"/>
            <a:chExt cx="272401" cy="185400"/>
          </a:xfrm>
        </p:grpSpPr>
        <p:sp>
          <p:nvSpPr>
            <p:cNvPr id="146" name="Obdélník 145"/>
            <p:cNvSpPr/>
            <p:nvPr/>
          </p:nvSpPr>
          <p:spPr>
            <a:xfrm>
              <a:off x="5300866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8" name="Obdélník 147"/>
            <p:cNvSpPr/>
            <p:nvPr/>
          </p:nvSpPr>
          <p:spPr>
            <a:xfrm>
              <a:off x="5210866" y="4972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9" name="Obdélník 148"/>
            <p:cNvSpPr/>
            <p:nvPr/>
          </p:nvSpPr>
          <p:spPr>
            <a:xfrm>
              <a:off x="5393267" y="48768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1" name="Obdélník 150"/>
            <p:cNvSpPr/>
            <p:nvPr/>
          </p:nvSpPr>
          <p:spPr>
            <a:xfrm>
              <a:off x="5211579" y="48768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2" name="Obdélník 151"/>
            <p:cNvSpPr/>
            <p:nvPr/>
          </p:nvSpPr>
          <p:spPr>
            <a:xfrm>
              <a:off x="5302071" y="4972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53" name="Přímá spojnice se šipkou 152"/>
          <p:cNvCxnSpPr/>
          <p:nvPr/>
        </p:nvCxnSpPr>
        <p:spPr bwMode="auto">
          <a:xfrm>
            <a:off x="3986411" y="4914981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54" name="Skupina 153"/>
          <p:cNvGrpSpPr/>
          <p:nvPr/>
        </p:nvGrpSpPr>
        <p:grpSpPr>
          <a:xfrm>
            <a:off x="3850273" y="5469852"/>
            <a:ext cx="272155" cy="185400"/>
            <a:chOff x="5219900" y="4421563"/>
            <a:chExt cx="272155" cy="185400"/>
          </a:xfrm>
        </p:grpSpPr>
        <p:sp>
          <p:nvSpPr>
            <p:cNvPr id="155" name="Obdélník 154"/>
            <p:cNvSpPr/>
            <p:nvPr/>
          </p:nvSpPr>
          <p:spPr>
            <a:xfrm>
              <a:off x="5312282" y="451696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6" name="Obdélník 155"/>
            <p:cNvSpPr/>
            <p:nvPr/>
          </p:nvSpPr>
          <p:spPr>
            <a:xfrm>
              <a:off x="5219900" y="451696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7" name="Obdélník 156"/>
            <p:cNvSpPr/>
            <p:nvPr/>
          </p:nvSpPr>
          <p:spPr>
            <a:xfrm>
              <a:off x="5402055" y="442156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8" name="Obdélník 157"/>
            <p:cNvSpPr/>
            <p:nvPr/>
          </p:nvSpPr>
          <p:spPr>
            <a:xfrm>
              <a:off x="5220465" y="442156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9" name="Obdélník 158"/>
            <p:cNvSpPr/>
            <p:nvPr/>
          </p:nvSpPr>
          <p:spPr>
            <a:xfrm>
              <a:off x="5314326" y="4421563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60" name="Skupina 159"/>
          <p:cNvGrpSpPr/>
          <p:nvPr/>
        </p:nvGrpSpPr>
        <p:grpSpPr>
          <a:xfrm>
            <a:off x="3628325" y="5873887"/>
            <a:ext cx="270110" cy="183600"/>
            <a:chOff x="5830840" y="4416089"/>
            <a:chExt cx="270110" cy="183600"/>
          </a:xfrm>
        </p:grpSpPr>
        <p:sp>
          <p:nvSpPr>
            <p:cNvPr id="161" name="Obdélník 160"/>
            <p:cNvSpPr/>
            <p:nvPr/>
          </p:nvSpPr>
          <p:spPr>
            <a:xfrm>
              <a:off x="5921177" y="45096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2" name="Obdélník 161"/>
            <p:cNvSpPr/>
            <p:nvPr/>
          </p:nvSpPr>
          <p:spPr>
            <a:xfrm>
              <a:off x="5831177" y="45096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3" name="Obdélník 162"/>
            <p:cNvSpPr/>
            <p:nvPr/>
          </p:nvSpPr>
          <p:spPr>
            <a:xfrm>
              <a:off x="6010950" y="44160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4" name="Obdélník 163"/>
            <p:cNvSpPr/>
            <p:nvPr/>
          </p:nvSpPr>
          <p:spPr>
            <a:xfrm>
              <a:off x="5918569" y="44160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5" name="Obdélník 164"/>
            <p:cNvSpPr/>
            <p:nvPr/>
          </p:nvSpPr>
          <p:spPr>
            <a:xfrm>
              <a:off x="5830840" y="44160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66" name="Skupina 165"/>
          <p:cNvGrpSpPr/>
          <p:nvPr/>
        </p:nvGrpSpPr>
        <p:grpSpPr>
          <a:xfrm>
            <a:off x="4067944" y="5867882"/>
            <a:ext cx="272491" cy="182844"/>
            <a:chOff x="5226962" y="3955289"/>
            <a:chExt cx="272491" cy="182844"/>
          </a:xfrm>
        </p:grpSpPr>
        <p:sp>
          <p:nvSpPr>
            <p:cNvPr id="167" name="Obdélník 166"/>
            <p:cNvSpPr/>
            <p:nvPr/>
          </p:nvSpPr>
          <p:spPr>
            <a:xfrm>
              <a:off x="5316962" y="4048133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8" name="Obdélník 167"/>
            <p:cNvSpPr/>
            <p:nvPr/>
          </p:nvSpPr>
          <p:spPr>
            <a:xfrm>
              <a:off x="5226962" y="4048133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9" name="Obdélník 168"/>
            <p:cNvSpPr/>
            <p:nvPr/>
          </p:nvSpPr>
          <p:spPr>
            <a:xfrm>
              <a:off x="5321792" y="395528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70" name="Obdélník 169"/>
            <p:cNvSpPr/>
            <p:nvPr/>
          </p:nvSpPr>
          <p:spPr>
            <a:xfrm>
              <a:off x="5227429" y="395528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1" name="Obdélník 170"/>
            <p:cNvSpPr/>
            <p:nvPr/>
          </p:nvSpPr>
          <p:spPr>
            <a:xfrm>
              <a:off x="5409453" y="395528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178" name="Skupina 177"/>
          <p:cNvGrpSpPr/>
          <p:nvPr/>
        </p:nvGrpSpPr>
        <p:grpSpPr>
          <a:xfrm>
            <a:off x="3623494" y="6267936"/>
            <a:ext cx="275120" cy="185400"/>
            <a:chOff x="8511841" y="5428359"/>
            <a:chExt cx="275120" cy="185400"/>
          </a:xfrm>
        </p:grpSpPr>
        <p:sp>
          <p:nvSpPr>
            <p:cNvPr id="179" name="Obdélník 178"/>
            <p:cNvSpPr/>
            <p:nvPr/>
          </p:nvSpPr>
          <p:spPr>
            <a:xfrm>
              <a:off x="8511949" y="542835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0" name="Obdélník 179"/>
            <p:cNvSpPr/>
            <p:nvPr/>
          </p:nvSpPr>
          <p:spPr>
            <a:xfrm>
              <a:off x="8696961" y="542835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1" name="Obdélník 180"/>
            <p:cNvSpPr/>
            <p:nvPr/>
          </p:nvSpPr>
          <p:spPr>
            <a:xfrm>
              <a:off x="8604580" y="5428359"/>
              <a:ext cx="90000" cy="90000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2" name="Obdélník 181"/>
            <p:cNvSpPr/>
            <p:nvPr/>
          </p:nvSpPr>
          <p:spPr>
            <a:xfrm>
              <a:off x="8511841" y="5523759"/>
              <a:ext cx="90000" cy="900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3" name="Obdélník 182"/>
            <p:cNvSpPr/>
            <p:nvPr/>
          </p:nvSpPr>
          <p:spPr>
            <a:xfrm>
              <a:off x="8604587" y="5523759"/>
              <a:ext cx="90000" cy="9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4" name="Přímá spojnice se šipkou 183"/>
          <p:cNvCxnSpPr/>
          <p:nvPr/>
        </p:nvCxnSpPr>
        <p:spPr bwMode="auto">
          <a:xfrm>
            <a:off x="4014488" y="5280354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3975256" y="5666290"/>
            <a:ext cx="236704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 flipH="1">
            <a:off x="3736627" y="5672477"/>
            <a:ext cx="236704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7" name="Přímá spojnice se šipkou 186"/>
          <p:cNvCxnSpPr/>
          <p:nvPr/>
        </p:nvCxnSpPr>
        <p:spPr bwMode="auto">
          <a:xfrm>
            <a:off x="3759834" y="6065532"/>
            <a:ext cx="0" cy="180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06263"/>
              </p:ext>
            </p:extLst>
          </p:nvPr>
        </p:nvGraphicFramePr>
        <p:xfrm>
          <a:off x="3386088" y="296047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50" name="Objek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88" y="2960471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23454"/>
              </p:ext>
            </p:extLst>
          </p:nvPr>
        </p:nvGraphicFramePr>
        <p:xfrm>
          <a:off x="3386088" y="334566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172" name="Objek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88" y="3345663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k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68131"/>
              </p:ext>
            </p:extLst>
          </p:nvPr>
        </p:nvGraphicFramePr>
        <p:xfrm>
          <a:off x="3386088" y="373698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73" name="Objek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088" y="3736986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k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46258"/>
              </p:ext>
            </p:extLst>
          </p:nvPr>
        </p:nvGraphicFramePr>
        <p:xfrm>
          <a:off x="3314080" y="4100077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74" name="Objek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080" y="4100077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k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03230"/>
              </p:ext>
            </p:extLst>
          </p:nvPr>
        </p:nvGraphicFramePr>
        <p:xfrm>
          <a:off x="3925888" y="410029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175" name="Objek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100296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k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6676"/>
              </p:ext>
            </p:extLst>
          </p:nvPr>
        </p:nvGraphicFramePr>
        <p:xfrm>
          <a:off x="4113213" y="449240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176" name="Objek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492409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k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29069"/>
              </p:ext>
            </p:extLst>
          </p:nvPr>
        </p:nvGraphicFramePr>
        <p:xfrm>
          <a:off x="4132303" y="484884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177" name="Objek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303" y="4848844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k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554"/>
              </p:ext>
            </p:extLst>
          </p:nvPr>
        </p:nvGraphicFramePr>
        <p:xfrm>
          <a:off x="4132303" y="521764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189" name="Objek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303" y="521764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k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58548"/>
              </p:ext>
            </p:extLst>
          </p:nvPr>
        </p:nvGraphicFramePr>
        <p:xfrm>
          <a:off x="4139952" y="558210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190" name="Objek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82103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k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72226"/>
              </p:ext>
            </p:extLst>
          </p:nvPr>
        </p:nvGraphicFramePr>
        <p:xfrm>
          <a:off x="3627512" y="558210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191" name="Objek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512" y="5582103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k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31709"/>
              </p:ext>
            </p:extLst>
          </p:nvPr>
        </p:nvGraphicFramePr>
        <p:xfrm>
          <a:off x="3458096" y="603863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192" name="Objek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096" y="6038634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Zaoblený obdélník 193"/>
          <p:cNvSpPr/>
          <p:nvPr/>
        </p:nvSpPr>
        <p:spPr bwMode="auto">
          <a:xfrm>
            <a:off x="4562475" y="4435149"/>
            <a:ext cx="3307118" cy="383592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5580"/>
              </p:ext>
            </p:extLst>
          </p:nvPr>
        </p:nvGraphicFramePr>
        <p:xfrm>
          <a:off x="4710113" y="4495755"/>
          <a:ext cx="303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1" imgW="3035160" imgH="304560" progId="Equation.DSMT4">
                  <p:embed/>
                </p:oleObj>
              </mc:Choice>
              <mc:Fallback>
                <p:oleObj name="Equation" r:id="rId31" imgW="3035160" imgH="304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10113" y="4495755"/>
                        <a:ext cx="303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Obdélník 195"/>
          <p:cNvSpPr/>
          <p:nvPr/>
        </p:nvSpPr>
        <p:spPr>
          <a:xfrm>
            <a:off x="3417352" y="1556792"/>
            <a:ext cx="16225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Stavy v paměti</a:t>
            </a:r>
            <a:endParaRPr lang="en-US" dirty="0"/>
          </a:p>
        </p:txBody>
      </p:sp>
      <p:sp>
        <p:nvSpPr>
          <p:cNvPr id="193" name="Rectangle 14"/>
          <p:cNvSpPr>
            <a:spLocks noChangeArrowheads="1"/>
          </p:cNvSpPr>
          <p:nvPr/>
        </p:nvSpPr>
        <p:spPr bwMode="auto">
          <a:xfrm>
            <a:off x="61784" y="779874"/>
            <a:ext cx="695848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 (upravená)</a:t>
            </a:r>
          </a:p>
        </p:txBody>
      </p:sp>
    </p:spTree>
    <p:extLst>
      <p:ext uri="{BB962C8B-B14F-4D97-AF65-F5344CB8AC3E}">
        <p14:creationId xmlns:p14="http://schemas.microsoft.com/office/powerpoint/2010/main" val="1066136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5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1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25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4" dur="25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5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7" dur="25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9" dur="25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0" dur="25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5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5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5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5" dur="25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625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 animBg="1"/>
      <p:bldP spid="147" grpId="0" animBg="1"/>
      <p:bldP spid="19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aoblený obdélník 19"/>
          <p:cNvSpPr/>
          <p:nvPr/>
        </p:nvSpPr>
        <p:spPr bwMode="auto">
          <a:xfrm>
            <a:off x="197936" y="3356992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179512" y="2438974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172015" y="1508371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624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First Search (DFS)</a:t>
            </a:r>
          </a:p>
        </p:txBody>
      </p:sp>
      <p:sp>
        <p:nvSpPr>
          <p:cNvPr id="79" name="Obdélník 2"/>
          <p:cNvSpPr>
            <a:spLocks noChangeArrowheads="1"/>
          </p:cNvSpPr>
          <p:nvPr/>
        </p:nvSpPr>
        <p:spPr bwMode="auto">
          <a:xfrm>
            <a:off x="252000" y="1556792"/>
            <a:ext cx="67682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Zaručuje stromová verze DFS nalezení nejkratší cesty?</a:t>
            </a:r>
          </a:p>
        </p:txBody>
      </p:sp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52000" y="1844824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NE.</a:t>
            </a:r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52000" y="2491601"/>
            <a:ext cx="67682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Zaručuje stromová verze DFS nalezení cesty (pokud existuje)?</a:t>
            </a:r>
          </a:p>
        </p:txBody>
      </p:sp>
      <p:sp>
        <p:nvSpPr>
          <p:cNvPr id="56" name="Obdélník 2"/>
          <p:cNvSpPr>
            <a:spLocks noChangeArrowheads="1"/>
          </p:cNvSpPr>
          <p:nvPr/>
        </p:nvSpPr>
        <p:spPr bwMode="auto">
          <a:xfrm>
            <a:off x="252000" y="2801119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NE.</a:t>
            </a:r>
          </a:p>
        </p:txBody>
      </p:sp>
      <p:sp>
        <p:nvSpPr>
          <p:cNvPr id="59" name="Obdélník 2"/>
          <p:cNvSpPr>
            <a:spLocks noChangeArrowheads="1"/>
          </p:cNvSpPr>
          <p:nvPr/>
        </p:nvSpPr>
        <p:spPr bwMode="auto">
          <a:xfrm>
            <a:off x="252000" y="3380234"/>
            <a:ext cx="60824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Zaručuje grafová verze DFS nalezení cesty (pokud existuje)?</a:t>
            </a:r>
          </a:p>
        </p:txBody>
      </p:sp>
      <p:sp>
        <p:nvSpPr>
          <p:cNvPr id="60" name="Obdélník 2"/>
          <p:cNvSpPr>
            <a:spLocks noChangeArrowheads="1"/>
          </p:cNvSpPr>
          <p:nvPr/>
        </p:nvSpPr>
        <p:spPr bwMode="auto">
          <a:xfrm>
            <a:off x="252000" y="3680227"/>
            <a:ext cx="8640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ANO.</a:t>
            </a:r>
          </a:p>
        </p:txBody>
      </p:sp>
    </p:spTree>
    <p:extLst>
      <p:ext uri="{BB962C8B-B14F-4D97-AF65-F5344CB8AC3E}">
        <p14:creationId xmlns:p14="http://schemas.microsoft.com/office/powerpoint/2010/main" val="42124422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80" grpId="0"/>
      <p:bldP spid="53" grpId="0"/>
      <p:bldP spid="56" grpId="0"/>
      <p:bldP spid="59" grpId="0"/>
      <p:bldP spid="6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aoblený obdélník 28"/>
          <p:cNvSpPr/>
          <p:nvPr/>
        </p:nvSpPr>
        <p:spPr bwMode="auto">
          <a:xfrm>
            <a:off x="172015" y="5923632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172015" y="5257474"/>
            <a:ext cx="8720465" cy="576064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172015" y="4339456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172015" y="1482723"/>
            <a:ext cx="8720465" cy="2738365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– stromová verze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624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First Search (DFS)</a:t>
            </a:r>
          </a:p>
        </p:txBody>
      </p:sp>
      <p:sp>
        <p:nvSpPr>
          <p:cNvPr id="38" name="Obdélník 2"/>
          <p:cNvSpPr>
            <a:spLocks noChangeArrowheads="1"/>
          </p:cNvSpPr>
          <p:nvPr/>
        </p:nvSpPr>
        <p:spPr bwMode="auto">
          <a:xfrm>
            <a:off x="252000" y="1556792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Kolik uzlů je v průběhu řešení maximálně vygenerováno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05005"/>
              </p:ext>
            </p:extLst>
          </p:nvPr>
        </p:nvGraphicFramePr>
        <p:xfrm>
          <a:off x="720000" y="2953981"/>
          <a:ext cx="334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3340080" imgH="330120" progId="Equation.DSMT4">
                  <p:embed/>
                </p:oleObj>
              </mc:Choice>
              <mc:Fallback>
                <p:oleObj name="Equation" r:id="rId4" imgW="3340080" imgH="33012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000" y="2953981"/>
                        <a:ext cx="3340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251520" y="1852955"/>
            <a:ext cx="1277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ředpoklad: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972000" y="2156604"/>
            <a:ext cx="4152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každý vrchol má maximálně </a:t>
            </a:r>
            <a:r>
              <a:rPr lang="cs-CZ" b="0" i="1" dirty="0"/>
              <a:t>b</a:t>
            </a:r>
            <a:r>
              <a:rPr lang="cs-CZ" b="0" dirty="0"/>
              <a:t> následovníků</a:t>
            </a:r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972000" y="2420888"/>
            <a:ext cx="44406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délka nejdelší cesty ve stavovém prostoru je </a:t>
            </a:r>
            <a:r>
              <a:rPr lang="cs-CZ" b="0" i="1" dirty="0"/>
              <a:t>m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252000" y="2687434"/>
            <a:ext cx="514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ak</a:t>
            </a:r>
          </a:p>
        </p:txBody>
      </p:sp>
      <p:sp>
        <p:nvSpPr>
          <p:cNvPr id="109" name="Obdélník 2"/>
          <p:cNvSpPr>
            <a:spLocks noChangeArrowheads="1"/>
          </p:cNvSpPr>
          <p:nvPr/>
        </p:nvSpPr>
        <p:spPr bwMode="auto">
          <a:xfrm>
            <a:off x="252000" y="4293096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časová náročnost algoritmu?</a:t>
            </a: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252000" y="3458840"/>
            <a:ext cx="34227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Úpravou algoritmu lze redukovat na</a:t>
            </a:r>
          </a:p>
        </p:txBody>
      </p:sp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66806"/>
              </p:ext>
            </p:extLst>
          </p:nvPr>
        </p:nvGraphicFramePr>
        <p:xfrm>
          <a:off x="720000" y="3797394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6" imgW="2743200" imgH="330120" progId="Equation.DSMT4">
                  <p:embed/>
                </p:oleObj>
              </mc:Choice>
              <mc:Fallback>
                <p:oleObj name="Equation" r:id="rId6" imgW="2743200" imgH="330120" progId="Equation.DSMT4">
                  <p:embed/>
                  <p:pic>
                    <p:nvPicPr>
                      <p:cNvPr id="66" name="Objekt 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00" y="3797394"/>
                        <a:ext cx="274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00155"/>
              </p:ext>
            </p:extLst>
          </p:nvPr>
        </p:nvGraphicFramePr>
        <p:xfrm>
          <a:off x="720000" y="4631507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79" name="Objekt 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000" y="4631507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52000" y="5185466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paměťová náročnost stromové verze?</a:t>
            </a:r>
          </a:p>
        </p:txBody>
      </p:sp>
      <p:sp>
        <p:nvSpPr>
          <p:cNvPr id="81" name="Obdélník 2"/>
          <p:cNvSpPr>
            <a:spLocks noChangeArrowheads="1"/>
          </p:cNvSpPr>
          <p:nvPr/>
        </p:nvSpPr>
        <p:spPr bwMode="auto">
          <a:xfrm>
            <a:off x="252000" y="5889724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paměťová náročnost grafové verze?</a:t>
            </a: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23296"/>
              </p:ext>
            </p:extLst>
          </p:nvPr>
        </p:nvGraphicFramePr>
        <p:xfrm>
          <a:off x="720000" y="5528738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82" name="Objekt 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000" y="5528738"/>
                        <a:ext cx="660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54323"/>
              </p:ext>
            </p:extLst>
          </p:nvPr>
        </p:nvGraphicFramePr>
        <p:xfrm>
          <a:off x="720000" y="622827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2" imgW="634680" imgH="406080" progId="Equation.DSMT4">
                  <p:embed/>
                </p:oleObj>
              </mc:Choice>
              <mc:Fallback>
                <p:oleObj name="Equation" r:id="rId12" imgW="634680" imgH="406080" progId="Equation.DSMT4">
                  <p:embed/>
                  <p:pic>
                    <p:nvPicPr>
                      <p:cNvPr id="83" name="Objekt 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000" y="6228278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aoblený obdélník 29"/>
          <p:cNvSpPr/>
          <p:nvPr/>
        </p:nvSpPr>
        <p:spPr bwMode="auto">
          <a:xfrm>
            <a:off x="810000" y="227339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810000" y="25254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372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35" grpId="0"/>
      <p:bldP spid="40" grpId="0"/>
      <p:bldP spid="41" grpId="0"/>
      <p:bldP spid="42" grpId="0"/>
      <p:bldP spid="109" grpId="0"/>
      <p:bldP spid="64" grpId="0"/>
      <p:bldP spid="80" grpId="0"/>
      <p:bldP spid="81" grpId="0"/>
      <p:bldP spid="30" grpId="0" animBg="1"/>
      <p:bldP spid="3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Zaoblený obdélník 35"/>
          <p:cNvSpPr/>
          <p:nvPr/>
        </p:nvSpPr>
        <p:spPr bwMode="auto">
          <a:xfrm>
            <a:off x="172015" y="4785522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624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First Search (DFS)</a:t>
            </a:r>
          </a:p>
        </p:txBody>
      </p:sp>
      <p:graphicFrame>
        <p:nvGraphicFramePr>
          <p:cNvPr id="21" name="Tabulk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666445"/>
              </p:ext>
            </p:extLst>
          </p:nvPr>
        </p:nvGraphicFramePr>
        <p:xfrm>
          <a:off x="323528" y="1772816"/>
          <a:ext cx="6404000" cy="23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8000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>
                          <a:solidFill>
                            <a:schemeClr val="bg1"/>
                          </a:solidFill>
                        </a:rPr>
                        <a:t>stromová verz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>
                          <a:solidFill>
                            <a:schemeClr val="bg1"/>
                          </a:solidFill>
                        </a:rPr>
                        <a:t>grafová verze</a:t>
                      </a:r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úp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</a:t>
                      </a:r>
                      <a:r>
                        <a:rPr lang="cs-CZ" sz="1600" b="0" baseline="30000" dirty="0"/>
                        <a:t>*</a:t>
                      </a:r>
                      <a:endParaRPr lang="cs-CZ" sz="1600" b="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/>
                        <a:t>ANO</a:t>
                      </a:r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optimá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N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/>
                        <a:t>NE</a:t>
                      </a:r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59110"/>
              </p:ext>
            </p:extLst>
          </p:nvPr>
        </p:nvGraphicFramePr>
        <p:xfrm>
          <a:off x="3394075" y="251936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634680" imgH="406080" progId="Equation.DSMT4">
                  <p:embed/>
                </p:oleObj>
              </mc:Choice>
              <mc:Fallback>
                <p:oleObj name="Equation" r:id="rId4" imgW="634680" imgH="406080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51936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15590"/>
              </p:ext>
            </p:extLst>
          </p:nvPr>
        </p:nvGraphicFramePr>
        <p:xfrm>
          <a:off x="5410200" y="294163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6" imgW="634680" imgH="406080" progId="Equation.DSMT4">
                  <p:embed/>
                </p:oleObj>
              </mc:Choice>
              <mc:Fallback>
                <p:oleObj name="Equation" r:id="rId6" imgW="634680" imgH="40608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4163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18157"/>
              </p:ext>
            </p:extLst>
          </p:nvPr>
        </p:nvGraphicFramePr>
        <p:xfrm>
          <a:off x="5410200" y="252888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24" name="Objek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2888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Zaoblený obdélník 24"/>
          <p:cNvSpPr/>
          <p:nvPr/>
        </p:nvSpPr>
        <p:spPr bwMode="auto">
          <a:xfrm>
            <a:off x="6876255" y="2197656"/>
            <a:ext cx="2221941" cy="1365250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020272" y="2485688"/>
            <a:ext cx="223224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m</a:t>
            </a:r>
            <a:r>
              <a:rPr lang="cs-CZ" b="0" dirty="0"/>
              <a:t>	 délka nejdelší cesty ve stavovém prostoru 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6876256" y="222750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kde: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323528" y="4141872"/>
            <a:ext cx="1760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*	jen pro stromy</a:t>
            </a: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17909"/>
              </p:ext>
            </p:extLst>
          </p:nvPr>
        </p:nvGraphicFramePr>
        <p:xfrm>
          <a:off x="3386138" y="2967038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967038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bdélník 29"/>
          <p:cNvSpPr/>
          <p:nvPr/>
        </p:nvSpPr>
        <p:spPr bwMode="auto">
          <a:xfrm>
            <a:off x="5284440" y="3376708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bdélník 30"/>
          <p:cNvSpPr/>
          <p:nvPr/>
        </p:nvSpPr>
        <p:spPr bwMode="auto">
          <a:xfrm>
            <a:off x="5289376" y="3739516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bdélník 31"/>
          <p:cNvSpPr/>
          <p:nvPr/>
        </p:nvSpPr>
        <p:spPr bwMode="auto">
          <a:xfrm>
            <a:off x="3347864" y="3356992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313584" y="3739516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bdélník 2"/>
          <p:cNvSpPr>
            <a:spLocks noChangeArrowheads="1"/>
          </p:cNvSpPr>
          <p:nvPr/>
        </p:nvSpPr>
        <p:spPr bwMode="auto">
          <a:xfrm>
            <a:off x="252000" y="4848561"/>
            <a:ext cx="83893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á DFS nějakou přednost?</a:t>
            </a:r>
          </a:p>
        </p:txBody>
      </p:sp>
      <p:sp>
        <p:nvSpPr>
          <p:cNvPr id="35" name="Obdélník 2"/>
          <p:cNvSpPr>
            <a:spLocks noChangeArrowheads="1"/>
          </p:cNvSpPr>
          <p:nvPr/>
        </p:nvSpPr>
        <p:spPr bwMode="auto">
          <a:xfrm>
            <a:off x="252000" y="5112829"/>
            <a:ext cx="83893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Paměťová náročnost stromové verze.</a:t>
            </a:r>
          </a:p>
        </p:txBody>
      </p:sp>
    </p:spTree>
    <p:extLst>
      <p:ext uri="{BB962C8B-B14F-4D97-AF65-F5344CB8AC3E}">
        <p14:creationId xmlns:p14="http://schemas.microsoft.com/office/powerpoint/2010/main" val="1944592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5" grpId="0" animBg="1"/>
      <p:bldP spid="26" grpId="0"/>
      <p:bldP spid="27" grpId="0"/>
      <p:bldP spid="28" grpId="0"/>
      <p:bldP spid="30" grpId="0" animBg="1"/>
      <p:bldP spid="31" grpId="0" animBg="1"/>
      <p:bldP spid="32" grpId="0" animBg="1"/>
      <p:bldP spid="33" grpId="0" animBg="1"/>
      <p:bldP spid="34" grpId="0"/>
      <p:bldP spid="3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9097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Limited Search (DLS)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67177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astavena maximální hloubka hledání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7977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odifikace prohledávání do hloubky (DFS)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40800" y="191683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každý stav pod maximální hloubkou ignorován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40800" y="2234844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hodné modifikovat obecný algoritmus</a:t>
            </a:r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482400" y="2360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2568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98" grpId="0"/>
      <p:bldP spid="199" grpId="0" animBg="1"/>
      <p:bldP spid="25" grpId="0"/>
      <p:bldP spid="17" grpId="0"/>
      <p:bldP spid="1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14384" y="1514980"/>
            <a:ext cx="8650104" cy="378565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DLS</a:t>
            </a:r>
            <a:r>
              <a:rPr lang="en-US" b="0" i="1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i="1" dirty="0" err="1"/>
              <a:t>,limit</a:t>
            </a:r>
            <a:r>
              <a:rPr lang="en-US" b="0" dirty="0"/>
              <a:t>) </a:t>
            </a:r>
            <a:r>
              <a:rPr lang="en-US" dirty="0"/>
              <a:t>returns</a:t>
            </a:r>
            <a:r>
              <a:rPr lang="en-US" b="0" dirty="0"/>
              <a:t> a solution, or failure/cutoff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dirty="0"/>
              <a:t>return 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RECURSIVE-DLS</a:t>
            </a:r>
            <a:r>
              <a:rPr lang="en-US" b="0" dirty="0"/>
              <a:t> (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MAKE-NODE</a:t>
            </a:r>
            <a:r>
              <a:rPr lang="en-US" b="0" dirty="0"/>
              <a:t>(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en-US" i="1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dirty="0" err="1">
                <a:solidFill>
                  <a:srgbClr val="00B0F0"/>
                </a:solidFill>
              </a:rPr>
              <a:t>initialState</a:t>
            </a:r>
            <a:r>
              <a:rPr lang="en-US" b="0" dirty="0"/>
              <a:t>,</a:t>
            </a:r>
            <a:r>
              <a:rPr lang="en-US" dirty="0">
                <a:solidFill>
                  <a:srgbClr val="00B0F0"/>
                </a:solidFill>
              </a:rPr>
              <a:t> problem</a:t>
            </a:r>
            <a:r>
              <a:rPr lang="en-US" b="0" dirty="0"/>
              <a:t>, </a:t>
            </a:r>
            <a:r>
              <a:rPr lang="en-US" b="0" i="1" dirty="0"/>
              <a:t>limit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endParaRPr lang="en-US" b="0" dirty="0"/>
          </a:p>
          <a:p>
            <a:pPr>
              <a:tabLst>
                <a:tab pos="361950" algn="l"/>
              </a:tabLst>
            </a:pPr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RECURSIVE-DLS</a:t>
            </a:r>
            <a:r>
              <a:rPr lang="en-US" b="0" dirty="0"/>
              <a:t> 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/>
              <a:t>,</a:t>
            </a:r>
            <a:r>
              <a:rPr lang="en-US" dirty="0">
                <a:solidFill>
                  <a:srgbClr val="00B0F0"/>
                </a:solidFill>
              </a:rPr>
              <a:t> problem</a:t>
            </a:r>
            <a:r>
              <a:rPr lang="en-US" b="0" dirty="0"/>
              <a:t>, </a:t>
            </a:r>
            <a:r>
              <a:rPr lang="en-US" b="0" i="1" dirty="0"/>
              <a:t>limit</a:t>
            </a:r>
            <a:r>
              <a:rPr lang="en-US" b="0" dirty="0"/>
              <a:t>) </a:t>
            </a:r>
            <a:r>
              <a:rPr lang="en-US" dirty="0"/>
              <a:t>returns</a:t>
            </a:r>
            <a:r>
              <a:rPr lang="en-US" b="0" dirty="0"/>
              <a:t> a solution, or failure/cutoff</a:t>
            </a:r>
          </a:p>
          <a:p>
            <a:pPr>
              <a:tabLst>
                <a:tab pos="361950" algn="l"/>
              </a:tabLst>
            </a:pPr>
            <a:endParaRPr lang="en-US" b="0" dirty="0"/>
          </a:p>
          <a:p>
            <a:pPr>
              <a:tabLst>
                <a:tab pos="361950" algn="l"/>
              </a:tabLst>
            </a:pP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u="sng" dirty="0" err="1">
                <a:solidFill>
                  <a:srgbClr val="00B0F0"/>
                </a:solidFill>
              </a:rPr>
              <a:t>problem</a:t>
            </a:r>
            <a:r>
              <a:rPr lang="en-US" b="0" i="1" dirty="0" err="1">
                <a:solidFill>
                  <a:srgbClr val="00B0F0"/>
                </a:solidFill>
              </a:rPr>
              <a:t>.</a:t>
            </a:r>
            <a:r>
              <a:rPr lang="en-US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en-US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i="1" dirty="0">
                <a:solidFill>
                  <a:srgbClr val="7030A0"/>
                </a:solidFill>
              </a:rPr>
              <a:t>.</a:t>
            </a:r>
            <a:r>
              <a:rPr lang="cs-CZ" dirty="0" err="1">
                <a:solidFill>
                  <a:srgbClr val="7030A0"/>
                </a:solidFill>
              </a:rPr>
              <a:t>state</a:t>
            </a:r>
            <a:r>
              <a:rPr lang="en-US" b="0" dirty="0"/>
              <a:t>) </a:t>
            </a:r>
            <a:r>
              <a:rPr lang="en-US" dirty="0"/>
              <a:t>then return</a:t>
            </a:r>
            <a:r>
              <a:rPr lang="en-US" b="0" dirty="0"/>
              <a:t> SOLUTION(</a:t>
            </a:r>
            <a:r>
              <a:rPr lang="en-US" dirty="0">
                <a:solidFill>
                  <a:srgbClr val="00B0F0"/>
                </a:solidFill>
              </a:rPr>
              <a:t>node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else if </a:t>
            </a:r>
            <a:r>
              <a:rPr lang="en-US" b="0" i="1" dirty="0"/>
              <a:t>limit</a:t>
            </a:r>
            <a:r>
              <a:rPr lang="en-US" b="0" dirty="0"/>
              <a:t> = 0 </a:t>
            </a:r>
            <a:r>
              <a:rPr lang="en-US" dirty="0"/>
              <a:t>then return </a:t>
            </a:r>
            <a:r>
              <a:rPr lang="en-US" b="0" i="1" dirty="0"/>
              <a:t>cutoff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else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 err="1"/>
              <a:t>cutoff_occurred</a:t>
            </a:r>
            <a:r>
              <a:rPr lang="en-US" b="0" dirty="0"/>
              <a:t>? </a:t>
            </a:r>
            <a:r>
              <a:rPr lang="en-US" b="0" dirty="0">
                <a:sym typeface="Symbol"/>
              </a:rPr>
              <a:t></a:t>
            </a:r>
            <a:r>
              <a:rPr lang="en-US" b="0" dirty="0"/>
              <a:t> false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dirty="0"/>
              <a:t>for each </a:t>
            </a:r>
            <a:r>
              <a:rPr lang="en-US" b="0" i="1" dirty="0"/>
              <a:t>action</a:t>
            </a:r>
            <a:r>
              <a:rPr lang="en-US" b="0" dirty="0"/>
              <a:t> </a:t>
            </a:r>
            <a:r>
              <a:rPr lang="en-US" dirty="0"/>
              <a:t>in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action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i="1" dirty="0">
                <a:solidFill>
                  <a:srgbClr val="7030A0"/>
                </a:solidFill>
              </a:rPr>
              <a:t>.</a:t>
            </a:r>
            <a:r>
              <a:rPr lang="cs-CZ" dirty="0" err="1">
                <a:solidFill>
                  <a:srgbClr val="7030A0"/>
                </a:solidFill>
              </a:rPr>
              <a:t>state</a:t>
            </a:r>
            <a:r>
              <a:rPr lang="en-US" b="0" dirty="0"/>
              <a:t>) </a:t>
            </a:r>
            <a:r>
              <a:rPr lang="en-US" dirty="0"/>
              <a:t>do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r>
              <a:rPr lang="en-US" b="0" i="1" dirty="0"/>
              <a:t>chil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</a:t>
            </a:r>
            <a:r>
              <a:rPr lang="en-US" b="0" dirty="0"/>
              <a:t> CHILDE.NODE(</a:t>
            </a:r>
            <a:r>
              <a:rPr lang="en-US" dirty="0">
                <a:solidFill>
                  <a:srgbClr val="00B0F0"/>
                </a:solidFill>
              </a:rPr>
              <a:t>problem</a:t>
            </a:r>
            <a:r>
              <a:rPr lang="en-US" b="0" dirty="0"/>
              <a:t>,</a:t>
            </a:r>
            <a:r>
              <a:rPr lang="en-US" b="0" i="1" dirty="0">
                <a:solidFill>
                  <a:srgbClr val="00B0F0"/>
                </a:solidFill>
              </a:rPr>
              <a:t> 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,</a:t>
            </a:r>
            <a:r>
              <a:rPr lang="en-US" b="0" i="1" dirty="0"/>
              <a:t> action</a:t>
            </a:r>
            <a:r>
              <a:rPr lang="en-US" b="0" dirty="0"/>
              <a:t> 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	</a:t>
            </a:r>
            <a:r>
              <a:rPr lang="en-US" b="0" i="1" dirty="0"/>
              <a:t>result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b="0" dirty="0"/>
              <a:t>RECURSIVE-DLS (</a:t>
            </a:r>
            <a:r>
              <a:rPr lang="en-US" b="0" i="1" dirty="0"/>
              <a:t>child</a:t>
            </a:r>
            <a:r>
              <a:rPr lang="en-US" b="0" dirty="0"/>
              <a:t>,</a:t>
            </a:r>
            <a:r>
              <a:rPr lang="en-US" b="0" i="1" dirty="0">
                <a:solidFill>
                  <a:srgbClr val="00B0F0"/>
                </a:solidFill>
              </a:rPr>
              <a:t> </a:t>
            </a:r>
            <a:r>
              <a:rPr lang="en-US" dirty="0">
                <a:solidFill>
                  <a:srgbClr val="7030A0"/>
                </a:solidFill>
              </a:rPr>
              <a:t>problem</a:t>
            </a:r>
            <a:r>
              <a:rPr lang="en-US" b="0" dirty="0"/>
              <a:t>, </a:t>
            </a:r>
            <a:r>
              <a:rPr lang="en-US" b="0" i="1" dirty="0"/>
              <a:t>limit</a:t>
            </a:r>
            <a:r>
              <a:rPr lang="en-US" b="0" dirty="0"/>
              <a:t> − 1)</a:t>
            </a:r>
          </a:p>
          <a:p>
            <a:pPr>
              <a:tabLst>
                <a:tab pos="361950" algn="l"/>
              </a:tabLst>
            </a:pPr>
            <a:r>
              <a:rPr lang="en-US" b="0" i="1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b="0" i="1" dirty="0"/>
              <a:t>results</a:t>
            </a:r>
            <a:r>
              <a:rPr lang="en-US" b="0" dirty="0"/>
              <a:t> = </a:t>
            </a:r>
            <a:r>
              <a:rPr lang="en-US" b="0" i="1" dirty="0"/>
              <a:t>cutoff</a:t>
            </a:r>
            <a:r>
              <a:rPr lang="en-US" b="0" dirty="0"/>
              <a:t> </a:t>
            </a:r>
            <a:r>
              <a:rPr lang="en-US" dirty="0"/>
              <a:t>then</a:t>
            </a:r>
            <a:r>
              <a:rPr lang="en-US" b="0" dirty="0"/>
              <a:t> </a:t>
            </a:r>
            <a:r>
              <a:rPr lang="en-US" b="0" i="1" dirty="0" err="1"/>
              <a:t>cutoff_occured</a:t>
            </a:r>
            <a:r>
              <a:rPr lang="en-US" b="0" dirty="0"/>
              <a:t>?</a:t>
            </a:r>
            <a:r>
              <a:rPr lang="en-US" b="0" i="1" dirty="0"/>
              <a:t> </a:t>
            </a:r>
            <a:r>
              <a:rPr lang="en-US" b="0" dirty="0">
                <a:sym typeface="Symbol"/>
              </a:rPr>
              <a:t></a:t>
            </a:r>
            <a:r>
              <a:rPr lang="en-US" b="0" dirty="0"/>
              <a:t> true</a:t>
            </a:r>
          </a:p>
          <a:p>
            <a:pPr>
              <a:tabLst>
                <a:tab pos="361950" algn="l"/>
              </a:tabLst>
            </a:pPr>
            <a:r>
              <a:rPr lang="en-US" i="1" dirty="0"/>
              <a:t>		</a:t>
            </a:r>
            <a:r>
              <a:rPr lang="en-US" dirty="0"/>
              <a:t>else if</a:t>
            </a:r>
            <a:r>
              <a:rPr lang="en-US" b="0" dirty="0"/>
              <a:t> </a:t>
            </a:r>
            <a:r>
              <a:rPr lang="en-US" b="0" i="1" dirty="0"/>
              <a:t>results</a:t>
            </a:r>
            <a:r>
              <a:rPr lang="en-US" b="0" dirty="0"/>
              <a:t>  </a:t>
            </a:r>
            <a:r>
              <a:rPr lang="en-US" b="0" dirty="0">
                <a:sym typeface="Symbol"/>
              </a:rPr>
              <a:t> </a:t>
            </a:r>
            <a:r>
              <a:rPr lang="en-US" b="0" i="1" dirty="0"/>
              <a:t>failure </a:t>
            </a:r>
            <a:r>
              <a:rPr lang="en-US" dirty="0"/>
              <a:t>then return</a:t>
            </a:r>
            <a:r>
              <a:rPr lang="en-US" b="0" dirty="0"/>
              <a:t> </a:t>
            </a:r>
            <a:r>
              <a:rPr lang="en-US" b="0" i="1" dirty="0"/>
              <a:t>result</a:t>
            </a:r>
          </a:p>
          <a:p>
            <a:pPr>
              <a:tabLst>
                <a:tab pos="361950" algn="l"/>
              </a:tabLst>
            </a:pPr>
            <a:r>
              <a:rPr lang="en-US" b="0" i="1" dirty="0"/>
              <a:t>	</a:t>
            </a:r>
            <a:r>
              <a:rPr lang="en-US" dirty="0"/>
              <a:t>if </a:t>
            </a:r>
            <a:r>
              <a:rPr lang="en-US" b="0" i="1" dirty="0" err="1"/>
              <a:t>cuttoff_occured</a:t>
            </a:r>
            <a:r>
              <a:rPr lang="en-US" b="0" i="1" dirty="0"/>
              <a:t>? </a:t>
            </a:r>
            <a:r>
              <a:rPr lang="en-US" dirty="0"/>
              <a:t>then return </a:t>
            </a:r>
            <a:r>
              <a:rPr lang="en-US" b="0" i="1" dirty="0"/>
              <a:t>cutoff</a:t>
            </a:r>
            <a:r>
              <a:rPr lang="en-US" dirty="0"/>
              <a:t> else return </a:t>
            </a:r>
            <a:r>
              <a:rPr lang="en-US" b="0" i="1" dirty="0"/>
              <a:t>failure</a:t>
            </a:r>
            <a:endParaRPr lang="en-US" i="1" dirty="0"/>
          </a:p>
        </p:txBody>
      </p:sp>
      <p:sp>
        <p:nvSpPr>
          <p:cNvPr id="12" name="Zaoblený obdélník 15">
            <a:extLst>
              <a:ext uri="{FF2B5EF4-FFF2-40B4-BE49-F238E27FC236}">
                <a16:creationId xmlns:a16="http://schemas.microsoft.com/office/drawing/2014/main" id="{7994B31F-5380-4660-A272-1F0B26FD0BB7}"/>
              </a:ext>
            </a:extLst>
          </p:cNvPr>
          <p:cNvSpPr/>
          <p:nvPr/>
        </p:nvSpPr>
        <p:spPr bwMode="auto">
          <a:xfrm>
            <a:off x="539574" y="5589240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75F52BBC-1485-4D6C-9D4A-FCB9AE60A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82" y="5661248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unkce a proměnné</a:t>
            </a:r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id="{2E0E95CA-51E6-4718-A0C1-30376B2ADDEE}"/>
              </a:ext>
            </a:extLst>
          </p:cNvPr>
          <p:cNvSpPr/>
          <p:nvPr/>
        </p:nvSpPr>
        <p:spPr>
          <a:xfrm>
            <a:off x="628174" y="5975108"/>
            <a:ext cx="22765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/>
              <a:t>problem.initialState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ccesor</a:t>
            </a:r>
            <a:r>
              <a:rPr lang="cs-CZ" b="0" cap="all" dirty="0">
                <a:latin typeface="+mn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720725" algn="l"/>
              </a:tabLst>
            </a:pPr>
            <a:r>
              <a:rPr lang="cs-CZ" b="0" dirty="0"/>
              <a:t>	.</a:t>
            </a:r>
            <a:r>
              <a:rPr lang="cs-CZ" b="0" cap="all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al</a:t>
            </a:r>
            <a:r>
              <a:rPr lang="cs-CZ" b="0" cap="all" dirty="0">
                <a:latin typeface="Courier New" panose="02070309020205020404" pitchFamily="49" charset="0"/>
                <a:cs typeface="Courier New" panose="02070309020205020404" pitchFamily="49" charset="0"/>
              </a:rPr>
              <a:t>-Test</a:t>
            </a:r>
            <a:r>
              <a:rPr lang="cs-CZ" b="0" cap="all" dirty="0">
                <a:cs typeface="Courier New" panose="02070309020205020404" pitchFamily="49" charset="0"/>
              </a:rPr>
              <a:t>()</a:t>
            </a:r>
            <a:endParaRPr lang="cs-CZ" b="0" cap="all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AAF5A6-2BC9-423A-8570-D98C5687F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5949280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depth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4027838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23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73" name="Zaoblený obdélník 72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7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89" name="Skupina 88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90" name="Zaoblený obdélník 8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1" name="Skupina 9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96" name="Obdélník 9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7" name="Obdélník 9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8" name="Obdélník 9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9" name="Obdélník 9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0" name="Obdélník 9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022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9" grpId="0" animBg="1"/>
      <p:bldP spid="24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223" grpId="0"/>
      <p:bldP spid="2" grpId="0"/>
      <p:bldP spid="48" grpId="0" animBg="1"/>
      <p:bldP spid="53" grpId="0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/>
      <p:bldP spid="85" grpId="0"/>
      <p:bldP spid="86" grpId="0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200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Definice úlohy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1539590" y="1818457"/>
            <a:ext cx="178558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očáteční stav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1381190" y="195362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39590" y="2127975"/>
            <a:ext cx="3571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množina cílových stavů</a:t>
            </a:r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1381190" y="22631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Zaoblený obdélník 90"/>
          <p:cNvSpPr/>
          <p:nvPr/>
        </p:nvSpPr>
        <p:spPr bwMode="auto">
          <a:xfrm>
            <a:off x="1381190" y="258718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482400" y="33881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82227"/>
              </p:ext>
            </p:extLst>
          </p:nvPr>
        </p:nvGraphicFramePr>
        <p:xfrm>
          <a:off x="5038742" y="2174181"/>
          <a:ext cx="698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3" imgW="698400" imgH="215640" progId="Equation.DSMT4">
                  <p:embed/>
                </p:oleObj>
              </mc:Choice>
              <mc:Fallback>
                <p:oleObj name="Equation" r:id="rId3" imgW="698400" imgH="21564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8742" y="2174181"/>
                        <a:ext cx="698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71000"/>
              </p:ext>
            </p:extLst>
          </p:nvPr>
        </p:nvGraphicFramePr>
        <p:xfrm>
          <a:off x="5046928" y="183455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5" imgW="571320" imgH="304560" progId="Equation.DSMT4">
                  <p:embed/>
                </p:oleObj>
              </mc:Choice>
              <mc:Fallback>
                <p:oleObj name="Equation" r:id="rId5" imgW="571320" imgH="30456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6928" y="1834555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640800" y="4873600"/>
            <a:ext cx="60484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b="0" dirty="0"/>
              <a:t>p</a:t>
            </a:r>
            <a:r>
              <a:rPr lang="cs-CZ" sz="1600" b="0" dirty="0"/>
              <a:t>lán </a:t>
            </a:r>
            <a:r>
              <a:rPr lang="cs-CZ" sz="1600" b="0" i="1" dirty="0"/>
              <a:t>P</a:t>
            </a:r>
            <a:r>
              <a:rPr lang="cs-CZ" sz="1600" b="0" dirty="0"/>
              <a:t> je posloupnost akcí vedoucí k některému z cílových stavů</a:t>
            </a:r>
            <a:endParaRPr lang="el-GR" sz="1600" b="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2400" y="49961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40800" y="5644202"/>
            <a:ext cx="57086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b="0" dirty="0"/>
              <a:t>aplikací </a:t>
            </a:r>
            <a:r>
              <a:rPr lang="cs-CZ" b="0" i="1" dirty="0"/>
              <a:t>P</a:t>
            </a:r>
            <a:r>
              <a:rPr lang="cs-CZ" b="0" dirty="0"/>
              <a:t> na výchozí stav získáme jeden z cílových stavů, tj.</a:t>
            </a:r>
            <a:endParaRPr lang="el-GR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57667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56866"/>
              </p:ext>
            </p:extLst>
          </p:nvPr>
        </p:nvGraphicFramePr>
        <p:xfrm>
          <a:off x="1187624" y="5226978"/>
          <a:ext cx="401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7" imgW="4012920" imgH="304560" progId="Equation.DSMT4">
                  <p:embed/>
                </p:oleObj>
              </mc:Choice>
              <mc:Fallback>
                <p:oleObj name="Equation" r:id="rId7" imgW="4012920" imgH="304560" progId="Equation.DSMT4">
                  <p:embed/>
                  <p:pic>
                    <p:nvPicPr>
                      <p:cNvPr id="78" name="Objekt 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5226978"/>
                        <a:ext cx="401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1539590" y="2450306"/>
            <a:ext cx="3571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množina přípustných akcí</a:t>
            </a:r>
          </a:p>
        </p:txBody>
      </p: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77527"/>
              </p:ext>
            </p:extLst>
          </p:nvPr>
        </p:nvGraphicFramePr>
        <p:xfrm>
          <a:off x="5064266" y="2534097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4266" y="2534097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3263849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plikací přípustných akcí na počáteční stav získáme </a:t>
            </a:r>
            <a:r>
              <a:rPr lang="cs-CZ" dirty="0"/>
              <a:t>stavový prostor </a:t>
            </a:r>
            <a:r>
              <a:rPr lang="cs-CZ" b="0" dirty="0"/>
              <a:t>úlohy</a:t>
            </a: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482400" y="37266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640800" y="3616111"/>
            <a:ext cx="837409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avový prostor je orientovaný graf, kde stavy jsou vrcholy a akce jsou jména hran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" y="4225528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Řešení úloh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4585568"/>
            <a:ext cx="8116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803275" indent="-803275">
              <a:tabLst>
                <a:tab pos="803275" algn="l"/>
              </a:tabLst>
            </a:pPr>
            <a:r>
              <a:rPr lang="cs-CZ" b="0" dirty="0"/>
              <a:t>řešením úlohy je </a:t>
            </a:r>
            <a:r>
              <a:rPr lang="cs-CZ" dirty="0"/>
              <a:t>plán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46920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23092"/>
              </p:ext>
            </p:extLst>
          </p:nvPr>
        </p:nvGraphicFramePr>
        <p:xfrm>
          <a:off x="1092758" y="6021288"/>
          <a:ext cx="731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1" imgW="7315200" imgH="355320" progId="Equation.DSMT4">
                  <p:embed/>
                </p:oleObj>
              </mc:Choice>
              <mc:Fallback>
                <p:oleObj name="Equation" r:id="rId11" imgW="7315200" imgH="355320" progId="Equation.DSMT4">
                  <p:embed/>
                  <p:pic>
                    <p:nvPicPr>
                      <p:cNvPr id="34" name="Objek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2758" y="6021288"/>
                        <a:ext cx="7315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107504" y="1124744"/>
            <a:ext cx="72531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úloha definována pro problém, který lze popsat přechodovým systémem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59273"/>
              </p:ext>
            </p:extLst>
          </p:nvPr>
        </p:nvGraphicFramePr>
        <p:xfrm>
          <a:off x="6788596" y="1161512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3" imgW="2247840" imgH="304560" progId="Equation.DSMT4">
                  <p:embed/>
                </p:oleObj>
              </mc:Choice>
              <mc:Fallback>
                <p:oleObj name="Equation" r:id="rId13" imgW="2247840" imgH="3045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596" y="1161512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Zaoblený obdélník 38"/>
          <p:cNvSpPr/>
          <p:nvPr/>
        </p:nvSpPr>
        <p:spPr bwMode="auto">
          <a:xfrm>
            <a:off x="1375190" y="290848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1533590" y="2771607"/>
            <a:ext cx="3571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chodová funkce</a:t>
            </a:r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1223"/>
              </p:ext>
            </p:extLst>
          </p:nvPr>
        </p:nvGraphicFramePr>
        <p:xfrm>
          <a:off x="5077090" y="287925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7090" y="2879253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Zaoblený obdélník 43"/>
          <p:cNvSpPr/>
          <p:nvPr/>
        </p:nvSpPr>
        <p:spPr bwMode="auto">
          <a:xfrm>
            <a:off x="482400" y="160906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1484784"/>
            <a:ext cx="187533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úlohu plně určuje:</a:t>
            </a:r>
          </a:p>
        </p:txBody>
      </p:sp>
    </p:spTree>
    <p:extLst>
      <p:ext uri="{BB962C8B-B14F-4D97-AF65-F5344CB8AC3E}">
        <p14:creationId xmlns:p14="http://schemas.microsoft.com/office/powerpoint/2010/main" val="1710689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/>
      <p:bldP spid="89" grpId="0" animBg="1"/>
      <p:bldP spid="91" grpId="0" animBg="1"/>
      <p:bldP spid="93" grpId="0" animBg="1"/>
      <p:bldP spid="42" grpId="0"/>
      <p:bldP spid="43" grpId="0" animBg="1"/>
      <p:bldP spid="68" grpId="0"/>
      <p:bldP spid="69" grpId="0" animBg="1"/>
      <p:bldP spid="48" grpId="0"/>
      <p:bldP spid="45" grpId="0"/>
      <p:bldP spid="53" grpId="0" animBg="1"/>
      <p:bldP spid="56" grpId="0"/>
      <p:bldP spid="31" grpId="0"/>
      <p:bldP spid="32" grpId="0"/>
      <p:bldP spid="33" grpId="0" animBg="1"/>
      <p:bldP spid="36" grpId="0"/>
      <p:bldP spid="39" grpId="0" animBg="1"/>
      <p:bldP spid="40" grpId="0"/>
      <p:bldP spid="44" grpId="0" animBg="1"/>
      <p:bldP spid="4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96994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Zaoblený obdélník 9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97" name="Obdélník 96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98" name="Skupina 97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99" name="Zaoblený obdélník 98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00" name="Skupina 9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05" name="Obdélník 10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6" name="Obdélník 10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Obdélník 10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8" name="Obdélník 107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9" name="Obdélník 108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10" name="Skupina 109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111" name="Zaoblený obdélník 110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12" name="Skupina 111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17" name="Obdélník 116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8" name="Obdélník 117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19" name="Obdélník 118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20" name="Obdélník 119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21" name="Obdélník 120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3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14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15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16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3366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Zaoblený obdélník 121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Obdélník 122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35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624685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Zaoblený obdélník 14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1" name="Zaoblený obdélník 17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52078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Zaoblený obdélník 173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95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196" name="Obdélník 195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97" name="Zaoblený obdélník 196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9" name="Obdélník 19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0" name="Obdélník 19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1" name="Obdélník 20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2" name="Obdélník 20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3" name="Obdélník 20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5" name="Obdélník 20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6" name="Obdélník 20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7" name="Obdélník 20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0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10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  <p:grpSp>
        <p:nvGrpSpPr>
          <p:cNvPr id="211" name="Skupina 210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212" name="Zaoblený obdélník 211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3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14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5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16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17" name="Skupina 216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18" name="Obdélník 217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9" name="Obdélník 218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0" name="Obdélník 219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1" name="Obdélník 220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2" name="Obdélník 221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23" name="Skupina 222"/>
          <p:cNvGrpSpPr/>
          <p:nvPr/>
        </p:nvGrpSpPr>
        <p:grpSpPr>
          <a:xfrm>
            <a:off x="7344000" y="3330000"/>
            <a:ext cx="1467365" cy="388125"/>
            <a:chOff x="3727470" y="4841075"/>
            <a:chExt cx="1467365" cy="388125"/>
          </a:xfrm>
        </p:grpSpPr>
        <p:sp>
          <p:nvSpPr>
            <p:cNvPr id="224" name="Zaoblený obdélník 223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5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26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28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29" name="Skupina 228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30" name="Obdélník 229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2" name="Obdélník 231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3" name="Obdélník 232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4" name="Obdélník 233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5" name="Obdélník 234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36" name="Skupina 235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37" name="Zaoblený obdélník 236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38" name="Skupina 237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43" name="Obdélník 242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4" name="Obdélník 243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5" name="Obdélník 244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6" name="Obdélník 245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7" name="Obdélník 246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39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40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42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48" name="Skupina 247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49" name="Zaoblený obdélník 24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50" name="Skupina 249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55" name="Obdélník 254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6" name="Obdélník 255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7" name="Obdélník 256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8" name="Obdélník 257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9" name="Obdélník 258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51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53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54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9" name="Obdélník 118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2" name="Obdélník 121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3" name="Obdélník 122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6" name="Přímá spojnice se šipkou 125"/>
          <p:cNvCxnSpPr>
            <a:endCxn id="130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7" name="Přímá spojnice se šipkou 126"/>
          <p:cNvCxnSpPr>
            <a:endCxn id="131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78345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28" name="Objek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44471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29" name="Objek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Zaoblený obdélník 129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1" name="Zaoblený obdélník 130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77700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2" name="Objek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Skupina 133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35" name="Obdélník 134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6" name="Obdélník 135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37" name="Obdélník 136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8" name="Obdélník 137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39" name="Obdélník 138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0" name="Přímá spojnice se šipkou 139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1" name="Objek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71327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1" name="Objek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0033"/>
              </p:ext>
            </p:extLst>
          </p:nvPr>
        </p:nvGraphicFramePr>
        <p:xfrm>
          <a:off x="3935413" y="33512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3512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392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30" grpId="0" animBg="1"/>
      <p:bldP spid="13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Zaoblený obdélník 227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21" name="Zaoblený obdélník 22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46249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Zaoblený obdélník 22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Zaoblený obdélník 223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Zaoblený obdélník 208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11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212" name="Obdélník 211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213" name="Zaoblený obdélník 212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4" name="Obdélník 21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5" name="Obdélník 21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7" name="Obdélník 21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8" name="Obdélník 21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9" name="Obdélník 21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20" name="Obdélník 21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3" name="Obdélník 222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36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37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  <p:grpSp>
        <p:nvGrpSpPr>
          <p:cNvPr id="238" name="Skupina 237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239" name="Zaoblený obdélník 23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4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4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44" name="Skupina 243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45" name="Obdélník 244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6" name="Obdélník 245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7" name="Obdélník 246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8" name="Obdélník 247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9" name="Obdélník 248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50" name="Skupina 249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251" name="Zaoblený obdélník 250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53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54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55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56" name="Skupina 255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57" name="Obdélník 256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8" name="Obdélník 257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9" name="Obdélník 258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0" name="Obdélník 259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1" name="Obdélník 260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62" name="Skupina 261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63" name="Zaoblený obdélník 262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64" name="Skupina 263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69" name="Obdélník 268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2" name="Obdélník 271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3" name="Obdélník 272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65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66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67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68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74" name="Skupina 273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75" name="Zaoblený obdélník 274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76" name="Skupina 275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81" name="Obdélník 280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2" name="Obdélník 281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3" name="Obdélník 282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4" name="Obdélník 283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5" name="Obdélník 28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7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7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7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8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86" name="Skupina 285"/>
          <p:cNvGrpSpPr/>
          <p:nvPr/>
        </p:nvGrpSpPr>
        <p:grpSpPr>
          <a:xfrm>
            <a:off x="7344809" y="3330000"/>
            <a:ext cx="1467365" cy="388125"/>
            <a:chOff x="2973701" y="5894247"/>
            <a:chExt cx="1467365" cy="388125"/>
          </a:xfrm>
        </p:grpSpPr>
        <p:sp>
          <p:nvSpPr>
            <p:cNvPr id="287" name="Zaoblený obdélník 286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8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9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90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292" name="Skupina 291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293" name="Obdélník 292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4" name="Obdélník 293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5" name="Obdélník 294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6" name="Obdélník 295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bdélník 136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Obdélník 137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Obdélník 139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3" name="Obdélník 142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47" name="Přímá spojnice se šipkou 146"/>
          <p:cNvCxnSpPr>
            <a:endCxn id="151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8" name="Přímá spojnice se šipkou 147"/>
          <p:cNvCxnSpPr>
            <a:endCxn id="190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01198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35836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50" name="Objek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Zaoblený obdélník 150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20883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57" name="Objek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k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5291"/>
              </p:ext>
            </p:extLst>
          </p:nvPr>
        </p:nvGraphicFramePr>
        <p:xfrm>
          <a:off x="3935572" y="33518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58" name="Objek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72" y="33518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" name="Skupina 158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60" name="Obdélník 159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1" name="Obdélník 160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2" name="Obdélník 161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3" name="Obdélník 162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4" name="Obdélník 163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65" name="Přímá spojnice se šipkou 164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6" name="Obdélník 165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7" name="Obdélník 166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8" name="Obdélník 167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9" name="Obdélník 168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0" name="Obdélník 169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8" name="Přímá spojnice se šipkou 177"/>
          <p:cNvCxnSpPr>
            <a:stCxn id="190" idx="2"/>
            <a:endCxn id="180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79" name="Objek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73676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179" name="Objek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Zaoblený obdélník 179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1" name="Objek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67731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181" name="Objek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Skupina 181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183" name="Obdélník 182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4" name="Obdélník 183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5" name="Obdélník 184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6" name="Obdélník 185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7" name="Obdélník 186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8" name="Přímá spojnice se šipkou 187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9" name="Objek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91178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89" name="Objek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Zaoblený obdélník 189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1" name="Objek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96090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91" name="Objek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360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7" grpId="0" animBg="1"/>
      <p:bldP spid="168" grpId="0" animBg="1"/>
      <p:bldP spid="169" grpId="0" animBg="1"/>
      <p:bldP spid="170" grpId="0" animBg="1"/>
      <p:bldP spid="18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Zaoblený obdélník 227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21" name="Zaoblený obdélník 22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46048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Zaoblený obdélník 22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Zaoblený obdélník 223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Zaoblený obdélník 208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11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212" name="Obdélník 211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213" name="Zaoblený obdélník 212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4" name="Obdélník 21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5" name="Obdélník 21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7" name="Obdélník 21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8" name="Obdélník 21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9" name="Obdélník 21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20" name="Obdélník 21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3" name="Obdélník 222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3" name="Obdélník 232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4" name="Obdélník 233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5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36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37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  <p:grpSp>
        <p:nvGrpSpPr>
          <p:cNvPr id="238" name="Skupina 237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239" name="Zaoblený obdélník 23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4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4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44" name="Skupina 243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45" name="Obdélník 244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6" name="Obdélník 245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7" name="Obdélník 246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8" name="Obdélník 247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9" name="Obdélník 248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50" name="Skupina 249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251" name="Zaoblený obdélník 250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53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54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55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56" name="Skupina 255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57" name="Obdélník 256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58" name="Obdélník 257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59" name="Obdélník 258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0" name="Obdélník 259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1" name="Obdélník 260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62" name="Skupina 261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63" name="Zaoblený obdélník 262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64" name="Skupina 263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69" name="Obdélník 268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0" name="Obdélník 269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1" name="Obdélník 270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2" name="Obdélník 271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3" name="Obdélník 272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65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66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67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68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74" name="Skupina 273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75" name="Zaoblený obdélník 274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76" name="Skupina 275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81" name="Obdélník 280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2" name="Obdélník 281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3" name="Obdélník 282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4" name="Obdélník 283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5" name="Obdélník 28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7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7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7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8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86" name="Skupina 285"/>
          <p:cNvGrpSpPr/>
          <p:nvPr/>
        </p:nvGrpSpPr>
        <p:grpSpPr>
          <a:xfrm>
            <a:off x="7344809" y="5472000"/>
            <a:ext cx="1467365" cy="388125"/>
            <a:chOff x="2973701" y="5894247"/>
            <a:chExt cx="1467365" cy="388125"/>
          </a:xfrm>
        </p:grpSpPr>
        <p:sp>
          <p:nvSpPr>
            <p:cNvPr id="287" name="Zaoblený obdélník 286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8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9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90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292" name="Skupina 291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293" name="Obdélník 292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4" name="Obdélník 293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5" name="Obdélník 294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6" name="Obdélník 295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bdélník 136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Obdélník 137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Obdélník 139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3" name="Obdélník 142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47" name="Přímá spojnice se šipkou 146"/>
          <p:cNvCxnSpPr>
            <a:endCxn id="151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8" name="Přímá spojnice se šipkou 147"/>
          <p:cNvCxnSpPr>
            <a:endCxn id="190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55006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28519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50" name="Objek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Zaoblený obdélník 150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84669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57" name="Objek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k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4255"/>
              </p:ext>
            </p:extLst>
          </p:nvPr>
        </p:nvGraphicFramePr>
        <p:xfrm>
          <a:off x="3935572" y="33518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58" name="Objek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72" y="335183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" name="Skupina 158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60" name="Obdélník 159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1" name="Obdélník 160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2" name="Obdélník 161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3" name="Obdélník 162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64" name="Obdélník 163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65" name="Přímá spojnice se šipkou 164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6" name="Obdélník 165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7" name="Obdélník 166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8" name="Obdélník 167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9" name="Obdélník 168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0" name="Obdélník 169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8" name="Přímá spojnice se šipkou 177"/>
          <p:cNvCxnSpPr>
            <a:stCxn id="190" idx="2"/>
            <a:endCxn id="180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79" name="Objek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99808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179" name="Objek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Zaoblený obdélník 179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1" name="Objek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03088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181" name="Objek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Skupina 181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183" name="Obdélník 182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4" name="Obdélník 183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5" name="Obdélník 184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6" name="Obdélník 185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7" name="Obdélník 186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8" name="Přímá spojnice se šipkou 187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9" name="Objek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67137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89" name="Objek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Zaoblený obdélník 189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1" name="Objek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11965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91" name="Objek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19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9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Zaoblený obdélník 321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21" name="Zaoblený obdélník 22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74552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Zaoblený obdélník 22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Zaoblený obdélník 223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3119939" y="42491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0" name="Obdélník 209"/>
          <p:cNvSpPr/>
          <p:nvPr/>
        </p:nvSpPr>
        <p:spPr>
          <a:xfrm>
            <a:off x="3309964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1" name="Obdélník 210"/>
          <p:cNvSpPr/>
          <p:nvPr/>
        </p:nvSpPr>
        <p:spPr>
          <a:xfrm>
            <a:off x="3123526" y="44363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2" name="Obdélník 211"/>
          <p:cNvSpPr/>
          <p:nvPr/>
        </p:nvSpPr>
        <p:spPr>
          <a:xfrm>
            <a:off x="2937377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3" name="Obdélník 212"/>
          <p:cNvSpPr/>
          <p:nvPr/>
        </p:nvSpPr>
        <p:spPr>
          <a:xfrm>
            <a:off x="2937558" y="443634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215" name="Objek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45348"/>
              </p:ext>
            </p:extLst>
          </p:nvPr>
        </p:nvGraphicFramePr>
        <p:xfrm>
          <a:off x="3131964" y="3860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215" name="Objek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64" y="3860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Zaoblený obdélník 215"/>
          <p:cNvSpPr/>
          <p:nvPr/>
        </p:nvSpPr>
        <p:spPr bwMode="auto">
          <a:xfrm>
            <a:off x="2873860" y="420437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4" name="Zaoblený obdélník 24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4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247" name="Obdélník 246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248" name="Zaoblený obdélník 247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9" name="Obdélník 248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0" name="Obdélník 249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1" name="Obdélník 250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2" name="Obdélník 251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3" name="Obdélník 252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4" name="Obdélník 253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5" name="Obdélník 254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6" name="Obdélník 255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8" name="Obdélník 257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9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0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61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k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34694"/>
              </p:ext>
            </p:extLst>
          </p:nvPr>
        </p:nvGraphicFramePr>
        <p:xfrm>
          <a:off x="2668890" y="41737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262" name="Objek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90" y="41737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Skupina 10"/>
          <p:cNvGrpSpPr/>
          <p:nvPr/>
        </p:nvGrpSpPr>
        <p:grpSpPr>
          <a:xfrm>
            <a:off x="5868000" y="3330000"/>
            <a:ext cx="1467365" cy="388125"/>
            <a:chOff x="3861064" y="5133448"/>
            <a:chExt cx="1467365" cy="388125"/>
          </a:xfrm>
        </p:grpSpPr>
        <p:sp>
          <p:nvSpPr>
            <p:cNvPr id="300" name="Zaoblený obdélník 299"/>
            <p:cNvSpPr/>
            <p:nvPr/>
          </p:nvSpPr>
          <p:spPr bwMode="auto">
            <a:xfrm>
              <a:off x="3891388" y="5133448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1" name="Obdélník 2"/>
            <p:cNvSpPr>
              <a:spLocks noChangeArrowheads="1"/>
            </p:cNvSpPr>
            <p:nvPr/>
          </p:nvSpPr>
          <p:spPr bwMode="auto">
            <a:xfrm>
              <a:off x="4688973" y="518302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2" name="Obdélník 2"/>
            <p:cNvSpPr>
              <a:spLocks noChangeArrowheads="1"/>
            </p:cNvSpPr>
            <p:nvPr/>
          </p:nvSpPr>
          <p:spPr bwMode="auto">
            <a:xfrm>
              <a:off x="4953443" y="520567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3861064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4447995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305" name="Skupina 304"/>
            <p:cNvGrpSpPr/>
            <p:nvPr/>
          </p:nvGrpSpPr>
          <p:grpSpPr>
            <a:xfrm>
              <a:off x="4193574" y="5245109"/>
              <a:ext cx="273822" cy="183600"/>
              <a:chOff x="10278214" y="4746688"/>
              <a:chExt cx="273822" cy="183600"/>
            </a:xfrm>
          </p:grpSpPr>
          <p:sp>
            <p:nvSpPr>
              <p:cNvPr id="306" name="Obdélník 305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7" name="Obdélník 306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8" name="Obdélník 307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9" name="Obdélník 308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0" name="Obdélník 309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132" name="Obdélník 131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3" name="Obdélník 132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5" name="Obdélník 134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6" name="Obdélník 135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Obdélník 137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Obdélník 139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42" name="Přímá spojnice se šipkou 141"/>
          <p:cNvCxnSpPr>
            <a:endCxn id="146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3" name="Přímá spojnice se šipkou 142"/>
          <p:cNvCxnSpPr/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41454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144" name="Objek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18454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5" name="Objek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Zaoblený obdélník 145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77057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47" name="Objek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" name="Skupina 148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50" name="Obdélník 149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1" name="Obdélník 150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7" name="Obdélník 156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8" name="Obdélník 157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9" name="Obdélník 158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60" name="Přímá spojnice se šipkou 159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1" name="Obdélník 160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2" name="Obdélník 161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4" name="Obdélník 163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5" name="Obdélník 164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6" name="Přímá spojnice se šipkou 165"/>
          <p:cNvCxnSpPr/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67" name="Objek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24554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167" name="Objek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" name="Skupina 169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178" name="Obdélník 177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9" name="Obdélník 178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0" name="Obdélník 179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1" name="Obdélník 180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2" name="Obdélník 181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3" name="Přímá spojnice se šipkou 182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4" name="Objek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39835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84" name="Objek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k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08462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86" name="Objek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50702"/>
              </p:ext>
            </p:extLst>
          </p:nvPr>
        </p:nvGraphicFramePr>
        <p:xfrm>
          <a:off x="2230705" y="3859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05" y="3859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2051720" y="4232518"/>
            <a:ext cx="554788" cy="367200"/>
            <a:chOff x="3512768" y="2676039"/>
            <a:chExt cx="554788" cy="367200"/>
          </a:xfrm>
        </p:grpSpPr>
        <p:sp>
          <p:nvSpPr>
            <p:cNvPr id="187" name="Obdélník 186"/>
            <p:cNvSpPr/>
            <p:nvPr/>
          </p:nvSpPr>
          <p:spPr>
            <a:xfrm>
              <a:off x="3512768" y="26760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8" name="Obdélník 187"/>
            <p:cNvSpPr/>
            <p:nvPr/>
          </p:nvSpPr>
          <p:spPr>
            <a:xfrm>
              <a:off x="3887556" y="26760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9" name="Obdélník 188"/>
            <p:cNvSpPr/>
            <p:nvPr/>
          </p:nvSpPr>
          <p:spPr>
            <a:xfrm>
              <a:off x="3696355" y="28632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0" name="Obdélník 189"/>
            <p:cNvSpPr/>
            <p:nvPr/>
          </p:nvSpPr>
          <p:spPr>
            <a:xfrm>
              <a:off x="3512768" y="28632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91" name="Obdélník 190"/>
            <p:cNvSpPr/>
            <p:nvPr/>
          </p:nvSpPr>
          <p:spPr>
            <a:xfrm>
              <a:off x="3699024" y="2676039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92" name="Přímá spojnice se šipkou 191"/>
          <p:cNvCxnSpPr/>
          <p:nvPr/>
        </p:nvCxnSpPr>
        <p:spPr bwMode="auto">
          <a:xfrm flipH="1">
            <a:off x="2411760" y="3861048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87380" y="3872119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94" name="Skupina 193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195" name="Zaoblený obdélník 194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8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00" name="Skupina 199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01" name="Obdélník 200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2" name="Obdélník 201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3" name="Obdélník 202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4" name="Obdélník 203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5" name="Obdélník 204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6" name="Skupina 205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07" name="Zaoblený obdélník 206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8" name="Skupina 207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23" name="Obdélník 222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6" name="Obdélník 22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7" name="Obdélník 22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9" name="Obdélník 22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0" name="Obdélník 22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32" name="Skupina 231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33" name="Zaoblený obdélník 23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34" name="Skupina 233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39" name="Obdélník 238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0" name="Obdélník 239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1" name="Obdélník 240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42" name="Obdélník 241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43" name="Obdélník 242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35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36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37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38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013519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animBg="1"/>
      <p:bldP spid="210" grpId="0" animBg="1"/>
      <p:bldP spid="211" grpId="0" animBg="1"/>
      <p:bldP spid="212" grpId="0" animBg="1"/>
      <p:bldP spid="213" grpId="0" animBg="1"/>
      <p:bldP spid="21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Zaoblený obdélník 311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21" name="Zaoblený obdélník 22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70709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Zaoblený obdélník 221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Zaoblený obdélník 223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3119939" y="42491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0" name="Obdélník 209"/>
          <p:cNvSpPr/>
          <p:nvPr/>
        </p:nvSpPr>
        <p:spPr>
          <a:xfrm>
            <a:off x="3309964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1" name="Obdélník 210"/>
          <p:cNvSpPr/>
          <p:nvPr/>
        </p:nvSpPr>
        <p:spPr>
          <a:xfrm>
            <a:off x="3123526" y="44363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2" name="Obdélník 211"/>
          <p:cNvSpPr/>
          <p:nvPr/>
        </p:nvSpPr>
        <p:spPr>
          <a:xfrm>
            <a:off x="2937377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3" name="Obdélník 212"/>
          <p:cNvSpPr/>
          <p:nvPr/>
        </p:nvSpPr>
        <p:spPr>
          <a:xfrm>
            <a:off x="2937558" y="443634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215" name="Objek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11066"/>
              </p:ext>
            </p:extLst>
          </p:nvPr>
        </p:nvGraphicFramePr>
        <p:xfrm>
          <a:off x="3131964" y="3860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215" name="Objek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64" y="3860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Zaoblený obdélník 215"/>
          <p:cNvSpPr/>
          <p:nvPr/>
        </p:nvSpPr>
        <p:spPr bwMode="auto">
          <a:xfrm>
            <a:off x="2873860" y="420437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4" name="Zaoblený obdélník 24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24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sp>
        <p:nvSpPr>
          <p:cNvPr id="247" name="Obdélník 246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248" name="Zaoblený obdélník 247"/>
          <p:cNvSpPr/>
          <p:nvPr/>
        </p:nvSpPr>
        <p:spPr bwMode="auto">
          <a:xfrm>
            <a:off x="389305" y="1764907"/>
            <a:ext cx="1878439" cy="1512000"/>
          </a:xfrm>
          <a:prstGeom prst="roundRect">
            <a:avLst>
              <a:gd name="adj" fmla="val 12257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9" name="Obdélník 248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0" name="Obdélník 249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1" name="Obdélník 250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2" name="Obdélník 251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3" name="Obdélník 252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4" name="Obdélník 253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5" name="Obdélník 254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6" name="Obdélník 255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8" name="Obdélník 257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59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260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261" name="Rectangle 14"/>
          <p:cNvSpPr>
            <a:spLocks noChangeArrowheads="1"/>
          </p:cNvSpPr>
          <p:nvPr/>
        </p:nvSpPr>
        <p:spPr bwMode="auto">
          <a:xfrm>
            <a:off x="350078" y="2911366"/>
            <a:ext cx="178317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b="0" dirty="0"/>
              <a:t>Max. hloubka </a:t>
            </a:r>
            <a:r>
              <a:rPr lang="cs-CZ" dirty="0"/>
              <a:t>3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22719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33408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k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98403"/>
              </p:ext>
            </p:extLst>
          </p:nvPr>
        </p:nvGraphicFramePr>
        <p:xfrm>
          <a:off x="2668890" y="41737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262" name="Objek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90" y="41737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Obdélník 131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3" name="Obdélník 132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5" name="Obdélník 134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6" name="Obdélník 135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8" name="Obdélník 137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Obdélník 139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42" name="Přímá spojnice se šipkou 141"/>
          <p:cNvCxnSpPr>
            <a:endCxn id="146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3" name="Přímá spojnice se šipkou 142"/>
          <p:cNvCxnSpPr/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08484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144" name="Objek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3175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5" name="Objek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Zaoblený obdélník 145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86828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47" name="Objek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" name="Skupina 148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50" name="Obdélník 149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1" name="Obdélník 150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7" name="Obdélník 156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8" name="Obdélník 157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59" name="Obdélník 158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60" name="Přímá spojnice se šipkou 159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1" name="Obdélník 160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2" name="Obdélník 161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4" name="Obdélník 163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5" name="Obdélník 164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6" name="Přímá spojnice se šipkou 165"/>
          <p:cNvCxnSpPr/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67" name="Objek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61840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167" name="Objek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" name="Skupina 169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178" name="Obdélník 177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9" name="Obdélník 178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0" name="Obdélník 179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1" name="Obdélník 180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2" name="Obdélník 181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83" name="Přímá spojnice se šipkou 182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4" name="Objek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2175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184" name="Objek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k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02438"/>
              </p:ext>
            </p:extLst>
          </p:nvPr>
        </p:nvGraphicFramePr>
        <p:xfrm>
          <a:off x="3349625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186" name="Objek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19240"/>
              </p:ext>
            </p:extLst>
          </p:nvPr>
        </p:nvGraphicFramePr>
        <p:xfrm>
          <a:off x="2230705" y="3859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05" y="3859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2051720" y="4232518"/>
            <a:ext cx="554788" cy="367200"/>
            <a:chOff x="3512768" y="2676039"/>
            <a:chExt cx="554788" cy="367200"/>
          </a:xfrm>
        </p:grpSpPr>
        <p:sp>
          <p:nvSpPr>
            <p:cNvPr id="187" name="Obdélník 186"/>
            <p:cNvSpPr/>
            <p:nvPr/>
          </p:nvSpPr>
          <p:spPr>
            <a:xfrm>
              <a:off x="3512768" y="26760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8" name="Obdélník 187"/>
            <p:cNvSpPr/>
            <p:nvPr/>
          </p:nvSpPr>
          <p:spPr>
            <a:xfrm>
              <a:off x="3887556" y="26760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89" name="Obdélník 188"/>
            <p:cNvSpPr/>
            <p:nvPr/>
          </p:nvSpPr>
          <p:spPr>
            <a:xfrm>
              <a:off x="3696355" y="28632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0" name="Obdélník 189"/>
            <p:cNvSpPr/>
            <p:nvPr/>
          </p:nvSpPr>
          <p:spPr>
            <a:xfrm>
              <a:off x="3512768" y="28632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91" name="Obdélník 190"/>
            <p:cNvSpPr/>
            <p:nvPr/>
          </p:nvSpPr>
          <p:spPr>
            <a:xfrm>
              <a:off x="3699024" y="2676039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92" name="Přímá spojnice se šipkou 191"/>
          <p:cNvCxnSpPr/>
          <p:nvPr/>
        </p:nvCxnSpPr>
        <p:spPr bwMode="auto">
          <a:xfrm flipH="1">
            <a:off x="2411760" y="3861048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87380" y="3872119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71" name="Skupina 170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172" name="Zaoblený obdélník 171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3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74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77" name="Skupina 176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14" name="Obdélník 213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8" name="Obdélník 227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63" name="Obdélník 262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64" name="Obdélník 263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65" name="Skupina 264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66" name="Zaoblený obdélník 265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67" name="Skupina 266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72" name="Obdélník 271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3" name="Obdélník 272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4" name="Obdélník 273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5" name="Obdélník 274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6" name="Obdélník 275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68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69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70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71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77" name="Skupina 276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78" name="Zaoblený obdélník 277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79" name="Skupina 278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84" name="Obdélník 283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5" name="Obdélník 284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6" name="Obdélník 285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7" name="Obdélník 286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8" name="Obdélník 287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8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8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8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89" name="Skupina 288"/>
          <p:cNvGrpSpPr/>
          <p:nvPr/>
        </p:nvGrpSpPr>
        <p:grpSpPr>
          <a:xfrm>
            <a:off x="7344000" y="5472000"/>
            <a:ext cx="1467365" cy="388125"/>
            <a:chOff x="3861064" y="5133448"/>
            <a:chExt cx="1467365" cy="388125"/>
          </a:xfrm>
        </p:grpSpPr>
        <p:sp>
          <p:nvSpPr>
            <p:cNvPr id="290" name="Zaoblený obdélník 289"/>
            <p:cNvSpPr/>
            <p:nvPr/>
          </p:nvSpPr>
          <p:spPr bwMode="auto">
            <a:xfrm>
              <a:off x="3891388" y="5133448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4688973" y="518302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92" name="Obdélník 2"/>
            <p:cNvSpPr>
              <a:spLocks noChangeArrowheads="1"/>
            </p:cNvSpPr>
            <p:nvPr/>
          </p:nvSpPr>
          <p:spPr bwMode="auto">
            <a:xfrm>
              <a:off x="4953443" y="520567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93" name="Obdélník 2"/>
            <p:cNvSpPr>
              <a:spLocks noChangeArrowheads="1"/>
            </p:cNvSpPr>
            <p:nvPr/>
          </p:nvSpPr>
          <p:spPr bwMode="auto">
            <a:xfrm>
              <a:off x="3861064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94" name="Obdélník 2"/>
            <p:cNvSpPr>
              <a:spLocks noChangeArrowheads="1"/>
            </p:cNvSpPr>
            <p:nvPr/>
          </p:nvSpPr>
          <p:spPr bwMode="auto">
            <a:xfrm>
              <a:off x="4447995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295" name="Skupina 294"/>
            <p:cNvGrpSpPr/>
            <p:nvPr/>
          </p:nvGrpSpPr>
          <p:grpSpPr>
            <a:xfrm>
              <a:off x="4193574" y="5245109"/>
              <a:ext cx="273822" cy="183600"/>
              <a:chOff x="10278214" y="4746688"/>
              <a:chExt cx="273822" cy="183600"/>
            </a:xfrm>
          </p:grpSpPr>
          <p:sp>
            <p:nvSpPr>
              <p:cNvPr id="296" name="Obdélník 295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8" name="Obdélník 297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9" name="Obdélník 298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1" name="Obdélník 310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04623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hloubky s omezením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9097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Depth-Limited Search (DLS)</a:t>
            </a:r>
          </a:p>
        </p:txBody>
      </p:sp>
      <p:graphicFrame>
        <p:nvGraphicFramePr>
          <p:cNvPr id="44" name="Tabulka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3458787"/>
              </p:ext>
            </p:extLst>
          </p:nvPr>
        </p:nvGraphicFramePr>
        <p:xfrm>
          <a:off x="1424136" y="1772816"/>
          <a:ext cx="4372000" cy="23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800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>
                          <a:solidFill>
                            <a:schemeClr val="bg1"/>
                          </a:solidFill>
                        </a:rPr>
                        <a:t>stromová verz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úp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optimá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*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14134"/>
              </p:ext>
            </p:extLst>
          </p:nvPr>
        </p:nvGraphicFramePr>
        <p:xfrm>
          <a:off x="4532313" y="2519363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558720" imgH="406080" progId="Equation.DSMT4">
                  <p:embed/>
                </p:oleObj>
              </mc:Choice>
              <mc:Fallback>
                <p:oleObj name="Equation" r:id="rId4" imgW="558720" imgH="406080" progId="Equation.DSMT4">
                  <p:embed/>
                  <p:pic>
                    <p:nvPicPr>
                      <p:cNvPr id="45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519363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Zaoblený obdélník 47"/>
          <p:cNvSpPr/>
          <p:nvPr/>
        </p:nvSpPr>
        <p:spPr bwMode="auto">
          <a:xfrm>
            <a:off x="6372200" y="2197656"/>
            <a:ext cx="2221941" cy="1717416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6516217" y="2485688"/>
            <a:ext cx="20779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l</a:t>
            </a:r>
            <a:r>
              <a:rPr lang="cs-CZ" b="0" dirty="0"/>
              <a:t>	maximální hloubka hledání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d	</a:t>
            </a:r>
            <a:r>
              <a:rPr lang="cs-CZ" b="0" dirty="0"/>
              <a:t>hloubka nejlepšího řešení</a:t>
            </a:r>
            <a:endParaRPr lang="cs-CZ" b="0" i="1" dirty="0"/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6372201" y="222750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kde:</a:t>
            </a: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5396"/>
              </p:ext>
            </p:extLst>
          </p:nvPr>
        </p:nvGraphicFramePr>
        <p:xfrm>
          <a:off x="4543425" y="296703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6" imgW="545760" imgH="304560" progId="Equation.DSMT4">
                  <p:embed/>
                </p:oleObj>
              </mc:Choice>
              <mc:Fallback>
                <p:oleObj name="Equation" r:id="rId6" imgW="545760" imgH="30456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967038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bdélník 60"/>
          <p:cNvSpPr/>
          <p:nvPr/>
        </p:nvSpPr>
        <p:spPr bwMode="auto">
          <a:xfrm>
            <a:off x="4371875" y="3356992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bdélník 61"/>
          <p:cNvSpPr/>
          <p:nvPr/>
        </p:nvSpPr>
        <p:spPr bwMode="auto">
          <a:xfrm>
            <a:off x="4371875" y="3753072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1583047" y="4110813"/>
            <a:ext cx="7556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*	pro</a:t>
            </a: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1584567" y="4331196"/>
            <a:ext cx="7556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**	</a:t>
            </a:r>
            <a:r>
              <a:rPr lang="en-US" b="0" dirty="0"/>
              <a:t>pro</a:t>
            </a:r>
            <a:endParaRPr lang="cs-CZ" b="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9415"/>
              </p:ext>
            </p:extLst>
          </p:nvPr>
        </p:nvGraphicFramePr>
        <p:xfrm>
          <a:off x="2291457" y="4188015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1457" y="4188015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6960"/>
              </p:ext>
            </p:extLst>
          </p:nvPr>
        </p:nvGraphicFramePr>
        <p:xfrm>
          <a:off x="2293392" y="4430317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65" name="Objekt 6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3392" y="4430317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829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/>
      <p:bldP spid="53" grpId="0"/>
      <p:bldP spid="61" grpId="0" animBg="1"/>
      <p:bldP spid="62" grpId="0" animBg="1"/>
      <p:bldP spid="63" grpId="0"/>
      <p:bldP spid="6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31165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Iterative Deeping Search (IDS)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67177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u stromové verze kombinuje pozitivní vlastnosti DFS and BFS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7977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aloženo na  prohledávání do hloubky s omezením (DLS)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40800" y="1943917"/>
            <a:ext cx="826653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b="0" dirty="0"/>
              <a:t>princip:	DLS spouštěn opakovaně dokud není nalezeno řešení, maximální hloubka hledání při restartu zvětšena o 1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20699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2546798"/>
            <a:ext cx="826653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b="0" dirty="0"/>
              <a:t>vhodné, když je známá přibližná hloubka řešení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265794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4423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98" grpId="0"/>
      <p:bldP spid="199" grpId="0" animBg="1"/>
      <p:bldP spid="31" grpId="0"/>
      <p:bldP spid="35" grpId="0" animBg="1"/>
      <p:bldP spid="36" grpId="0"/>
      <p:bldP spid="3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0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7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96" name="Skupina 95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97" name="Zaoblený obdélník 96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8" name="Skupina 97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03" name="Obdélník 102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bdélník 103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5" name="Obdélník 104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6" name="Obdélník 105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Obdélník 106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9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00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7328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060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9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2" grpId="0"/>
      <p:bldP spid="48" grpId="0" animBg="1"/>
      <p:bldP spid="73" grpId="0"/>
      <p:bldP spid="72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/>
      <p:bldP spid="85" grpId="0"/>
      <p:bldP spid="86" grpId="0"/>
      <p:bldP spid="93" grpId="0" animBg="1"/>
      <p:bldP spid="94" grpId="0"/>
      <p:bldP spid="9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0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7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74946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Skupina 52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56" name="Zaoblený obdélník 55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0" name="Skupina 5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65" name="Obdélník 6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6" name="Obdélník 6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67" name="Obdélník 6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8" name="Obdélník 67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69" name="Obdélník 68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2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3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992458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Zaoblený obdélník 10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224465" y="2981068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bdélník 61"/>
          <p:cNvSpPr/>
          <p:nvPr/>
        </p:nvSpPr>
        <p:spPr>
          <a:xfrm>
            <a:off x="1584490" y="2981068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63" name="Obdélník 62"/>
          <p:cNvSpPr/>
          <p:nvPr/>
        </p:nvSpPr>
        <p:spPr>
          <a:xfrm>
            <a:off x="1224465" y="3341108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64" name="Obdélník 63"/>
          <p:cNvSpPr/>
          <p:nvPr/>
        </p:nvSpPr>
        <p:spPr>
          <a:xfrm>
            <a:off x="1584490" y="3341108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Text Box 8"/>
          <p:cNvSpPr txBox="1">
            <a:spLocks noChangeArrowheads="1"/>
          </p:cNvSpPr>
          <p:nvPr/>
        </p:nvSpPr>
        <p:spPr bwMode="auto">
          <a:xfrm>
            <a:off x="1115616" y="2494796"/>
            <a:ext cx="16209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Počáteční stav</a:t>
            </a: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3447720" y="2492896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Cílový stav</a:t>
            </a:r>
          </a:p>
        </p:txBody>
      </p:sp>
      <p:sp>
        <p:nvSpPr>
          <p:cNvPr id="67" name="Obdélník 66"/>
          <p:cNvSpPr/>
          <p:nvPr/>
        </p:nvSpPr>
        <p:spPr>
          <a:xfrm>
            <a:off x="3514707" y="3044713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Obdélník 67"/>
          <p:cNvSpPr/>
          <p:nvPr/>
        </p:nvSpPr>
        <p:spPr>
          <a:xfrm>
            <a:off x="3874747" y="3044713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69" name="Obdélník 68"/>
          <p:cNvSpPr/>
          <p:nvPr/>
        </p:nvSpPr>
        <p:spPr>
          <a:xfrm>
            <a:off x="3874747" y="3413116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0" name="Obdélník 69"/>
          <p:cNvSpPr/>
          <p:nvPr/>
        </p:nvSpPr>
        <p:spPr>
          <a:xfrm>
            <a:off x="3514707" y="3413156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Obdélník 70"/>
          <p:cNvSpPr/>
          <p:nvPr/>
        </p:nvSpPr>
        <p:spPr>
          <a:xfrm>
            <a:off x="5469196" y="274355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Obdélník 71"/>
          <p:cNvSpPr/>
          <p:nvPr/>
        </p:nvSpPr>
        <p:spPr>
          <a:xfrm>
            <a:off x="5469196" y="311409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5469196" y="346790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5757228" y="2658452"/>
            <a:ext cx="14173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Modrá kostka</a:t>
            </a:r>
          </a:p>
        </p:txBody>
      </p:sp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5770576" y="3038650"/>
            <a:ext cx="1609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Červená kostka</a:t>
            </a:r>
          </a:p>
        </p:txBody>
      </p:sp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5757228" y="3390687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Prázdné pole</a:t>
            </a:r>
          </a:p>
        </p:txBody>
      </p:sp>
      <p:sp>
        <p:nvSpPr>
          <p:cNvPr id="77" name="Obdélník 76"/>
          <p:cNvSpPr/>
          <p:nvPr/>
        </p:nvSpPr>
        <p:spPr>
          <a:xfrm>
            <a:off x="4234747" y="3045586"/>
            <a:ext cx="36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944530" y="2981068"/>
            <a:ext cx="36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540000" y="2060848"/>
            <a:ext cx="58304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Možnosti pohybu </a:t>
            </a:r>
            <a:r>
              <a:rPr lang="cs-CZ" sz="1600" dirty="0"/>
              <a:t>kostkami: </a:t>
            </a:r>
            <a:r>
              <a:rPr lang="cs-CZ" sz="1600" b="0" dirty="0"/>
              <a:t>doprava, doleva, nahoru a dolů.</a:t>
            </a:r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540000" y="1772816"/>
            <a:ext cx="74542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/>
              <a:t>Zadání</a:t>
            </a:r>
            <a:r>
              <a:rPr lang="cs-CZ" sz="1600" dirty="0"/>
              <a:t>: </a:t>
            </a:r>
            <a:r>
              <a:rPr lang="cs-CZ" sz="1600" b="0" dirty="0"/>
              <a:t>přesunout kostky na hracím poli z počátečního stavu do stavu cílového.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Návrh strategie hledání řešení problému</a:t>
            </a: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34" name="Obdélník 2"/>
          <p:cNvSpPr>
            <a:spLocks noChangeArrowheads="1"/>
          </p:cNvSpPr>
          <p:nvPr/>
        </p:nvSpPr>
        <p:spPr bwMode="auto">
          <a:xfrm>
            <a:off x="540000" y="4365104"/>
            <a:ext cx="73302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800" dirty="0">
                <a:solidFill>
                  <a:srgbClr val="FF0000"/>
                </a:solidFill>
              </a:rPr>
              <a:t>Co je řešením problému?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40000" y="3954542"/>
            <a:ext cx="26468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Nalezněte řešení problému</a:t>
            </a:r>
          </a:p>
        </p:txBody>
      </p:sp>
      <p:sp>
        <p:nvSpPr>
          <p:cNvPr id="38" name="Obdélník 2"/>
          <p:cNvSpPr>
            <a:spLocks noChangeArrowheads="1"/>
          </p:cNvSpPr>
          <p:nvPr/>
        </p:nvSpPr>
        <p:spPr bwMode="auto">
          <a:xfrm>
            <a:off x="540000" y="4653136"/>
            <a:ext cx="73302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800" dirty="0">
                <a:solidFill>
                  <a:srgbClr val="339933"/>
                </a:solidFill>
              </a:rPr>
              <a:t>Posloupnost akcí vedoucích k cíli.</a:t>
            </a:r>
          </a:p>
        </p:txBody>
      </p:sp>
    </p:spTree>
    <p:extLst>
      <p:ext uri="{BB962C8B-B14F-4D97-AF65-F5344CB8AC3E}">
        <p14:creationId xmlns:p14="http://schemas.microsoft.com/office/powerpoint/2010/main" val="25741020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/>
      <p:bldP spid="75" grpId="0"/>
      <p:bldP spid="76" grpId="0"/>
      <p:bldP spid="77" grpId="0" animBg="1"/>
      <p:bldP spid="78" grpId="0" animBg="1"/>
      <p:bldP spid="79" grpId="0"/>
      <p:bldP spid="80" grpId="0"/>
      <p:bldP spid="34" grpId="0"/>
      <p:bldP spid="37" grpId="0"/>
      <p:bldP spid="3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1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7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96" name="Skupina 95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97" name="Zaoblený obdélník 96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8" name="Skupina 97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03" name="Obdélník 102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bdélník 103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5" name="Obdélník 104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6" name="Obdélník 105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Obdélník 106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9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00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18710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28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14634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1</a:t>
            </a: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9" name="Obdélník 10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0" name="Obdélník 10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1" name="Obdélník 11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20" name="Obdélník 119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124" name="Skupina 123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125" name="Zaoblený obdélník 124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26" name="Skupina 125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31" name="Obdélník 130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32" name="Obdélník 131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33" name="Obdélník 132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34" name="Obdélník 133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35" name="Obdélník 134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2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30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36" name="Skupina 135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137" name="Zaoblený obdélník 13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8" name="Skupina 137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44" name="Obdélník 143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5" name="Obdélník 144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6" name="Obdélník 145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7" name="Obdélník 146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7328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k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83571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164" name="Objek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57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33884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1</a:t>
            </a: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9" name="Obdélník 10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0" name="Obdélník 10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1" name="Obdélník 11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20" name="Obdélník 119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137" name="Skupina 136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38" name="Zaoblený obdélník 137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9" name="Skupina 138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45" name="Obdélník 14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6" name="Obdélník 14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7" name="Obdélník 14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48" name="Obdélník 147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9" name="Obdélník 148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4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64" name="Skupina 163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66" name="Skupina 165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71" name="Obdélník 170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72" name="Obdélník 171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73" name="Obdélník 172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74" name="Obdélník 173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75" name="Obdélník 17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7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7328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83571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60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2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7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90" name="Skupina 89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91" name="Zaoblený obdélník 90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2" name="Skupina 91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97" name="Obdélník 9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8" name="Obdélník 9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9" name="Obdélník 9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0" name="Obdélník 9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1" name="Obdélník 10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18935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9840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27059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2</a:t>
            </a: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9" name="Obdélník 10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0" name="Obdélník 10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1" name="Obdélník 11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20" name="Obdélník 119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7328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83571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Skupina 65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67" name="Zaoblený obdélník 66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8" name="Skupina 67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94" name="Obdélník 93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5" name="Obdélník 94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6" name="Obdélník 95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7" name="Obdélník 96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8" name="Obdélník 97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9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74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75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76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99" name="Skupina 98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100" name="Zaoblený obdélník 99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01" name="Skupina 100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06" name="Obdélník 105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24" name="Obdélník 12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Obdélník 12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26" name="Obdélník 12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27" name="Obdélník 12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9935723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39381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2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3" name="Obdélník 182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96" name="Skupina 95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97" name="Zaoblený obdélník 9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99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00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02" name="Skupina 101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03" name="Obdélník 102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bdélník 103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5" name="Obdélník 104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6" name="Obdélník 105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43" name="Obdélník 142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50" name="Skupina 149"/>
          <p:cNvGrpSpPr/>
          <p:nvPr/>
        </p:nvGrpSpPr>
        <p:grpSpPr>
          <a:xfrm>
            <a:off x="7344000" y="3330000"/>
            <a:ext cx="1467365" cy="388125"/>
            <a:chOff x="3727470" y="4841075"/>
            <a:chExt cx="1467365" cy="388125"/>
          </a:xfrm>
        </p:grpSpPr>
        <p:sp>
          <p:nvSpPr>
            <p:cNvPr id="151" name="Zaoblený obdélník 150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7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58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0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61" name="Skupina 160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62" name="Obdélník 161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3" name="Obdélník 162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7" name="Obdélník 186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90" name="Skupina 189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91" name="Zaoblený obdélník 190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2" name="Skupina 191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97" name="Obdélník 19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8" name="Obdélník 19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9" name="Obdélník 19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0" name="Obdélník 19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1" name="Obdélník 20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02" name="Skupina 201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03" name="Zaoblený obdélník 20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4" name="Skupina 203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09" name="Obdélník 208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0" name="Obdélník 209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1" name="Obdélník 210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26055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00747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0313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06871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0033"/>
              </p:ext>
            </p:extLst>
          </p:nvPr>
        </p:nvGraphicFramePr>
        <p:xfrm>
          <a:off x="3935413" y="33512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3512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624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7" grpId="0" animBg="1"/>
      <p:bldP spid="13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35183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2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72586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6302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62465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76860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44603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01231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" name="Zaoblený obdélník 26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2" name="Zaoblený obdélník 261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3" name="Obdélník 262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264" name="Obdélník 263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265" name="Skupina 264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266" name="Zaoblený obdélník 265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6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6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7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71" name="Skupina 270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72" name="Obdélník 271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3" name="Obdélník 272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4" name="Obdélník 273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75" name="Obdélník 274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76" name="Obdélník 275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77" name="Skupina 276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278" name="Zaoblený obdélník 277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9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0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81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82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83" name="Skupina 282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284" name="Obdélník 283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5" name="Obdélník 284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6" name="Obdélník 285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7" name="Obdélník 286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8" name="Obdélník 287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89" name="Skupina 288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90" name="Zaoblený obdélník 28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91" name="Skupina 29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96" name="Obdélník 29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8" name="Obdélník 29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9" name="Obdélník 29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0" name="Obdélník 29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9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9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9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9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01" name="Skupina 300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302" name="Zaoblený obdélník 301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03" name="Skupina 302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308" name="Obdélník 307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9" name="Obdélník 308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0" name="Obdélník 309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1" name="Obdélník 310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2" name="Obdélník 311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306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307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0033"/>
              </p:ext>
            </p:extLst>
          </p:nvPr>
        </p:nvGraphicFramePr>
        <p:xfrm>
          <a:off x="3935413" y="33512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3512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566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59766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2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224865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91119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/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19966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49591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6294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08370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Zaoblený obdélník 142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0" name="Zaoblený obdélník 149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1" name="Obdélník 150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158" name="Skupina 157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59" name="Zaoblený obdélník 158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60" name="Skupina 15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65" name="Obdélník 16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6" name="Obdélník 16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67" name="Obdélník 16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8" name="Obdélník 167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69" name="Obdélník 168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83" name="Skupina 182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88" name="Skupina 187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93" name="Obdélník 192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4" name="Obdélník 19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5" name="Obdélník 19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6" name="Obdélník 19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7" name="Obdélník 19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9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198" name="Skupina 197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199" name="Zaoblený obdélník 198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0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0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04" name="Skupina 203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05" name="Obdélník 204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6" name="Obdélník 205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7" name="Obdélník 206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8" name="Obdélník 207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9" name="Obdélník 208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0033"/>
              </p:ext>
            </p:extLst>
          </p:nvPr>
        </p:nvGraphicFramePr>
        <p:xfrm>
          <a:off x="3935413" y="33512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3512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40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aoblený obdélník 4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73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bdélník 74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bdélník 76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bdélník 80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53" name="Skupina 52"/>
          <p:cNvGrpSpPr/>
          <p:nvPr/>
        </p:nvGrpSpPr>
        <p:grpSpPr>
          <a:xfrm>
            <a:off x="5868144" y="3330000"/>
            <a:ext cx="1467365" cy="388125"/>
            <a:chOff x="3264699" y="3691674"/>
            <a:chExt cx="1467365" cy="388125"/>
          </a:xfrm>
        </p:grpSpPr>
        <p:sp>
          <p:nvSpPr>
            <p:cNvPr id="56" name="Zaoblený obdélník 55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0" name="Skupina 5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65" name="Obdélník 6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6" name="Obdélník 6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67" name="Obdélník 6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8" name="Obdélník 67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69" name="Obdélník 68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2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3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154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44360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9" name="Obdélník 108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0" name="Obdélník 109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1" name="Obdélník 110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7" name="Obdélník 116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20" name="Obdélník 119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pSp>
        <p:nvGrpSpPr>
          <p:cNvPr id="64" name="Skupina 63"/>
          <p:cNvGrpSpPr/>
          <p:nvPr/>
        </p:nvGrpSpPr>
        <p:grpSpPr>
          <a:xfrm>
            <a:off x="5868144" y="4987251"/>
            <a:ext cx="1467365" cy="388125"/>
            <a:chOff x="3264699" y="3691674"/>
            <a:chExt cx="1467365" cy="388125"/>
          </a:xfrm>
        </p:grpSpPr>
        <p:sp>
          <p:nvSpPr>
            <p:cNvPr id="65" name="Zaoblený obdélník 64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6" name="Skupina 65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75" name="Obdélník 7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6" name="Obdélník 7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4" name="Obdélník 93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5" name="Obdélník 94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96" name="Obdélník 95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6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6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7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97" name="Skupina 96"/>
          <p:cNvGrpSpPr/>
          <p:nvPr/>
        </p:nvGrpSpPr>
        <p:grpSpPr>
          <a:xfrm>
            <a:off x="5868144" y="3328907"/>
            <a:ext cx="1467365" cy="388125"/>
            <a:chOff x="3575070" y="4153905"/>
            <a:chExt cx="1467365" cy="388125"/>
          </a:xfrm>
        </p:grpSpPr>
        <p:sp>
          <p:nvSpPr>
            <p:cNvPr id="98" name="Zaoblený obdélník 97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99" name="Skupina 98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104" name="Obdélník 103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5" name="Obdélník 104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06" name="Obdélník 105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24" name="Obdélník 123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Obdélník 124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0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4759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6" grpId="0" animBg="1"/>
      <p:bldP spid="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Zaoblený obdélník 139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3" name="Zaoblený obdélník 142"/>
          <p:cNvSpPr/>
          <p:nvPr/>
        </p:nvSpPr>
        <p:spPr bwMode="auto">
          <a:xfrm>
            <a:off x="421345" y="1872105"/>
            <a:ext cx="5734831" cy="4212584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98034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98034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216034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216034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98034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781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781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9686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9686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7814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781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781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781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9686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9686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781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781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9686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9686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7814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781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781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9686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781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9686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710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7102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710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8190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9010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2367481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952321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710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7102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9010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7102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9010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8190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6318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8190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6318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6318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744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553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744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553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5534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744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553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553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553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7442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3231481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4156681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8190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6318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6318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6318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9010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4062528" y="483363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3877765" y="483363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4242075" y="464283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3878894" y="464283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4066617" y="4642830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4135678" y="4140473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4071889" y="389596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3891889" y="389596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4081549" y="37102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3892823" y="3710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4256870" y="37102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4125334" y="5094683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553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7442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5534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5534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7442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72000" y="4788545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952321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3231577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721163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952321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721163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4155683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5076577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8190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6318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819081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631881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631881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819081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ovéPole 134"/>
          <p:cNvSpPr txBox="1"/>
          <p:nvPr/>
        </p:nvSpPr>
        <p:spPr>
          <a:xfrm>
            <a:off x="62687" y="219842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ledání řeše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06887"/>
              </p:ext>
            </p:extLst>
          </p:nvPr>
        </p:nvGraphicFramePr>
        <p:xfrm>
          <a:off x="460375" y="25941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59412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77642"/>
              </p:ext>
            </p:extLst>
          </p:nvPr>
        </p:nvGraphicFramePr>
        <p:xfrm>
          <a:off x="1993900" y="259412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59412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37022"/>
              </p:ext>
            </p:extLst>
          </p:nvPr>
        </p:nvGraphicFramePr>
        <p:xfrm>
          <a:off x="3598863" y="184482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84482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97270"/>
              </p:ext>
            </p:extLst>
          </p:nvPr>
        </p:nvGraphicFramePr>
        <p:xfrm>
          <a:off x="3597275" y="259412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59412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43490"/>
              </p:ext>
            </p:extLst>
          </p:nvPr>
        </p:nvGraphicFramePr>
        <p:xfrm>
          <a:off x="5140325" y="2594124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594124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04270"/>
              </p:ext>
            </p:extLst>
          </p:nvPr>
        </p:nvGraphicFramePr>
        <p:xfrm>
          <a:off x="5140325" y="3522812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522812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2730"/>
              </p:ext>
            </p:extLst>
          </p:nvPr>
        </p:nvGraphicFramePr>
        <p:xfrm>
          <a:off x="5140325" y="4437212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437212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49018"/>
              </p:ext>
            </p:extLst>
          </p:nvPr>
        </p:nvGraphicFramePr>
        <p:xfrm>
          <a:off x="1993900" y="443721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3721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15362"/>
              </p:ext>
            </p:extLst>
          </p:nvPr>
        </p:nvGraphicFramePr>
        <p:xfrm>
          <a:off x="460375" y="44372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4372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27088"/>
              </p:ext>
            </p:extLst>
          </p:nvPr>
        </p:nvGraphicFramePr>
        <p:xfrm>
          <a:off x="460375" y="3522812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522812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103"/>
              </p:ext>
            </p:extLst>
          </p:nvPr>
        </p:nvGraphicFramePr>
        <p:xfrm>
          <a:off x="460375" y="5365899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365899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69446"/>
              </p:ext>
            </p:extLst>
          </p:nvPr>
        </p:nvGraphicFramePr>
        <p:xfrm>
          <a:off x="1993900" y="5365899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365899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45050"/>
              </p:ext>
            </p:extLst>
          </p:nvPr>
        </p:nvGraphicFramePr>
        <p:xfrm>
          <a:off x="3563938" y="5365899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365899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76989"/>
              </p:ext>
            </p:extLst>
          </p:nvPr>
        </p:nvGraphicFramePr>
        <p:xfrm>
          <a:off x="3560068" y="445524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68" y="4455248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3926"/>
              </p:ext>
            </p:extLst>
          </p:nvPr>
        </p:nvGraphicFramePr>
        <p:xfrm>
          <a:off x="3578004" y="35530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004" y="35530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33621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85980"/>
              </p:ext>
            </p:extLst>
          </p:nvPr>
        </p:nvGraphicFramePr>
        <p:xfrm>
          <a:off x="6660232" y="218757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36" imgW="571320" imgH="215640" progId="Equation.DSMT4">
                  <p:embed/>
                </p:oleObj>
              </mc:Choice>
              <mc:Fallback>
                <p:oleObj name="Equation" r:id="rId36" imgW="571320" imgH="2156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18757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Obdélník 2"/>
          <p:cNvSpPr>
            <a:spLocks noChangeArrowheads="1"/>
          </p:cNvSpPr>
          <p:nvPr/>
        </p:nvSpPr>
        <p:spPr bwMode="auto">
          <a:xfrm>
            <a:off x="6210078" y="3284984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39" name="Obdélník 2"/>
          <p:cNvSpPr>
            <a:spLocks noChangeArrowheads="1"/>
          </p:cNvSpPr>
          <p:nvPr/>
        </p:nvSpPr>
        <p:spPr bwMode="auto">
          <a:xfrm>
            <a:off x="5994609" y="4446279"/>
            <a:ext cx="30062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1800" dirty="0">
                <a:solidFill>
                  <a:srgbClr val="FF0000"/>
                </a:solidFill>
              </a:rPr>
              <a:t>Jak najít řešení problému?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97910"/>
              </p:ext>
            </p:extLst>
          </p:nvPr>
        </p:nvGraphicFramePr>
        <p:xfrm>
          <a:off x="6645564" y="2428875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38" imgW="1473120" imgH="304560" progId="Equation.DSMT4">
                  <p:embed/>
                </p:oleObj>
              </mc:Choice>
              <mc:Fallback>
                <p:oleObj name="Equation" r:id="rId38" imgW="1473120" imgH="304560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564" y="2428875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88937"/>
              </p:ext>
            </p:extLst>
          </p:nvPr>
        </p:nvGraphicFramePr>
        <p:xfrm>
          <a:off x="6696075" y="2774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40" imgW="152280" imgH="203040" progId="Equation.DSMT4">
                  <p:embed/>
                </p:oleObj>
              </mc:Choice>
              <mc:Fallback>
                <p:oleObj name="Equation" r:id="rId40" imgW="152280" imgH="20304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7495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Návrh strategie hledání řešení problému</a:t>
            </a:r>
          </a:p>
        </p:txBody>
      </p:sp>
      <p:sp>
        <p:nvSpPr>
          <p:cNvPr id="134" name="Text Box 8"/>
          <p:cNvSpPr txBox="1">
            <a:spLocks noChangeArrowheads="1"/>
          </p:cNvSpPr>
          <p:nvPr/>
        </p:nvSpPr>
        <p:spPr bwMode="auto">
          <a:xfrm>
            <a:off x="1259632" y="3501008"/>
            <a:ext cx="24642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</p:spTree>
    <p:extLst>
      <p:ext uri="{BB962C8B-B14F-4D97-AF65-F5344CB8AC3E}">
        <p14:creationId xmlns:p14="http://schemas.microsoft.com/office/powerpoint/2010/main" val="1714807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" name="Zaoblený obdélník 38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" name="Obdélník 1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7978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3" name="Obdélník 182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8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9732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Skupina 99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01" name="Zaoblený obdélník 100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06" name="Skupina 105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43" name="Obdélník 142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0" name="Obdélník 149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1" name="Obdélník 150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7" name="Obdélník 156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58" name="Obdélník 157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59" name="Skupina 158"/>
          <p:cNvGrpSpPr/>
          <p:nvPr/>
        </p:nvGrpSpPr>
        <p:grpSpPr>
          <a:xfrm>
            <a:off x="7344000" y="3330000"/>
            <a:ext cx="1467365" cy="388125"/>
            <a:chOff x="3727470" y="4841075"/>
            <a:chExt cx="1467365" cy="388125"/>
          </a:xfrm>
        </p:grpSpPr>
        <p:sp>
          <p:nvSpPr>
            <p:cNvPr id="160" name="Zaoblený obdélník 159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7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88" name="Skupina 187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89" name="Obdélník 188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0" name="Obdélník 189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1" name="Obdélník 190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2" name="Obdélník 191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3" name="Obdélník 192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94" name="Skupina 193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95" name="Zaoblený obdélník 194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6" name="Skupina 195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01" name="Obdélník 200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2" name="Obdélník 201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3" name="Obdélník 202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4" name="Obdélník 203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5" name="Obdélník 204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8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0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06" name="Skupina 205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07" name="Zaoblený obdélník 206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8" name="Skupina 207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13" name="Obdélník 212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4" name="Obdélník 213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5" name="Obdélník 214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6" name="Obdélník 215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7" name="Obdélník 216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10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11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12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61519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54836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85263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00428"/>
              </p:ext>
            </p:extLst>
          </p:nvPr>
        </p:nvGraphicFramePr>
        <p:xfrm>
          <a:off x="4802835" y="33711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835" y="33711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59930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015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7" grpId="0" animBg="1"/>
      <p:bldP spid="13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73042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8840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72493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50640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82437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03689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42075"/>
              </p:ext>
            </p:extLst>
          </p:nvPr>
        </p:nvGraphicFramePr>
        <p:xfrm>
          <a:off x="4802835" y="33711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835" y="33711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12233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Obdélník 263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5" name="Obdélník 264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6" name="Obdélník 265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7" name="Obdélník 266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8" name="Obdélník 267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69" name="Přímá spojnice se šipkou 268"/>
          <p:cNvCxnSpPr>
            <a:endCxn id="271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19604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" name="Zaoblený obdélník 270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2" name="Objek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70317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272" name="Objek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Skupina 272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4" name="Obdélník 273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7" name="Obdélník 276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79" name="Přímá spojnice se šipkou 278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80" name="Objek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610565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280" name="Objek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Zaoblený obdélník 280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2" name="Zaoblený obdélník 281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3" name="Obdélník 282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284" name="Obdélník 283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285" name="Skupina 284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286" name="Zaoblený obdélník 285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7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88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89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90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91" name="Skupina 290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92" name="Obdélník 291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3" name="Obdélník 292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4" name="Obdélník 293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5" name="Obdélník 294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6" name="Obdélník 295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97" name="Skupina 296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298" name="Zaoblený obdélník 297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9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0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301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302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303" name="Skupina 302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304" name="Obdélník 303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5" name="Obdélník 304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6" name="Obdélník 305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7" name="Obdélník 306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8" name="Obdélník 307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09" name="Skupina 308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310" name="Zaoblený obdélník 309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11" name="Skupina 310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316" name="Obdélník 315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7" name="Obdélník 316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8" name="Obdélník 317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9" name="Obdélník 318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0" name="Obdélník 319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12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313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314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315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21" name="Skupina 320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322" name="Zaoblený obdélník 321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23" name="Skupina 322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328" name="Obdélník 327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9" name="Obdélník 328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0" name="Obdélník 329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31" name="Obdélník 330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32" name="Obdélník 331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24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25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326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327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33" name="Skupina 332"/>
          <p:cNvGrpSpPr/>
          <p:nvPr/>
        </p:nvGrpSpPr>
        <p:grpSpPr>
          <a:xfrm>
            <a:off x="7344809" y="3330000"/>
            <a:ext cx="1467365" cy="388125"/>
            <a:chOff x="2973701" y="5894247"/>
            <a:chExt cx="1467365" cy="388125"/>
          </a:xfrm>
        </p:grpSpPr>
        <p:sp>
          <p:nvSpPr>
            <p:cNvPr id="334" name="Zaoblený obdélník 333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5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36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37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338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339" name="Skupina 338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340" name="Obdélník 339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41" name="Obdélník 340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42" name="Obdélník 341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43" name="Obdélník 342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44" name="Obdélník 343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191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  <p:bldP spid="265" grpId="0" animBg="1"/>
      <p:bldP spid="266" grpId="0" animBg="1"/>
      <p:bldP spid="267" grpId="0" animBg="1"/>
      <p:bldP spid="268" grpId="0" animBg="1"/>
      <p:bldP spid="27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06012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2509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39417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endCxn id="138" idx="0"/>
          </p:cNvCxnSpPr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94278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33228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139952" y="340971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35621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02498"/>
              </p:ext>
            </p:extLst>
          </p:nvPr>
        </p:nvGraphicFramePr>
        <p:xfrm>
          <a:off x="4802835" y="33711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835" y="33711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08443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Obdélník 263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5" name="Obdélník 264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6" name="Obdélník 265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7" name="Obdélník 266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8" name="Obdélník 267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69" name="Přímá spojnice se šipkou 268"/>
          <p:cNvCxnSpPr>
            <a:endCxn id="271" idx="0"/>
          </p:cNvCxnSpPr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85763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" name="Zaoblený obdélník 270"/>
          <p:cNvSpPr/>
          <p:nvPr/>
        </p:nvSpPr>
        <p:spPr bwMode="auto">
          <a:xfrm>
            <a:off x="3779912" y="4189933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2" name="Objek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81158"/>
              </p:ext>
            </p:extLst>
          </p:nvPr>
        </p:nvGraphicFramePr>
        <p:xfrm>
          <a:off x="3564012" y="4089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272" name="Objek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2" y="4089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Skupina 272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4" name="Obdélník 273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7" name="Obdélník 276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79" name="Přímá spojnice se šipkou 278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80" name="Objek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37356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280" name="Objek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8" name="Zaoblený obdélník 157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161" name="Skupina 160"/>
          <p:cNvGrpSpPr/>
          <p:nvPr/>
        </p:nvGrpSpPr>
        <p:grpSpPr>
          <a:xfrm>
            <a:off x="5868000" y="3330000"/>
            <a:ext cx="1467365" cy="388125"/>
            <a:chOff x="3575070" y="4153905"/>
            <a:chExt cx="1467365" cy="388125"/>
          </a:xfrm>
        </p:grpSpPr>
        <p:sp>
          <p:nvSpPr>
            <p:cNvPr id="162" name="Zaoblený obdélník 161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67" name="Skupina 166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68" name="Obdélník 167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9" name="Obdélník 168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3" name="Obdélník 182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7" name="Obdélník 186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89" name="Skupina 188"/>
          <p:cNvGrpSpPr/>
          <p:nvPr/>
        </p:nvGrpSpPr>
        <p:grpSpPr>
          <a:xfrm>
            <a:off x="5868000" y="5472000"/>
            <a:ext cx="1467365" cy="388125"/>
            <a:chOff x="3727470" y="4841075"/>
            <a:chExt cx="1467365" cy="388125"/>
          </a:xfrm>
        </p:grpSpPr>
        <p:sp>
          <p:nvSpPr>
            <p:cNvPr id="190" name="Zaoblený obdélník 189"/>
            <p:cNvSpPr/>
            <p:nvPr/>
          </p:nvSpPr>
          <p:spPr bwMode="auto">
            <a:xfrm>
              <a:off x="3757794" y="484107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4555379" y="489064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92" name="Obdélník 2"/>
            <p:cNvSpPr>
              <a:spLocks noChangeArrowheads="1"/>
            </p:cNvSpPr>
            <p:nvPr/>
          </p:nvSpPr>
          <p:spPr bwMode="auto">
            <a:xfrm>
              <a:off x="4819849" y="491330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3727470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4314401" y="48941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95" name="Skupina 194"/>
            <p:cNvGrpSpPr/>
            <p:nvPr/>
          </p:nvGrpSpPr>
          <p:grpSpPr>
            <a:xfrm>
              <a:off x="4077476" y="4976879"/>
              <a:ext cx="277394" cy="183600"/>
              <a:chOff x="11557288" y="4746688"/>
              <a:chExt cx="277394" cy="183600"/>
            </a:xfrm>
          </p:grpSpPr>
          <p:sp>
            <p:nvSpPr>
              <p:cNvPr id="196" name="Obdélník 195"/>
              <p:cNvSpPr/>
              <p:nvPr/>
            </p:nvSpPr>
            <p:spPr>
              <a:xfrm>
                <a:off x="11557288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7" name="Obdélník 196"/>
              <p:cNvSpPr/>
              <p:nvPr/>
            </p:nvSpPr>
            <p:spPr>
              <a:xfrm>
                <a:off x="11744682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8" name="Obdélník 197"/>
              <p:cNvSpPr/>
              <p:nvPr/>
            </p:nvSpPr>
            <p:spPr>
              <a:xfrm>
                <a:off x="11652301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9" name="Obdélník 198"/>
              <p:cNvSpPr/>
              <p:nvPr/>
            </p:nvSpPr>
            <p:spPr>
              <a:xfrm>
                <a:off x="11557288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0" name="Obdélník 199"/>
              <p:cNvSpPr/>
              <p:nvPr/>
            </p:nvSpPr>
            <p:spPr>
              <a:xfrm>
                <a:off x="11652448" y="48402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1" name="Skupina 200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02" name="Zaoblený obdélník 201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3" name="Skupina 202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08" name="Obdélník 207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9" name="Obdélník 208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0" name="Obdélník 209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1" name="Obdélník 210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4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3" name="Skupina 212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14" name="Zaoblený obdélník 213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15" name="Skupina 214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20" name="Obdélník 219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1" name="Obdélník 220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2" name="Obdélník 221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3" name="Obdélník 222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6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25" name="Skupina 224"/>
          <p:cNvGrpSpPr/>
          <p:nvPr/>
        </p:nvGrpSpPr>
        <p:grpSpPr>
          <a:xfrm>
            <a:off x="7344809" y="5472000"/>
            <a:ext cx="1467365" cy="388125"/>
            <a:chOff x="2973701" y="5894247"/>
            <a:chExt cx="1467365" cy="388125"/>
          </a:xfrm>
        </p:grpSpPr>
        <p:sp>
          <p:nvSpPr>
            <p:cNvPr id="226" name="Zaoblený obdélník 225"/>
            <p:cNvSpPr/>
            <p:nvPr/>
          </p:nvSpPr>
          <p:spPr bwMode="auto">
            <a:xfrm>
              <a:off x="3004025" y="5894247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3801610" y="594382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28" name="Obdélník 2"/>
            <p:cNvSpPr>
              <a:spLocks noChangeArrowheads="1"/>
            </p:cNvSpPr>
            <p:nvPr/>
          </p:nvSpPr>
          <p:spPr bwMode="auto">
            <a:xfrm>
              <a:off x="4066080" y="596647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29" name="Obdélník 2"/>
            <p:cNvSpPr>
              <a:spLocks noChangeArrowheads="1"/>
            </p:cNvSpPr>
            <p:nvPr/>
          </p:nvSpPr>
          <p:spPr bwMode="auto">
            <a:xfrm>
              <a:off x="2973701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30" name="Obdélník 2"/>
            <p:cNvSpPr>
              <a:spLocks noChangeArrowheads="1"/>
            </p:cNvSpPr>
            <p:nvPr/>
          </p:nvSpPr>
          <p:spPr bwMode="auto">
            <a:xfrm>
              <a:off x="3560632" y="594731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grpSp>
          <p:nvGrpSpPr>
            <p:cNvPr id="232" name="Skupina 231"/>
            <p:cNvGrpSpPr/>
            <p:nvPr/>
          </p:nvGrpSpPr>
          <p:grpSpPr>
            <a:xfrm>
              <a:off x="3292607" y="6014659"/>
              <a:ext cx="275120" cy="185400"/>
              <a:chOff x="8511841" y="5428359"/>
              <a:chExt cx="275120" cy="185400"/>
            </a:xfrm>
          </p:grpSpPr>
          <p:sp>
            <p:nvSpPr>
              <p:cNvPr id="233" name="Obdélník 232"/>
              <p:cNvSpPr/>
              <p:nvPr/>
            </p:nvSpPr>
            <p:spPr>
              <a:xfrm>
                <a:off x="8511949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4" name="Obdélník 233"/>
              <p:cNvSpPr/>
              <p:nvPr/>
            </p:nvSpPr>
            <p:spPr>
              <a:xfrm>
                <a:off x="8696961" y="54283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5" name="Obdélník 234"/>
              <p:cNvSpPr/>
              <p:nvPr/>
            </p:nvSpPr>
            <p:spPr>
              <a:xfrm>
                <a:off x="8604580" y="5428359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6" name="Obdélník 235"/>
              <p:cNvSpPr/>
              <p:nvPr/>
            </p:nvSpPr>
            <p:spPr>
              <a:xfrm>
                <a:off x="8511841" y="5523759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37" name="Obdélník 236"/>
              <p:cNvSpPr/>
              <p:nvPr/>
            </p:nvSpPr>
            <p:spPr>
              <a:xfrm>
                <a:off x="8604587" y="5523759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7653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71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42024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94732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61028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/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51250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76716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17343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38485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Obdélník 263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5" name="Obdélník 264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6" name="Obdélník 265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7" name="Obdélník 266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8" name="Obdélník 267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69" name="Přímá spojnice se šipkou 268"/>
          <p:cNvCxnSpPr/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74124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Skupina 272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4" name="Obdélník 273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7" name="Obdélník 276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79" name="Přímá spojnice se šipkou 278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80" name="Objek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03709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280" name="Objek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Obdélník 237"/>
          <p:cNvSpPr/>
          <p:nvPr/>
        </p:nvSpPr>
        <p:spPr>
          <a:xfrm>
            <a:off x="3119939" y="42491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9" name="Obdélník 238"/>
          <p:cNvSpPr/>
          <p:nvPr/>
        </p:nvSpPr>
        <p:spPr>
          <a:xfrm>
            <a:off x="3309964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0" name="Obdélník 239"/>
          <p:cNvSpPr/>
          <p:nvPr/>
        </p:nvSpPr>
        <p:spPr>
          <a:xfrm>
            <a:off x="3123526" y="44363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1" name="Obdélník 240"/>
          <p:cNvSpPr/>
          <p:nvPr/>
        </p:nvSpPr>
        <p:spPr>
          <a:xfrm>
            <a:off x="2937377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2" name="Obdélník 241"/>
          <p:cNvSpPr/>
          <p:nvPr/>
        </p:nvSpPr>
        <p:spPr>
          <a:xfrm>
            <a:off x="2937558" y="443634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243" name="Objek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1469"/>
              </p:ext>
            </p:extLst>
          </p:nvPr>
        </p:nvGraphicFramePr>
        <p:xfrm>
          <a:off x="3131964" y="3860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243" name="Objek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64" y="3860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" name="Zaoblený obdélník 243"/>
          <p:cNvSpPr/>
          <p:nvPr/>
        </p:nvSpPr>
        <p:spPr bwMode="auto">
          <a:xfrm>
            <a:off x="2873860" y="420437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45" name="Objek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1932"/>
              </p:ext>
            </p:extLst>
          </p:nvPr>
        </p:nvGraphicFramePr>
        <p:xfrm>
          <a:off x="2668890" y="41737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245" name="Objek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90" y="41737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k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37118"/>
              </p:ext>
            </p:extLst>
          </p:nvPr>
        </p:nvGraphicFramePr>
        <p:xfrm>
          <a:off x="2230705" y="3859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246" name="Objek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05" y="3859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" name="Skupina 246"/>
          <p:cNvGrpSpPr/>
          <p:nvPr/>
        </p:nvGrpSpPr>
        <p:grpSpPr>
          <a:xfrm>
            <a:off x="2051720" y="4232518"/>
            <a:ext cx="554788" cy="367200"/>
            <a:chOff x="3512768" y="2676039"/>
            <a:chExt cx="554788" cy="367200"/>
          </a:xfrm>
        </p:grpSpPr>
        <p:sp>
          <p:nvSpPr>
            <p:cNvPr id="248" name="Obdélník 247"/>
            <p:cNvSpPr/>
            <p:nvPr/>
          </p:nvSpPr>
          <p:spPr>
            <a:xfrm>
              <a:off x="3512768" y="26760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49" name="Obdélník 248"/>
            <p:cNvSpPr/>
            <p:nvPr/>
          </p:nvSpPr>
          <p:spPr>
            <a:xfrm>
              <a:off x="3887556" y="26760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0" name="Obdélník 249"/>
            <p:cNvSpPr/>
            <p:nvPr/>
          </p:nvSpPr>
          <p:spPr>
            <a:xfrm>
              <a:off x="3696355" y="28632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1" name="Obdélník 250"/>
            <p:cNvSpPr/>
            <p:nvPr/>
          </p:nvSpPr>
          <p:spPr>
            <a:xfrm>
              <a:off x="3512768" y="28632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2" name="Obdélník 251"/>
            <p:cNvSpPr/>
            <p:nvPr/>
          </p:nvSpPr>
          <p:spPr>
            <a:xfrm>
              <a:off x="3699024" y="2676039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53" name="Přímá spojnice se šipkou 252"/>
          <p:cNvCxnSpPr/>
          <p:nvPr/>
        </p:nvCxnSpPr>
        <p:spPr bwMode="auto">
          <a:xfrm flipH="1">
            <a:off x="2411760" y="3861048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4" name="Přímá spojnice se šipkou 253"/>
          <p:cNvCxnSpPr/>
          <p:nvPr/>
        </p:nvCxnSpPr>
        <p:spPr bwMode="auto">
          <a:xfrm>
            <a:off x="2787380" y="3872119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55" name="Zaoblený obdélník 254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" name="Zaoblený obdélník 255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258" name="Obdélník 257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259" name="Skupina 258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260" name="Zaoblený obdélník 259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1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62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63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81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282" name="Skupina 281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283" name="Obdélník 282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4" name="Obdélník 283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5" name="Obdélník 284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86" name="Obdélník 285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87" name="Obdélník 286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88" name="Skupina 287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289" name="Zaoblený obdélník 288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90" name="Skupina 289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295" name="Obdélník 294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6" name="Obdélník 295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7" name="Obdélník 296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98" name="Obdélník 297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99" name="Obdélník 298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92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293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294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00" name="Skupina 299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301" name="Zaoblený obdélník 300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02" name="Skupina 301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307" name="Obdélník 306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08" name="Obdélník 307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09" name="Obdélník 308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10" name="Obdélník 309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11" name="Obdélník 310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306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312" name="Skupina 311"/>
          <p:cNvGrpSpPr/>
          <p:nvPr/>
        </p:nvGrpSpPr>
        <p:grpSpPr>
          <a:xfrm>
            <a:off x="5868000" y="3330000"/>
            <a:ext cx="1467365" cy="388125"/>
            <a:chOff x="3861064" y="5133448"/>
            <a:chExt cx="1467365" cy="388125"/>
          </a:xfrm>
        </p:grpSpPr>
        <p:sp>
          <p:nvSpPr>
            <p:cNvPr id="313" name="Zaoblený obdélník 312"/>
            <p:cNvSpPr/>
            <p:nvPr/>
          </p:nvSpPr>
          <p:spPr bwMode="auto">
            <a:xfrm>
              <a:off x="3891388" y="5133448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4" name="Obdélník 2"/>
            <p:cNvSpPr>
              <a:spLocks noChangeArrowheads="1"/>
            </p:cNvSpPr>
            <p:nvPr/>
          </p:nvSpPr>
          <p:spPr bwMode="auto">
            <a:xfrm>
              <a:off x="4688973" y="518302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315" name="Obdélník 2"/>
            <p:cNvSpPr>
              <a:spLocks noChangeArrowheads="1"/>
            </p:cNvSpPr>
            <p:nvPr/>
          </p:nvSpPr>
          <p:spPr bwMode="auto">
            <a:xfrm>
              <a:off x="4953443" y="520567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316" name="Obdélník 2"/>
            <p:cNvSpPr>
              <a:spLocks noChangeArrowheads="1"/>
            </p:cNvSpPr>
            <p:nvPr/>
          </p:nvSpPr>
          <p:spPr bwMode="auto">
            <a:xfrm>
              <a:off x="3861064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17" name="Obdélník 2"/>
            <p:cNvSpPr>
              <a:spLocks noChangeArrowheads="1"/>
            </p:cNvSpPr>
            <p:nvPr/>
          </p:nvSpPr>
          <p:spPr bwMode="auto">
            <a:xfrm>
              <a:off x="4447995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318" name="Skupina 317"/>
            <p:cNvGrpSpPr/>
            <p:nvPr/>
          </p:nvGrpSpPr>
          <p:grpSpPr>
            <a:xfrm>
              <a:off x="4193574" y="5245109"/>
              <a:ext cx="273822" cy="183600"/>
              <a:chOff x="10278214" y="4746688"/>
              <a:chExt cx="273822" cy="183600"/>
            </a:xfrm>
          </p:grpSpPr>
          <p:sp>
            <p:nvSpPr>
              <p:cNvPr id="319" name="Obdélník 318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0" name="Obdélník 319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1" name="Obdélník 320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322" name="Obdélník 321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323" name="Obdélník 322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41354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" grpId="0" animBg="1"/>
      <p:bldP spid="239" grpId="0" animBg="1"/>
      <p:bldP spid="240" grpId="0" animBg="1"/>
      <p:bldP spid="241" grpId="0" animBg="1"/>
      <p:bldP spid="242" grpId="0" animBg="1"/>
      <p:bldP spid="244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Zaoblený obdélník 7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152" name="Obdélník 151"/>
          <p:cNvSpPr/>
          <p:nvPr/>
        </p:nvSpPr>
        <p:spPr>
          <a:xfrm>
            <a:off x="3358144" y="172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3549685" y="172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3541731" y="190128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5" name="Obdélník 154"/>
          <p:cNvSpPr/>
          <p:nvPr/>
        </p:nvSpPr>
        <p:spPr>
          <a:xfrm>
            <a:off x="3358144" y="190128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6" name="Obdélník 155"/>
          <p:cNvSpPr/>
          <p:nvPr/>
        </p:nvSpPr>
        <p:spPr>
          <a:xfrm>
            <a:off x="3735156" y="172128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3360368" y="25236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3735156" y="25236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543955" y="2710839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3360368" y="2710839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56" name="Obdélník 55"/>
          <p:cNvSpPr/>
          <p:nvPr/>
        </p:nvSpPr>
        <p:spPr>
          <a:xfrm>
            <a:off x="3546624" y="252363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60" name="Přímá spojnice se šipkou 59"/>
          <p:cNvCxnSpPr/>
          <p:nvPr/>
        </p:nvCxnSpPr>
        <p:spPr bwMode="auto">
          <a:xfrm>
            <a:off x="3631731" y="212176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55631"/>
              </p:ext>
            </p:extLst>
          </p:nvPr>
        </p:nvGraphicFramePr>
        <p:xfrm>
          <a:off x="3385230" y="210268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0" y="210268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Zaoblený obdélník 70"/>
          <p:cNvSpPr/>
          <p:nvPr/>
        </p:nvSpPr>
        <p:spPr bwMode="auto">
          <a:xfrm>
            <a:off x="3307731" y="166719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3306668" y="2469639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4211960" y="1472728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mit </a:t>
            </a:r>
            <a:r>
              <a:rPr lang="cs-CZ" dirty="0"/>
              <a:t>3</a:t>
            </a: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389305" y="1764908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1485472" y="196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2" name="Obdélník 171"/>
          <p:cNvSpPr/>
          <p:nvPr/>
        </p:nvSpPr>
        <p:spPr>
          <a:xfrm>
            <a:off x="1677013" y="196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1669059" y="214443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1485472" y="214443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1862484" y="196443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6" name="Obdélník 175"/>
          <p:cNvSpPr/>
          <p:nvPr/>
        </p:nvSpPr>
        <p:spPr>
          <a:xfrm>
            <a:off x="1651312" y="2691644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7" name="Obdélník 176"/>
          <p:cNvSpPr/>
          <p:nvPr/>
        </p:nvSpPr>
        <p:spPr>
          <a:xfrm>
            <a:off x="1471312" y="2691644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8" name="Obdélník 177"/>
          <p:cNvSpPr/>
          <p:nvPr/>
        </p:nvSpPr>
        <p:spPr>
          <a:xfrm>
            <a:off x="1660972" y="25059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1472246" y="25059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1836293" y="25059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493353" y="194976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182" name="Rectangle 14"/>
          <p:cNvSpPr>
            <a:spLocks noChangeArrowheads="1"/>
          </p:cNvSpPr>
          <p:nvPr/>
        </p:nvSpPr>
        <p:spPr bwMode="auto">
          <a:xfrm>
            <a:off x="508110" y="2492896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  <p:sp>
        <p:nvSpPr>
          <p:cNvPr id="184" name="Zaoblený obdélník 183"/>
          <p:cNvSpPr/>
          <p:nvPr/>
        </p:nvSpPr>
        <p:spPr bwMode="auto">
          <a:xfrm>
            <a:off x="5832000" y="1693607"/>
            <a:ext cx="3024000" cy="97836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6002924" y="1685336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86" name="Rectangle 14"/>
          <p:cNvSpPr>
            <a:spLocks noChangeArrowheads="1"/>
          </p:cNvSpPr>
          <p:nvPr/>
        </p:nvSpPr>
        <p:spPr bwMode="auto">
          <a:xfrm>
            <a:off x="5775943" y="1354657"/>
            <a:ext cx="33325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Akce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48899"/>
              </p:ext>
            </p:extLst>
          </p:nvPr>
        </p:nvGraphicFramePr>
        <p:xfrm>
          <a:off x="3092450" y="1655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55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47782"/>
              </p:ext>
            </p:extLst>
          </p:nvPr>
        </p:nvGraphicFramePr>
        <p:xfrm>
          <a:off x="3055938" y="2400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00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bdélník 122"/>
          <p:cNvSpPr/>
          <p:nvPr/>
        </p:nvSpPr>
        <p:spPr>
          <a:xfrm>
            <a:off x="2718009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4" name="Obdélník 123"/>
          <p:cNvSpPr/>
          <p:nvPr/>
        </p:nvSpPr>
        <p:spPr>
          <a:xfrm>
            <a:off x="290416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720103" y="36448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6" name="Obdélník 125"/>
          <p:cNvSpPr/>
          <p:nvPr/>
        </p:nvSpPr>
        <p:spPr>
          <a:xfrm>
            <a:off x="2536516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7" name="Obdélník 126"/>
          <p:cNvSpPr/>
          <p:nvPr/>
        </p:nvSpPr>
        <p:spPr>
          <a:xfrm>
            <a:off x="2536833" y="34576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8" name="Obdélník 127"/>
          <p:cNvSpPr/>
          <p:nvPr/>
        </p:nvSpPr>
        <p:spPr>
          <a:xfrm>
            <a:off x="4199213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9" name="Obdélník 128"/>
          <p:cNvSpPr/>
          <p:nvPr/>
        </p:nvSpPr>
        <p:spPr>
          <a:xfrm>
            <a:off x="4574001" y="34576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0" name="Obdélník 129"/>
          <p:cNvSpPr/>
          <p:nvPr/>
        </p:nvSpPr>
        <p:spPr>
          <a:xfrm>
            <a:off x="4389238" y="345765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1" name="Obdélník 130"/>
          <p:cNvSpPr/>
          <p:nvPr/>
        </p:nvSpPr>
        <p:spPr>
          <a:xfrm>
            <a:off x="4199213" y="364485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89532" y="364485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33" name="Přímá spojnice se šipkou 132"/>
          <p:cNvCxnSpPr>
            <a:endCxn id="137" idx="0"/>
          </p:cNvCxnSpPr>
          <p:nvPr/>
        </p:nvCxnSpPr>
        <p:spPr bwMode="auto">
          <a:xfrm flipH="1">
            <a:off x="2811092" y="2937639"/>
            <a:ext cx="819576" cy="468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/>
          <p:nvPr/>
        </p:nvCxnSpPr>
        <p:spPr bwMode="auto">
          <a:xfrm>
            <a:off x="3630668" y="2937639"/>
            <a:ext cx="833284" cy="4720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5" name="Objek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18764"/>
              </p:ext>
            </p:extLst>
          </p:nvPr>
        </p:nvGraphicFramePr>
        <p:xfrm>
          <a:off x="2869332" y="29969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135" name="Objek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2" y="299695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k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3175"/>
              </p:ext>
            </p:extLst>
          </p:nvPr>
        </p:nvGraphicFramePr>
        <p:xfrm>
          <a:off x="4068068" y="2984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6" name="Objek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68" y="298402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Zaoblený obdélník 136"/>
          <p:cNvSpPr/>
          <p:nvPr/>
        </p:nvSpPr>
        <p:spPr bwMode="auto">
          <a:xfrm>
            <a:off x="2487092" y="3405846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34985"/>
              </p:ext>
            </p:extLst>
          </p:nvPr>
        </p:nvGraphicFramePr>
        <p:xfrm>
          <a:off x="2267744" y="338115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8115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Skupina 140"/>
          <p:cNvGrpSpPr/>
          <p:nvPr/>
        </p:nvGrpSpPr>
        <p:grpSpPr>
          <a:xfrm>
            <a:off x="3347864" y="3447086"/>
            <a:ext cx="557012" cy="360000"/>
            <a:chOff x="3510544" y="1873682"/>
            <a:chExt cx="557012" cy="360000"/>
          </a:xfrm>
        </p:grpSpPr>
        <p:sp>
          <p:nvSpPr>
            <p:cNvPr id="142" name="Obdélník 141"/>
            <p:cNvSpPr/>
            <p:nvPr/>
          </p:nvSpPr>
          <p:spPr>
            <a:xfrm>
              <a:off x="3510544" y="187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4" name="Obdélník 143"/>
            <p:cNvSpPr/>
            <p:nvPr/>
          </p:nvSpPr>
          <p:spPr>
            <a:xfrm>
              <a:off x="3702085" y="187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5" name="Obdélník 144"/>
            <p:cNvSpPr/>
            <p:nvPr/>
          </p:nvSpPr>
          <p:spPr>
            <a:xfrm>
              <a:off x="3694131" y="2053682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6" name="Obdélník 145"/>
            <p:cNvSpPr/>
            <p:nvPr/>
          </p:nvSpPr>
          <p:spPr>
            <a:xfrm>
              <a:off x="3510544" y="2053682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147" name="Obdélník 146"/>
            <p:cNvSpPr/>
            <p:nvPr/>
          </p:nvSpPr>
          <p:spPr>
            <a:xfrm>
              <a:off x="3887556" y="1873682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148" name="Přímá spojnice se šipkou 147"/>
          <p:cNvCxnSpPr/>
          <p:nvPr/>
        </p:nvCxnSpPr>
        <p:spPr bwMode="auto">
          <a:xfrm flipH="1">
            <a:off x="3621451" y="2937639"/>
            <a:ext cx="0" cy="46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939"/>
              </p:ext>
            </p:extLst>
          </p:nvPr>
        </p:nvGraphicFramePr>
        <p:xfrm>
          <a:off x="3350328" y="30464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28" y="30464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Obdélník 263"/>
          <p:cNvSpPr/>
          <p:nvPr/>
        </p:nvSpPr>
        <p:spPr>
          <a:xfrm>
            <a:off x="3840059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5" name="Obdélník 264"/>
          <p:cNvSpPr/>
          <p:nvPr/>
        </p:nvSpPr>
        <p:spPr>
          <a:xfrm>
            <a:off x="4210084" y="42442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6" name="Obdélník 265"/>
          <p:cNvSpPr/>
          <p:nvPr/>
        </p:nvSpPr>
        <p:spPr>
          <a:xfrm>
            <a:off x="4025321" y="4244206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7" name="Obdélník 266"/>
          <p:cNvSpPr/>
          <p:nvPr/>
        </p:nvSpPr>
        <p:spPr>
          <a:xfrm>
            <a:off x="3839844" y="4435006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8" name="Obdélník 267"/>
          <p:cNvSpPr/>
          <p:nvPr/>
        </p:nvSpPr>
        <p:spPr>
          <a:xfrm>
            <a:off x="4025335" y="4435006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69" name="Přímá spojnice se šipkou 268"/>
          <p:cNvCxnSpPr/>
          <p:nvPr/>
        </p:nvCxnSpPr>
        <p:spPr bwMode="auto">
          <a:xfrm flipH="1">
            <a:off x="4103912" y="3877713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14387"/>
              </p:ext>
            </p:extLst>
          </p:nvPr>
        </p:nvGraphicFramePr>
        <p:xfrm>
          <a:off x="3919954" y="384061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54" y="384061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Skupina 272"/>
          <p:cNvGrpSpPr/>
          <p:nvPr/>
        </p:nvGrpSpPr>
        <p:grpSpPr>
          <a:xfrm>
            <a:off x="4586990" y="4228918"/>
            <a:ext cx="554788" cy="367200"/>
            <a:chOff x="4644008" y="4213928"/>
            <a:chExt cx="554788" cy="367200"/>
          </a:xfrm>
        </p:grpSpPr>
        <p:sp>
          <p:nvSpPr>
            <p:cNvPr id="274" name="Obdélník 273"/>
            <p:cNvSpPr/>
            <p:nvPr/>
          </p:nvSpPr>
          <p:spPr>
            <a:xfrm>
              <a:off x="4644008" y="42139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5018796" y="42139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4827595" y="4401128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7" name="Obdélník 276"/>
            <p:cNvSpPr/>
            <p:nvPr/>
          </p:nvSpPr>
          <p:spPr>
            <a:xfrm>
              <a:off x="4644008" y="4401128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8" name="Obdélník 277"/>
            <p:cNvSpPr/>
            <p:nvPr/>
          </p:nvSpPr>
          <p:spPr>
            <a:xfrm>
              <a:off x="4830264" y="4213928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79" name="Přímá spojnice se šipkou 278"/>
          <p:cNvCxnSpPr/>
          <p:nvPr/>
        </p:nvCxnSpPr>
        <p:spPr bwMode="auto">
          <a:xfrm>
            <a:off x="4479532" y="3888784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80" name="Objek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12173"/>
              </p:ext>
            </p:extLst>
          </p:nvPr>
        </p:nvGraphicFramePr>
        <p:xfrm>
          <a:off x="4746625" y="38528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280" name="Objek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8528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Obdélník 237"/>
          <p:cNvSpPr/>
          <p:nvPr/>
        </p:nvSpPr>
        <p:spPr>
          <a:xfrm>
            <a:off x="3119939" y="42491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9" name="Obdélník 238"/>
          <p:cNvSpPr/>
          <p:nvPr/>
        </p:nvSpPr>
        <p:spPr>
          <a:xfrm>
            <a:off x="3309964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0" name="Obdélník 239"/>
          <p:cNvSpPr/>
          <p:nvPr/>
        </p:nvSpPr>
        <p:spPr>
          <a:xfrm>
            <a:off x="3123526" y="443634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1" name="Obdélník 240"/>
          <p:cNvSpPr/>
          <p:nvPr/>
        </p:nvSpPr>
        <p:spPr>
          <a:xfrm>
            <a:off x="2937377" y="424914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42" name="Obdélník 241"/>
          <p:cNvSpPr/>
          <p:nvPr/>
        </p:nvSpPr>
        <p:spPr>
          <a:xfrm>
            <a:off x="2937558" y="443634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graphicFrame>
        <p:nvGraphicFramePr>
          <p:cNvPr id="243" name="Objek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04334"/>
              </p:ext>
            </p:extLst>
          </p:nvPr>
        </p:nvGraphicFramePr>
        <p:xfrm>
          <a:off x="3131964" y="3860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243" name="Objek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64" y="3860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" name="Zaoblený obdélník 243"/>
          <p:cNvSpPr/>
          <p:nvPr/>
        </p:nvSpPr>
        <p:spPr bwMode="auto">
          <a:xfrm>
            <a:off x="2873860" y="4204378"/>
            <a:ext cx="648000" cy="468000"/>
          </a:xfrm>
          <a:prstGeom prst="roundRect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45" name="Objek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50723"/>
              </p:ext>
            </p:extLst>
          </p:nvPr>
        </p:nvGraphicFramePr>
        <p:xfrm>
          <a:off x="2668890" y="41737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245" name="Objek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90" y="41737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k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88246"/>
              </p:ext>
            </p:extLst>
          </p:nvPr>
        </p:nvGraphicFramePr>
        <p:xfrm>
          <a:off x="2230705" y="3859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246" name="Objek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05" y="3859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" name="Skupina 246"/>
          <p:cNvGrpSpPr/>
          <p:nvPr/>
        </p:nvGrpSpPr>
        <p:grpSpPr>
          <a:xfrm>
            <a:off x="2051720" y="4232518"/>
            <a:ext cx="554788" cy="367200"/>
            <a:chOff x="3512768" y="2676039"/>
            <a:chExt cx="554788" cy="367200"/>
          </a:xfrm>
        </p:grpSpPr>
        <p:sp>
          <p:nvSpPr>
            <p:cNvPr id="248" name="Obdélník 247"/>
            <p:cNvSpPr/>
            <p:nvPr/>
          </p:nvSpPr>
          <p:spPr>
            <a:xfrm>
              <a:off x="3512768" y="26760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49" name="Obdélník 248"/>
            <p:cNvSpPr/>
            <p:nvPr/>
          </p:nvSpPr>
          <p:spPr>
            <a:xfrm>
              <a:off x="3887556" y="26760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0" name="Obdélník 249"/>
            <p:cNvSpPr/>
            <p:nvPr/>
          </p:nvSpPr>
          <p:spPr>
            <a:xfrm>
              <a:off x="3696355" y="286323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1" name="Obdélník 250"/>
            <p:cNvSpPr/>
            <p:nvPr/>
          </p:nvSpPr>
          <p:spPr>
            <a:xfrm>
              <a:off x="3512768" y="286323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52" name="Obdélník 251"/>
            <p:cNvSpPr/>
            <p:nvPr/>
          </p:nvSpPr>
          <p:spPr>
            <a:xfrm>
              <a:off x="3699024" y="2676039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253" name="Přímá spojnice se šipkou 252"/>
          <p:cNvCxnSpPr/>
          <p:nvPr/>
        </p:nvCxnSpPr>
        <p:spPr bwMode="auto">
          <a:xfrm flipH="1">
            <a:off x="2411760" y="3861048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4" name="Přímá spojnice se šipkou 253"/>
          <p:cNvCxnSpPr/>
          <p:nvPr/>
        </p:nvCxnSpPr>
        <p:spPr bwMode="auto">
          <a:xfrm>
            <a:off x="2787380" y="3872119"/>
            <a:ext cx="360040" cy="312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8" name="Zaoblený obdélník 157"/>
          <p:cNvSpPr/>
          <p:nvPr/>
        </p:nvSpPr>
        <p:spPr bwMode="auto">
          <a:xfrm>
            <a:off x="5832000" y="4610870"/>
            <a:ext cx="3024000" cy="1914474"/>
          </a:xfrm>
          <a:prstGeom prst="roundRect">
            <a:avLst>
              <a:gd name="adj" fmla="val 11843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Zaoblený obdélník 158"/>
          <p:cNvSpPr/>
          <p:nvPr/>
        </p:nvSpPr>
        <p:spPr bwMode="auto">
          <a:xfrm>
            <a:off x="5831536" y="3007674"/>
            <a:ext cx="3024000" cy="136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5940152" y="3007675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>
                <a:solidFill>
                  <a:srgbClr val="339933"/>
                </a:solidFill>
              </a:rPr>
              <a:t>fringe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161" name="Obdélník 160"/>
          <p:cNvSpPr/>
          <p:nvPr/>
        </p:nvSpPr>
        <p:spPr>
          <a:xfrm>
            <a:off x="5940152" y="4648697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path</a:t>
            </a:r>
            <a:endParaRPr lang="cs-CZ" dirty="0">
              <a:solidFill>
                <a:srgbClr val="0070C0"/>
              </a:solidFill>
            </a:endParaRPr>
          </a:p>
        </p:txBody>
      </p:sp>
      <p:grpSp>
        <p:nvGrpSpPr>
          <p:cNvPr id="162" name="Skupina 161"/>
          <p:cNvGrpSpPr/>
          <p:nvPr/>
        </p:nvGrpSpPr>
        <p:grpSpPr>
          <a:xfrm>
            <a:off x="5868000" y="5472000"/>
            <a:ext cx="1467365" cy="388125"/>
            <a:chOff x="3575070" y="4153905"/>
            <a:chExt cx="1467365" cy="388125"/>
          </a:xfrm>
        </p:grpSpPr>
        <p:sp>
          <p:nvSpPr>
            <p:cNvPr id="163" name="Zaoblený obdélník 16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grpSp>
          <p:nvGrpSpPr>
            <p:cNvPr id="168" name="Skupina 167"/>
            <p:cNvGrpSpPr/>
            <p:nvPr/>
          </p:nvGrpSpPr>
          <p:grpSpPr>
            <a:xfrm>
              <a:off x="3907580" y="4265566"/>
              <a:ext cx="273822" cy="183600"/>
              <a:chOff x="10278214" y="4746688"/>
              <a:chExt cx="273822" cy="183600"/>
            </a:xfrm>
          </p:grpSpPr>
          <p:sp>
            <p:nvSpPr>
              <p:cNvPr id="169" name="Obdélník 168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3" name="Obdélník 182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7" name="Obdélník 186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8" name="Obdélník 187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89" name="Obdélník 188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90" name="Skupina 189"/>
          <p:cNvGrpSpPr/>
          <p:nvPr/>
        </p:nvGrpSpPr>
        <p:grpSpPr>
          <a:xfrm>
            <a:off x="5868144" y="4986000"/>
            <a:ext cx="1467365" cy="388125"/>
            <a:chOff x="3264699" y="3691674"/>
            <a:chExt cx="1467365" cy="388125"/>
          </a:xfrm>
        </p:grpSpPr>
        <p:sp>
          <p:nvSpPr>
            <p:cNvPr id="191" name="Zaoblený obdélník 190"/>
            <p:cNvSpPr/>
            <p:nvPr/>
          </p:nvSpPr>
          <p:spPr bwMode="auto">
            <a:xfrm>
              <a:off x="3295023" y="3691674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2" name="Skupina 191"/>
            <p:cNvGrpSpPr/>
            <p:nvPr/>
          </p:nvGrpSpPr>
          <p:grpSpPr>
            <a:xfrm>
              <a:off x="3573124" y="3808203"/>
              <a:ext cx="278506" cy="180000"/>
              <a:chOff x="2079237" y="1503202"/>
              <a:chExt cx="278506" cy="180000"/>
            </a:xfrm>
          </p:grpSpPr>
          <p:sp>
            <p:nvSpPr>
              <p:cNvPr id="197" name="Obdélník 196"/>
              <p:cNvSpPr/>
              <p:nvPr/>
            </p:nvSpPr>
            <p:spPr>
              <a:xfrm>
                <a:off x="2079237" y="150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98" name="Obdélník 197"/>
              <p:cNvSpPr/>
              <p:nvPr/>
            </p:nvSpPr>
            <p:spPr>
              <a:xfrm>
                <a:off x="2175007" y="150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199" name="Obdélník 198"/>
              <p:cNvSpPr/>
              <p:nvPr/>
            </p:nvSpPr>
            <p:spPr>
              <a:xfrm>
                <a:off x="2171030" y="1593202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00" name="Obdélník 199"/>
              <p:cNvSpPr/>
              <p:nvPr/>
            </p:nvSpPr>
            <p:spPr>
              <a:xfrm>
                <a:off x="2079237" y="1593202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01" name="Obdélník 200"/>
              <p:cNvSpPr/>
              <p:nvPr/>
            </p:nvSpPr>
            <p:spPr>
              <a:xfrm>
                <a:off x="2267743" y="1503202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4125006" y="376278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4357078" y="376390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0</a:t>
              </a:r>
            </a:p>
          </p:txBody>
        </p:sp>
        <p:sp>
          <p:nvSpPr>
            <p:cNvPr id="195" name="Obdélník 2"/>
            <p:cNvSpPr>
              <a:spLocks noChangeArrowheads="1"/>
            </p:cNvSpPr>
            <p:nvPr/>
          </p:nvSpPr>
          <p:spPr bwMode="auto">
            <a:xfrm>
              <a:off x="3851920" y="375955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</a:t>
              </a:r>
              <a:endParaRPr lang="cs-CZ" sz="1400" b="0" dirty="0"/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3264699" y="374474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02" name="Skupina 201"/>
          <p:cNvGrpSpPr/>
          <p:nvPr/>
        </p:nvGrpSpPr>
        <p:grpSpPr>
          <a:xfrm>
            <a:off x="7344000" y="4986000"/>
            <a:ext cx="1467365" cy="388125"/>
            <a:chOff x="3575070" y="4153905"/>
            <a:chExt cx="1467365" cy="388125"/>
          </a:xfrm>
        </p:grpSpPr>
        <p:sp>
          <p:nvSpPr>
            <p:cNvPr id="203" name="Zaoblený obdélník 202"/>
            <p:cNvSpPr/>
            <p:nvPr/>
          </p:nvSpPr>
          <p:spPr bwMode="auto">
            <a:xfrm>
              <a:off x="3605394" y="4153905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4" name="Skupina 203"/>
            <p:cNvGrpSpPr/>
            <p:nvPr/>
          </p:nvGrpSpPr>
          <p:grpSpPr>
            <a:xfrm>
              <a:off x="3915156" y="4278986"/>
              <a:ext cx="277394" cy="183600"/>
              <a:chOff x="10940623" y="4746688"/>
              <a:chExt cx="277394" cy="183600"/>
            </a:xfrm>
          </p:grpSpPr>
          <p:sp>
            <p:nvSpPr>
              <p:cNvPr id="209" name="Obdélník 208"/>
              <p:cNvSpPr/>
              <p:nvPr/>
            </p:nvSpPr>
            <p:spPr>
              <a:xfrm>
                <a:off x="10940623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0" name="Obdélník 209"/>
              <p:cNvSpPr/>
              <p:nvPr/>
            </p:nvSpPr>
            <p:spPr>
              <a:xfrm>
                <a:off x="11128017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1" name="Obdélník 210"/>
              <p:cNvSpPr/>
              <p:nvPr/>
            </p:nvSpPr>
            <p:spPr>
              <a:xfrm>
                <a:off x="1103241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2" name="Obdélník 211"/>
              <p:cNvSpPr/>
              <p:nvPr/>
            </p:nvSpPr>
            <p:spPr>
              <a:xfrm>
                <a:off x="10940623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13" name="Obdélník 212"/>
              <p:cNvSpPr/>
              <p:nvPr/>
            </p:nvSpPr>
            <p:spPr>
              <a:xfrm>
                <a:off x="11033751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4402979" y="42034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i="0" baseline="-25000" dirty="0"/>
                <a:t>1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4667449" y="422613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3575070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4162001" y="4206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pSp>
        <p:nvGrpSpPr>
          <p:cNvPr id="214" name="Skupina 213"/>
          <p:cNvGrpSpPr/>
          <p:nvPr/>
        </p:nvGrpSpPr>
        <p:grpSpPr>
          <a:xfrm>
            <a:off x="7344000" y="5472000"/>
            <a:ext cx="1467365" cy="388125"/>
            <a:chOff x="3861064" y="5133448"/>
            <a:chExt cx="1467365" cy="388125"/>
          </a:xfrm>
        </p:grpSpPr>
        <p:sp>
          <p:nvSpPr>
            <p:cNvPr id="215" name="Zaoblený obdélník 214"/>
            <p:cNvSpPr/>
            <p:nvPr/>
          </p:nvSpPr>
          <p:spPr bwMode="auto">
            <a:xfrm>
              <a:off x="3891388" y="5133448"/>
              <a:ext cx="1369755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6" name="Obdélník 2"/>
            <p:cNvSpPr>
              <a:spLocks noChangeArrowheads="1"/>
            </p:cNvSpPr>
            <p:nvPr/>
          </p:nvSpPr>
          <p:spPr bwMode="auto">
            <a:xfrm>
              <a:off x="4688973" y="518302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/>
                <a:t>a</a:t>
              </a:r>
              <a:r>
                <a:rPr lang="cs-CZ" sz="1400" b="0" baseline="-25000" dirty="0"/>
                <a:t>4</a:t>
              </a:r>
              <a:r>
                <a:rPr lang="cs-CZ" sz="1400" b="0" i="0" dirty="0"/>
                <a:t> </a:t>
              </a:r>
              <a:endParaRPr lang="cs-CZ" sz="1400" b="0" dirty="0"/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4953443" y="520567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3861064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4447995" y="518651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grpSp>
          <p:nvGrpSpPr>
            <p:cNvPr id="220" name="Skupina 219"/>
            <p:cNvGrpSpPr/>
            <p:nvPr/>
          </p:nvGrpSpPr>
          <p:grpSpPr>
            <a:xfrm>
              <a:off x="4193574" y="5245109"/>
              <a:ext cx="273822" cy="183600"/>
              <a:chOff x="10278214" y="4746688"/>
              <a:chExt cx="273822" cy="183600"/>
            </a:xfrm>
          </p:grpSpPr>
          <p:sp>
            <p:nvSpPr>
              <p:cNvPr id="221" name="Obdélník 220"/>
              <p:cNvSpPr/>
              <p:nvPr/>
            </p:nvSpPr>
            <p:spPr>
              <a:xfrm>
                <a:off x="10368960" y="47466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2" name="Obdélník 221"/>
              <p:cNvSpPr/>
              <p:nvPr/>
            </p:nvSpPr>
            <p:spPr>
              <a:xfrm>
                <a:off x="10462036" y="47466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3" name="Obdélník 222"/>
              <p:cNvSpPr/>
              <p:nvPr/>
            </p:nvSpPr>
            <p:spPr>
              <a:xfrm>
                <a:off x="10370007" y="4840288"/>
                <a:ext cx="90000" cy="90000"/>
              </a:xfrm>
              <a:prstGeom prst="rect">
                <a:avLst/>
              </a:prstGeom>
              <a:solidFill>
                <a:srgbClr val="0070C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4" name="Obdélník 223"/>
              <p:cNvSpPr/>
              <p:nvPr/>
            </p:nvSpPr>
            <p:spPr>
              <a:xfrm>
                <a:off x="10278214" y="4840288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  <p:sp>
            <p:nvSpPr>
              <p:cNvPr id="225" name="Obdélník 224"/>
              <p:cNvSpPr/>
              <p:nvPr/>
            </p:nvSpPr>
            <p:spPr>
              <a:xfrm>
                <a:off x="10278372" y="4746688"/>
                <a:ext cx="90000" cy="900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90379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aoblený obdélník 28"/>
          <p:cNvSpPr/>
          <p:nvPr/>
        </p:nvSpPr>
        <p:spPr bwMode="auto">
          <a:xfrm>
            <a:off x="172015" y="5823350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172015" y="3519735"/>
            <a:ext cx="8720465" cy="2160241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172015" y="1508371"/>
            <a:ext cx="8720465" cy="1848621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31165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Iterative Deeping Search (IDS)</a:t>
            </a:r>
          </a:p>
        </p:txBody>
      </p:sp>
      <p:sp>
        <p:nvSpPr>
          <p:cNvPr id="38" name="Obdélník 2"/>
          <p:cNvSpPr>
            <a:spLocks noChangeArrowheads="1"/>
          </p:cNvSpPr>
          <p:nvPr/>
        </p:nvSpPr>
        <p:spPr bwMode="auto">
          <a:xfrm>
            <a:off x="252000" y="1556792"/>
            <a:ext cx="8568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Kolik uzlů je v průběhu řešení maximálně vygenerováno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08331"/>
              </p:ext>
            </p:extLst>
          </p:nvPr>
        </p:nvGraphicFramePr>
        <p:xfrm>
          <a:off x="720000" y="2939802"/>
          <a:ext cx="335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4" imgW="3352680" imgH="330120" progId="Equation.DSMT4">
                  <p:embed/>
                </p:oleObj>
              </mc:Choice>
              <mc:Fallback>
                <p:oleObj name="Equation" r:id="rId4" imgW="3352680" imgH="33012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000" y="2939802"/>
                        <a:ext cx="3352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252000" y="1844824"/>
            <a:ext cx="1277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ředpoklad: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972000" y="2155845"/>
            <a:ext cx="4152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každý vrchol má maximálně </a:t>
            </a:r>
            <a:r>
              <a:rPr lang="cs-CZ" b="0" i="1" dirty="0"/>
              <a:t>b</a:t>
            </a:r>
            <a:r>
              <a:rPr lang="cs-CZ" b="0" dirty="0"/>
              <a:t> následovníků</a:t>
            </a:r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972000" y="2397646"/>
            <a:ext cx="30011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nejlepší řešení leží v hloubce </a:t>
            </a:r>
            <a:r>
              <a:rPr lang="cs-CZ" b="0" i="1" dirty="0"/>
              <a:t>d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252000" y="2651770"/>
            <a:ext cx="5148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ak</a:t>
            </a:r>
          </a:p>
        </p:txBody>
      </p:sp>
      <p:sp>
        <p:nvSpPr>
          <p:cNvPr id="109" name="Obdélník 2"/>
          <p:cNvSpPr>
            <a:spLocks noChangeArrowheads="1"/>
          </p:cNvSpPr>
          <p:nvPr/>
        </p:nvSpPr>
        <p:spPr bwMode="auto">
          <a:xfrm>
            <a:off x="252000" y="3501008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časová náročnost algoritmu?</a:t>
            </a: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68251"/>
              </p:ext>
            </p:extLst>
          </p:nvPr>
        </p:nvGraphicFramePr>
        <p:xfrm>
          <a:off x="720000" y="6215826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6" imgW="622080" imgH="304560" progId="Equation.DSMT4">
                  <p:embed/>
                </p:oleObj>
              </mc:Choice>
              <mc:Fallback>
                <p:oleObj name="Equation" r:id="rId6" imgW="622080" imgH="304560" progId="Equation.DSMT4">
                  <p:embed/>
                  <p:pic>
                    <p:nvPicPr>
                      <p:cNvPr id="79" name="Objekt 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00" y="6215826"/>
                        <a:ext cx="622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52000" y="5877272"/>
            <a:ext cx="46497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á je paměťová náročnost?</a:t>
            </a: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07308"/>
              </p:ext>
            </p:extLst>
          </p:nvPr>
        </p:nvGraphicFramePr>
        <p:xfrm>
          <a:off x="720000" y="3761408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82" name="Objekt 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000" y="3761408"/>
                        <a:ext cx="596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1962118" y="3807768"/>
            <a:ext cx="43781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časová náročnost přibližně stejná jako u BFS.</a:t>
            </a:r>
            <a:endParaRPr lang="cs-CZ" b="0" i="1" dirty="0"/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251520" y="4241358"/>
            <a:ext cx="8568952" cy="1345535"/>
          </a:xfrm>
          <a:prstGeom prst="roundRect">
            <a:avLst>
              <a:gd name="adj" fmla="val 3668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5" name="Obdélník 2"/>
          <p:cNvSpPr>
            <a:spLocks noChangeArrowheads="1"/>
          </p:cNvSpPr>
          <p:nvPr/>
        </p:nvSpPr>
        <p:spPr bwMode="auto">
          <a:xfrm>
            <a:off x="251520" y="4239816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86300"/>
              </p:ext>
            </p:extLst>
          </p:nvPr>
        </p:nvGraphicFramePr>
        <p:xfrm>
          <a:off x="720000" y="4914125"/>
          <a:ext cx="49530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10" imgW="4952880" imgH="660240" progId="Equation.DSMT4">
                  <p:embed/>
                </p:oleObj>
              </mc:Choice>
              <mc:Fallback>
                <p:oleObj name="Equation" r:id="rId10" imgW="4952880" imgH="660240" progId="Equation.DSMT4">
                  <p:embed/>
                  <p:pic>
                    <p:nvPicPr>
                      <p:cNvPr id="121" name="Objekt 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000" y="4914125"/>
                        <a:ext cx="4953001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17"/>
          <p:cNvSpPr txBox="1">
            <a:spLocks noChangeArrowheads="1"/>
          </p:cNvSpPr>
          <p:nvPr/>
        </p:nvSpPr>
        <p:spPr bwMode="auto">
          <a:xfrm>
            <a:off x="323528" y="4575571"/>
            <a:ext cx="85142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Vyjádřete maximální počet vygenerovaných vrcholů algoritmy BFS a IDS pro </a:t>
            </a:r>
            <a:r>
              <a:rPr lang="cs-CZ" b="0" i="1" dirty="0"/>
              <a:t>b</a:t>
            </a:r>
            <a:r>
              <a:rPr lang="cs-CZ" b="0" dirty="0"/>
              <a:t>=10 a </a:t>
            </a:r>
            <a:r>
              <a:rPr lang="cs-CZ" b="0" i="1" dirty="0"/>
              <a:t>d</a:t>
            </a:r>
            <a:r>
              <a:rPr lang="cs-CZ" b="0" dirty="0"/>
              <a:t>=5.</a:t>
            </a:r>
            <a:endParaRPr lang="cs-CZ" b="0" i="1" dirty="0"/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810000" y="223773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810000" y="2523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7169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35" grpId="0"/>
      <p:bldP spid="40" grpId="0"/>
      <p:bldP spid="41" grpId="0"/>
      <p:bldP spid="42" grpId="0"/>
      <p:bldP spid="109" grpId="0"/>
      <p:bldP spid="80" grpId="0"/>
      <p:bldP spid="59" grpId="0"/>
      <p:bldP spid="84" grpId="0" animBg="1"/>
      <p:bldP spid="85" grpId="0"/>
      <p:bldP spid="122" grpId="0"/>
      <p:bldP spid="30" grpId="0" animBg="1"/>
      <p:bldP spid="3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Zaoblený obdélník 32"/>
          <p:cNvSpPr/>
          <p:nvPr/>
        </p:nvSpPr>
        <p:spPr bwMode="auto">
          <a:xfrm>
            <a:off x="6186017" y="2563335"/>
            <a:ext cx="2221941" cy="1224136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Iterativní prohledávání do hloubk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31165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Iterative Deeping Search (IDS)</a:t>
            </a: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6330034" y="2851367"/>
            <a:ext cx="20779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d</a:t>
            </a:r>
            <a:r>
              <a:rPr lang="cs-CZ" b="0" dirty="0"/>
              <a:t>	hloubka nejlepšího řešení</a:t>
            </a:r>
            <a:endParaRPr lang="cs-CZ" sz="1600" b="0" i="1" dirty="0"/>
          </a:p>
        </p:txBody>
      </p:sp>
      <p:graphicFrame>
        <p:nvGraphicFramePr>
          <p:cNvPr id="26" name="Tabulk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808637"/>
              </p:ext>
            </p:extLst>
          </p:nvPr>
        </p:nvGraphicFramePr>
        <p:xfrm>
          <a:off x="1480604" y="1844824"/>
          <a:ext cx="4372000" cy="23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800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1" dirty="0">
                          <a:solidFill>
                            <a:schemeClr val="bg1"/>
                          </a:solidFill>
                        </a:rPr>
                        <a:t>stromová verz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úp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0" dirty="0"/>
                        <a:t>ANO</a:t>
                      </a:r>
                      <a:endParaRPr lang="cs-CZ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optimá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AN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87813"/>
              </p:ext>
            </p:extLst>
          </p:nvPr>
        </p:nvGraphicFramePr>
        <p:xfrm>
          <a:off x="4499992" y="2593184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596880" imgH="406080" progId="Equation.DSMT4">
                  <p:embed/>
                </p:oleObj>
              </mc:Choice>
              <mc:Fallback>
                <p:oleObj name="Equation" r:id="rId4" imgW="596880" imgH="40608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593184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75314"/>
              </p:ext>
            </p:extLst>
          </p:nvPr>
        </p:nvGraphicFramePr>
        <p:xfrm>
          <a:off x="4494659" y="3061103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6" imgW="622080" imgH="304560" progId="Equation.DSMT4">
                  <p:embed/>
                </p:oleObj>
              </mc:Choice>
              <mc:Fallback>
                <p:oleObj name="Equation" r:id="rId6" imgW="622080" imgH="304560" progId="Equation.DSMT4">
                  <p:embed/>
                  <p:pic>
                    <p:nvPicPr>
                      <p:cNvPr id="28" name="Objek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59" y="3061103"/>
                        <a:ext cx="622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6186018" y="2593184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kde:</a:t>
            </a:r>
          </a:p>
        </p:txBody>
      </p:sp>
    </p:spTree>
    <p:extLst>
      <p:ext uri="{BB962C8B-B14F-4D97-AF65-F5344CB8AC3E}">
        <p14:creationId xmlns:p14="http://schemas.microsoft.com/office/powerpoint/2010/main" val="22442709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7751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idirectional Search (BIDI)</a:t>
            </a:r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916832"/>
            <a:ext cx="839569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mplementace: testování dosažení cíle je nahrazeno testováním shody vygenerovaných stavů</a:t>
            </a:r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20418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dea: spustit simultánně hledání z počátečního a koncového stavu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40800" y="2564904"/>
            <a:ext cx="113774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b="0" dirty="0"/>
              <a:t>varianty: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26920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40800" y="1578278"/>
            <a:ext cx="482453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předpokládá se, že se setkají přibližně uprostřed</a:t>
            </a:r>
          </a:p>
        </p:txBody>
      </p:sp>
      <p:sp>
        <p:nvSpPr>
          <p:cNvPr id="4" name="Obdélník 3"/>
          <p:cNvSpPr/>
          <p:nvPr/>
        </p:nvSpPr>
        <p:spPr>
          <a:xfrm>
            <a:off x="972000" y="2881511"/>
            <a:ext cx="34563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b="0" dirty="0"/>
              <a:t>spustit souběžně dva algoritmy BFS</a:t>
            </a:r>
          </a:p>
        </p:txBody>
      </p:sp>
      <p:sp>
        <p:nvSpPr>
          <p:cNvPr id="25" name="Obdélník 24"/>
          <p:cNvSpPr/>
          <p:nvPr/>
        </p:nvSpPr>
        <p:spPr>
          <a:xfrm>
            <a:off x="972000" y="3176171"/>
            <a:ext cx="27494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b="0" dirty="0"/>
              <a:t>spustit souběžně BFS a IDS</a:t>
            </a:r>
          </a:p>
        </p:txBody>
      </p:sp>
      <p:sp>
        <p:nvSpPr>
          <p:cNvPr id="27" name="Obdélník 26"/>
          <p:cNvSpPr/>
          <p:nvPr/>
        </p:nvSpPr>
        <p:spPr>
          <a:xfrm>
            <a:off x="972000" y="3429000"/>
            <a:ext cx="23952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5963" indent="-715963">
              <a:tabLst>
                <a:tab pos="715963" algn="l"/>
              </a:tabLst>
            </a:pPr>
            <a:r>
              <a:rPr lang="cs-CZ" b="0" i="1" dirty="0"/>
              <a:t>menší paměťové nároky</a:t>
            </a: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809592" y="33040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809592" y="30084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9825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98" grpId="0"/>
      <p:bldP spid="199" grpId="0" animBg="1"/>
      <p:bldP spid="31" grpId="0"/>
      <p:bldP spid="35" grpId="0" animBg="1"/>
      <p:bldP spid="20" grpId="0"/>
      <p:bldP spid="4" grpId="0"/>
      <p:bldP spid="25" grpId="0"/>
      <p:bldP spid="27" grpId="0"/>
      <p:bldP spid="23" grpId="0" animBg="1"/>
      <p:bldP spid="24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Zaoblený obdélník 101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1" name="Skupina 270"/>
          <p:cNvGrpSpPr/>
          <p:nvPr/>
        </p:nvGrpSpPr>
        <p:grpSpPr>
          <a:xfrm>
            <a:off x="2992642" y="1460349"/>
            <a:ext cx="557012" cy="360000"/>
            <a:chOff x="895045" y="1901366"/>
            <a:chExt cx="557012" cy="360000"/>
          </a:xfrm>
        </p:grpSpPr>
        <p:sp>
          <p:nvSpPr>
            <p:cNvPr id="272" name="Obdélník 271"/>
            <p:cNvSpPr/>
            <p:nvPr/>
          </p:nvSpPr>
          <p:spPr>
            <a:xfrm>
              <a:off x="895045" y="190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1086586" y="190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1078632" y="208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95045" y="208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1272057" y="190136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36" name="Skupina 335"/>
          <p:cNvGrpSpPr/>
          <p:nvPr/>
        </p:nvGrpSpPr>
        <p:grpSpPr>
          <a:xfrm>
            <a:off x="3549654" y="5433488"/>
            <a:ext cx="544981" cy="365688"/>
            <a:chOff x="3891889" y="3710281"/>
            <a:chExt cx="544981" cy="365688"/>
          </a:xfrm>
        </p:grpSpPr>
        <p:sp>
          <p:nvSpPr>
            <p:cNvPr id="337" name="Obdélník 336"/>
            <p:cNvSpPr/>
            <p:nvPr/>
          </p:nvSpPr>
          <p:spPr>
            <a:xfrm>
              <a:off x="4071889" y="389596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3891889" y="389596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81549" y="37102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3892823" y="3710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1" name="Obdélník 340"/>
            <p:cNvSpPr/>
            <p:nvPr/>
          </p:nvSpPr>
          <p:spPr>
            <a:xfrm>
              <a:off x="4256870" y="3710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Skupina 2"/>
          <p:cNvGrpSpPr/>
          <p:nvPr/>
        </p:nvGrpSpPr>
        <p:grpSpPr>
          <a:xfrm>
            <a:off x="2942229" y="1415556"/>
            <a:ext cx="765675" cy="503240"/>
            <a:chOff x="2942229" y="1415556"/>
            <a:chExt cx="765675" cy="503240"/>
          </a:xfrm>
        </p:grpSpPr>
        <p:sp>
          <p:nvSpPr>
            <p:cNvPr id="96" name="Zaoblený obdélník 95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2" name="Skupina 1"/>
          <p:cNvGrpSpPr/>
          <p:nvPr/>
        </p:nvGrpSpPr>
        <p:grpSpPr>
          <a:xfrm>
            <a:off x="3495654" y="5387308"/>
            <a:ext cx="725542" cy="497013"/>
            <a:chOff x="3495654" y="5387308"/>
            <a:chExt cx="725542" cy="497013"/>
          </a:xfrm>
        </p:grpSpPr>
        <p:sp>
          <p:nvSpPr>
            <p:cNvPr id="97" name="Zaoblený obdélník 96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sp>
        <p:nvSpPr>
          <p:cNvPr id="31" name="Zaoblený obdélník 30"/>
          <p:cNvSpPr/>
          <p:nvPr/>
        </p:nvSpPr>
        <p:spPr bwMode="auto">
          <a:xfrm>
            <a:off x="5907500" y="1443189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bdélník 31"/>
          <p:cNvSpPr/>
          <p:nvPr/>
        </p:nvSpPr>
        <p:spPr>
          <a:xfrm>
            <a:off x="7003667" y="164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bdélník 32"/>
          <p:cNvSpPr/>
          <p:nvPr/>
        </p:nvSpPr>
        <p:spPr>
          <a:xfrm>
            <a:off x="7195208" y="164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4" name="Obdélník 33"/>
          <p:cNvSpPr/>
          <p:nvPr/>
        </p:nvSpPr>
        <p:spPr>
          <a:xfrm>
            <a:off x="7187254" y="182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bdélník 34"/>
          <p:cNvSpPr/>
          <p:nvPr/>
        </p:nvSpPr>
        <p:spPr>
          <a:xfrm>
            <a:off x="7003667" y="182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7" name="Obdélník 36"/>
          <p:cNvSpPr/>
          <p:nvPr/>
        </p:nvSpPr>
        <p:spPr>
          <a:xfrm>
            <a:off x="7380679" y="164271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8" name="Obdélník 37"/>
          <p:cNvSpPr/>
          <p:nvPr/>
        </p:nvSpPr>
        <p:spPr>
          <a:xfrm>
            <a:off x="7169507" y="236992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39" name="Obdélník 38"/>
          <p:cNvSpPr/>
          <p:nvPr/>
        </p:nvSpPr>
        <p:spPr>
          <a:xfrm>
            <a:off x="6989507" y="23699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Obdélník 39"/>
          <p:cNvSpPr/>
          <p:nvPr/>
        </p:nvSpPr>
        <p:spPr>
          <a:xfrm>
            <a:off x="7179167" y="218423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1" name="Obdélník 40"/>
          <p:cNvSpPr/>
          <p:nvPr/>
        </p:nvSpPr>
        <p:spPr>
          <a:xfrm>
            <a:off x="6990441" y="218423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Obdélník 41"/>
          <p:cNvSpPr/>
          <p:nvPr/>
        </p:nvSpPr>
        <p:spPr>
          <a:xfrm>
            <a:off x="7354488" y="218423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6011548" y="1628042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026305" y="2171177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</p:spTree>
    <p:extLst>
      <p:ext uri="{BB962C8B-B14F-4D97-AF65-F5344CB8AC3E}">
        <p14:creationId xmlns:p14="http://schemas.microsoft.com/office/powerpoint/2010/main" val="3536796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Zaoblený obdélník 52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bousměrné prohledáv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271" name="Skupina 270"/>
          <p:cNvGrpSpPr/>
          <p:nvPr/>
        </p:nvGrpSpPr>
        <p:grpSpPr>
          <a:xfrm>
            <a:off x="2992642" y="1460349"/>
            <a:ext cx="557012" cy="360000"/>
            <a:chOff x="895045" y="1901366"/>
            <a:chExt cx="557012" cy="360000"/>
          </a:xfrm>
        </p:grpSpPr>
        <p:sp>
          <p:nvSpPr>
            <p:cNvPr id="272" name="Obdélník 271"/>
            <p:cNvSpPr/>
            <p:nvPr/>
          </p:nvSpPr>
          <p:spPr>
            <a:xfrm>
              <a:off x="895045" y="190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3" name="Obdélník 272"/>
            <p:cNvSpPr/>
            <p:nvPr/>
          </p:nvSpPr>
          <p:spPr>
            <a:xfrm>
              <a:off x="1086586" y="190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4" name="Obdélník 273"/>
            <p:cNvSpPr/>
            <p:nvPr/>
          </p:nvSpPr>
          <p:spPr>
            <a:xfrm>
              <a:off x="1078632" y="2081366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5" name="Obdélník 274"/>
            <p:cNvSpPr/>
            <p:nvPr/>
          </p:nvSpPr>
          <p:spPr>
            <a:xfrm>
              <a:off x="895045" y="2081366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76" name="Obdélník 275"/>
            <p:cNvSpPr/>
            <p:nvPr/>
          </p:nvSpPr>
          <p:spPr>
            <a:xfrm>
              <a:off x="1272057" y="1901366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336" name="Skupina 335"/>
          <p:cNvGrpSpPr/>
          <p:nvPr/>
        </p:nvGrpSpPr>
        <p:grpSpPr>
          <a:xfrm>
            <a:off x="3549654" y="5433488"/>
            <a:ext cx="544981" cy="365688"/>
            <a:chOff x="3891889" y="3710281"/>
            <a:chExt cx="544981" cy="365688"/>
          </a:xfrm>
        </p:grpSpPr>
        <p:sp>
          <p:nvSpPr>
            <p:cNvPr id="337" name="Obdélník 336"/>
            <p:cNvSpPr/>
            <p:nvPr/>
          </p:nvSpPr>
          <p:spPr>
            <a:xfrm>
              <a:off x="4071889" y="3895969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38" name="Obdélník 337"/>
            <p:cNvSpPr/>
            <p:nvPr/>
          </p:nvSpPr>
          <p:spPr>
            <a:xfrm>
              <a:off x="3891889" y="3895969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9" name="Obdélník 338"/>
            <p:cNvSpPr/>
            <p:nvPr/>
          </p:nvSpPr>
          <p:spPr>
            <a:xfrm>
              <a:off x="4081549" y="3710281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>
            <a:xfrm>
              <a:off x="3892823" y="3710281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1" name="Obdélník 340"/>
            <p:cNvSpPr/>
            <p:nvPr/>
          </p:nvSpPr>
          <p:spPr>
            <a:xfrm>
              <a:off x="4256870" y="3710281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3552772" y="4768824"/>
            <a:ext cx="544310" cy="370800"/>
            <a:chOff x="3877765" y="4642830"/>
            <a:chExt cx="544310" cy="370800"/>
          </a:xfrm>
        </p:grpSpPr>
        <p:sp>
          <p:nvSpPr>
            <p:cNvPr id="25" name="Obdélník 24"/>
            <p:cNvSpPr/>
            <p:nvPr/>
          </p:nvSpPr>
          <p:spPr>
            <a:xfrm>
              <a:off x="4062528" y="48336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6" name="Obdélník 25"/>
            <p:cNvSpPr/>
            <p:nvPr/>
          </p:nvSpPr>
          <p:spPr>
            <a:xfrm>
              <a:off x="3877765" y="48336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7" name="Obdélník 26"/>
            <p:cNvSpPr/>
            <p:nvPr/>
          </p:nvSpPr>
          <p:spPr>
            <a:xfrm>
              <a:off x="4242075" y="4642830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28" name="Obdélník 27"/>
            <p:cNvSpPr/>
            <p:nvPr/>
          </p:nvSpPr>
          <p:spPr>
            <a:xfrm>
              <a:off x="3878894" y="4642830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" name="Obdélník 28"/>
            <p:cNvSpPr/>
            <p:nvPr/>
          </p:nvSpPr>
          <p:spPr>
            <a:xfrm>
              <a:off x="4066617" y="4642830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0" name="Přímá spojnice se šipkou 29"/>
          <p:cNvCxnSpPr/>
          <p:nvPr/>
        </p:nvCxnSpPr>
        <p:spPr bwMode="auto">
          <a:xfrm flipV="1">
            <a:off x="3819654" y="5145488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31" name="Skupina 30"/>
          <p:cNvGrpSpPr/>
          <p:nvPr/>
        </p:nvGrpSpPr>
        <p:grpSpPr>
          <a:xfrm>
            <a:off x="2994866" y="2136632"/>
            <a:ext cx="554788" cy="367200"/>
            <a:chOff x="897269" y="2703723"/>
            <a:chExt cx="554788" cy="367200"/>
          </a:xfrm>
        </p:grpSpPr>
        <p:sp>
          <p:nvSpPr>
            <p:cNvPr id="32" name="Obdélník 31"/>
            <p:cNvSpPr/>
            <p:nvPr/>
          </p:nvSpPr>
          <p:spPr>
            <a:xfrm>
              <a:off x="897269" y="27037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1272057" y="27037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4" name="Obdélník 33"/>
            <p:cNvSpPr/>
            <p:nvPr/>
          </p:nvSpPr>
          <p:spPr>
            <a:xfrm>
              <a:off x="1080856" y="2890923"/>
              <a:ext cx="180000" cy="1800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Obdélník 34"/>
            <p:cNvSpPr/>
            <p:nvPr/>
          </p:nvSpPr>
          <p:spPr>
            <a:xfrm>
              <a:off x="897269" y="2890923"/>
              <a:ext cx="180000" cy="180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  <p:sp>
          <p:nvSpPr>
            <p:cNvPr id="37" name="Obdélník 36"/>
            <p:cNvSpPr/>
            <p:nvPr/>
          </p:nvSpPr>
          <p:spPr>
            <a:xfrm>
              <a:off x="1083525" y="2703723"/>
              <a:ext cx="18000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rgbClr val="FF0000"/>
                </a:solidFill>
              </a:endParaRPr>
            </a:p>
          </p:txBody>
        </p:sp>
      </p:grpSp>
      <p:cxnSp>
        <p:nvCxnSpPr>
          <p:cNvPr id="38" name="Přímá spojnice se šipkou 37"/>
          <p:cNvCxnSpPr/>
          <p:nvPr/>
        </p:nvCxnSpPr>
        <p:spPr bwMode="auto">
          <a:xfrm>
            <a:off x="3266229" y="1842356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62" name="Skupina 61"/>
          <p:cNvGrpSpPr/>
          <p:nvPr/>
        </p:nvGrpSpPr>
        <p:grpSpPr>
          <a:xfrm>
            <a:off x="2942229" y="1415556"/>
            <a:ext cx="765675" cy="503240"/>
            <a:chOff x="2942229" y="1415556"/>
            <a:chExt cx="765675" cy="503240"/>
          </a:xfrm>
        </p:grpSpPr>
        <p:sp>
          <p:nvSpPr>
            <p:cNvPr id="63" name="Zaoblený obdélník 62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65" name="Skupina 64"/>
          <p:cNvGrpSpPr/>
          <p:nvPr/>
        </p:nvGrpSpPr>
        <p:grpSpPr>
          <a:xfrm>
            <a:off x="3495654" y="5387308"/>
            <a:ext cx="725542" cy="497013"/>
            <a:chOff x="3495654" y="5387308"/>
            <a:chExt cx="725542" cy="497013"/>
          </a:xfrm>
        </p:grpSpPr>
        <p:sp>
          <p:nvSpPr>
            <p:cNvPr id="66" name="Zaoblený obdélník 65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grpSp>
        <p:nvGrpSpPr>
          <p:cNvPr id="68" name="Skupina 67"/>
          <p:cNvGrpSpPr/>
          <p:nvPr/>
        </p:nvGrpSpPr>
        <p:grpSpPr>
          <a:xfrm>
            <a:off x="2944401" y="2082136"/>
            <a:ext cx="765675" cy="503240"/>
            <a:chOff x="2942229" y="1415556"/>
            <a:chExt cx="765675" cy="503240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2942229" y="1415556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Rectangle 14"/>
            <p:cNvSpPr>
              <a:spLocks noChangeArrowheads="1"/>
            </p:cNvSpPr>
            <p:nvPr/>
          </p:nvSpPr>
          <p:spPr bwMode="auto">
            <a:xfrm>
              <a:off x="3347864" y="1611019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.</a:t>
              </a:r>
              <a:endParaRPr lang="cs-CZ" sz="1400" dirty="0"/>
            </a:p>
          </p:txBody>
        </p:sp>
      </p:grpSp>
      <p:grpSp>
        <p:nvGrpSpPr>
          <p:cNvPr id="71" name="Skupina 70"/>
          <p:cNvGrpSpPr/>
          <p:nvPr/>
        </p:nvGrpSpPr>
        <p:grpSpPr>
          <a:xfrm>
            <a:off x="3495600" y="4731880"/>
            <a:ext cx="725542" cy="497013"/>
            <a:chOff x="3495654" y="5387308"/>
            <a:chExt cx="725542" cy="497013"/>
          </a:xfrm>
        </p:grpSpPr>
        <p:sp>
          <p:nvSpPr>
            <p:cNvPr id="72" name="Zaoblený obdélník 71"/>
            <p:cNvSpPr/>
            <p:nvPr/>
          </p:nvSpPr>
          <p:spPr bwMode="auto">
            <a:xfrm>
              <a:off x="3495654" y="5387308"/>
              <a:ext cx="648000" cy="468000"/>
            </a:xfrm>
            <a:prstGeom prst="roundRect">
              <a:avLst/>
            </a:pr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3861156" y="5576544"/>
              <a:ext cx="360040" cy="30777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cs-CZ" sz="1400" b="0" dirty="0"/>
                <a:t>II.</a:t>
              </a:r>
              <a:endParaRPr lang="cs-CZ" sz="1400" dirty="0"/>
            </a:p>
          </p:txBody>
        </p:sp>
      </p:grpSp>
      <p:sp>
        <p:nvSpPr>
          <p:cNvPr id="84" name="Zaoblený obdélník 83"/>
          <p:cNvSpPr/>
          <p:nvPr/>
        </p:nvSpPr>
        <p:spPr bwMode="auto">
          <a:xfrm>
            <a:off x="5907500" y="1443189"/>
            <a:ext cx="1878439" cy="1242767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bdélník 84"/>
          <p:cNvSpPr/>
          <p:nvPr/>
        </p:nvSpPr>
        <p:spPr>
          <a:xfrm>
            <a:off x="7003667" y="164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bdélník 85"/>
          <p:cNvSpPr/>
          <p:nvPr/>
        </p:nvSpPr>
        <p:spPr>
          <a:xfrm>
            <a:off x="7195208" y="164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7187254" y="182271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Obdélník 87"/>
          <p:cNvSpPr/>
          <p:nvPr/>
        </p:nvSpPr>
        <p:spPr>
          <a:xfrm>
            <a:off x="7003667" y="182271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9" name="Obdélník 88"/>
          <p:cNvSpPr/>
          <p:nvPr/>
        </p:nvSpPr>
        <p:spPr>
          <a:xfrm>
            <a:off x="7380679" y="1642715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7169507" y="2369925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6989507" y="23699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7179167" y="2184237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6990441" y="2184237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7354488" y="2184237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6011548" y="1628042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k</a:t>
            </a:r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6026305" y="2171177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</a:t>
            </a:r>
          </a:p>
        </p:txBody>
      </p:sp>
    </p:spTree>
    <p:extLst>
      <p:ext uri="{BB962C8B-B14F-4D97-AF65-F5344CB8AC3E}">
        <p14:creationId xmlns:p14="http://schemas.microsoft.com/office/powerpoint/2010/main" val="2478677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62</TotalTime>
  <Words>5146</Words>
  <Application>Microsoft Office PowerPoint</Application>
  <PresentationFormat>Předvádění na obrazovce (4:3)</PresentationFormat>
  <Paragraphs>2555</Paragraphs>
  <Slides>104</Slides>
  <Notes>22</Notes>
  <HiddenSlides>1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4</vt:i4>
      </vt:variant>
    </vt:vector>
  </HeadingPairs>
  <TitlesOfParts>
    <vt:vector size="112" baseType="lpstr">
      <vt:lpstr>Arial</vt:lpstr>
      <vt:lpstr>Calibri</vt:lpstr>
      <vt:lpstr>Courier New</vt:lpstr>
      <vt:lpstr>Open Sans</vt:lpstr>
      <vt:lpstr>Symbol</vt:lpstr>
      <vt:lpstr>Times New Roman</vt:lpstr>
      <vt:lpstr>Výchoz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1538</cp:revision>
  <dcterms:created xsi:type="dcterms:W3CDTF">2005-11-19T22:51:08Z</dcterms:created>
  <dcterms:modified xsi:type="dcterms:W3CDTF">2018-10-17T05:14:30Z</dcterms:modified>
</cp:coreProperties>
</file>